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theme/theme2.xml" ContentType="application/vnd.openxmlformats-officedocument.theme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theme/theme3.xml" ContentType="application/vnd.openxmlformats-officedocument.theme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theme/theme4.xml" ContentType="application/vnd.openxmlformats-officedocument.theme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theme/theme5.xml" ContentType="application/vnd.openxmlformats-officedocument.theme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theme/theme6.xml" ContentType="application/vnd.openxmlformats-officedocument.theme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slideLayouts/slideLayout402.xml" ContentType="application/vnd.openxmlformats-officedocument.presentationml.slideLayout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slideLayouts/slideLayout408.xml" ContentType="application/vnd.openxmlformats-officedocument.presentationml.slideLayout+xml"/>
  <Override PartName="/ppt/slideLayouts/slideLayout409.xml" ContentType="application/vnd.openxmlformats-officedocument.presentationml.slideLayout+xml"/>
  <Override PartName="/ppt/slideLayouts/slideLayout410.xml" ContentType="application/vnd.openxmlformats-officedocument.presentationml.slideLayout+xml"/>
  <Override PartName="/ppt/slideLayouts/slideLayout4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slideLayouts/slideLayout413.xml" ContentType="application/vnd.openxmlformats-officedocument.presentationml.slideLayout+xml"/>
  <Override PartName="/ppt/slideLayouts/slideLayout414.xml" ContentType="application/vnd.openxmlformats-officedocument.presentationml.slideLayout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slideLayouts/slideLayout417.xml" ContentType="application/vnd.openxmlformats-officedocument.presentationml.slideLayout+xml"/>
  <Override PartName="/ppt/theme/theme7.xml" ContentType="application/vnd.openxmlformats-officedocument.theme+xml"/>
  <Override PartName="/ppt/slideLayouts/slideLayout418.xml" ContentType="application/vnd.openxmlformats-officedocument.presentationml.slideLayout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22.xml" ContentType="application/vnd.openxmlformats-officedocument.presentationml.slideLayout+xml"/>
  <Override PartName="/ppt/slideLayouts/slideLayout423.xml" ContentType="application/vnd.openxmlformats-officedocument.presentationml.slideLayout+xml"/>
  <Override PartName="/ppt/slideLayouts/slideLayout424.xml" ContentType="application/vnd.openxmlformats-officedocument.presentationml.slideLayout+xml"/>
  <Override PartName="/ppt/slideLayouts/slideLayout425.xml" ContentType="application/vnd.openxmlformats-officedocument.presentationml.slideLayout+xml"/>
  <Override PartName="/ppt/slideLayouts/slideLayout426.xml" ContentType="application/vnd.openxmlformats-officedocument.presentationml.slideLayout+xml"/>
  <Override PartName="/ppt/slideLayouts/slideLayout427.xml" ContentType="application/vnd.openxmlformats-officedocument.presentationml.slideLayout+xml"/>
  <Override PartName="/ppt/slideLayouts/slideLayout428.xml" ContentType="application/vnd.openxmlformats-officedocument.presentationml.slideLayout+xml"/>
  <Override PartName="/ppt/slideLayouts/slideLayout429.xml" ContentType="application/vnd.openxmlformats-officedocument.presentationml.slideLayout+xml"/>
  <Override PartName="/ppt/slideLayouts/slideLayout430.xml" ContentType="application/vnd.openxmlformats-officedocument.presentationml.slideLayout+xml"/>
  <Override PartName="/ppt/slideLayouts/slideLayout431.xml" ContentType="application/vnd.openxmlformats-officedocument.presentationml.slideLayout+xml"/>
  <Override PartName="/ppt/slideLayouts/slideLayout432.xml" ContentType="application/vnd.openxmlformats-officedocument.presentationml.slideLayout+xml"/>
  <Override PartName="/ppt/slideLayouts/slideLayout433.xml" ContentType="application/vnd.openxmlformats-officedocument.presentationml.slideLayout+xml"/>
  <Override PartName="/ppt/slideLayouts/slideLayout434.xml" ContentType="application/vnd.openxmlformats-officedocument.presentationml.slideLayout+xml"/>
  <Override PartName="/ppt/slideLayouts/slideLayout435.xml" ContentType="application/vnd.openxmlformats-officedocument.presentationml.slideLayout+xml"/>
  <Override PartName="/ppt/slideLayouts/slideLayout436.xml" ContentType="application/vnd.openxmlformats-officedocument.presentationml.slideLayout+xml"/>
  <Override PartName="/ppt/slideLayouts/slideLayout437.xml" ContentType="application/vnd.openxmlformats-officedocument.presentationml.slideLayout+xml"/>
  <Override PartName="/ppt/slideLayouts/slideLayout438.xml" ContentType="application/vnd.openxmlformats-officedocument.presentationml.slideLayout+xml"/>
  <Override PartName="/ppt/slideLayouts/slideLayout439.xml" ContentType="application/vnd.openxmlformats-officedocument.presentationml.slideLayout+xml"/>
  <Override PartName="/ppt/slideLayouts/slideLayout440.xml" ContentType="application/vnd.openxmlformats-officedocument.presentationml.slideLayout+xml"/>
  <Override PartName="/ppt/slideLayouts/slideLayout441.xml" ContentType="application/vnd.openxmlformats-officedocument.presentationml.slideLayout+xml"/>
  <Override PartName="/ppt/slideLayouts/slideLayout442.xml" ContentType="application/vnd.openxmlformats-officedocument.presentationml.slideLayout+xml"/>
  <Override PartName="/ppt/slideLayouts/slideLayout443.xml" ContentType="application/vnd.openxmlformats-officedocument.presentationml.slideLayout+xml"/>
  <Override PartName="/ppt/slideLayouts/slideLayout444.xml" ContentType="application/vnd.openxmlformats-officedocument.presentationml.slideLayout+xml"/>
  <Override PartName="/ppt/slideLayouts/slideLayout445.xml" ContentType="application/vnd.openxmlformats-officedocument.presentationml.slideLayout+xml"/>
  <Override PartName="/ppt/slideLayouts/slideLayout446.xml" ContentType="application/vnd.openxmlformats-officedocument.presentationml.slideLayout+xml"/>
  <Override PartName="/ppt/slideLayouts/slideLayout447.xml" ContentType="application/vnd.openxmlformats-officedocument.presentationml.slideLayout+xml"/>
  <Override PartName="/ppt/slideLayouts/slideLayout448.xml" ContentType="application/vnd.openxmlformats-officedocument.presentationml.slideLayout+xml"/>
  <Override PartName="/ppt/slideLayouts/slideLayout449.xml" ContentType="application/vnd.openxmlformats-officedocument.presentationml.slideLayout+xml"/>
  <Override PartName="/ppt/slideLayouts/slideLayout450.xml" ContentType="application/vnd.openxmlformats-officedocument.presentationml.slideLayout+xml"/>
  <Override PartName="/ppt/slideLayouts/slideLayout451.xml" ContentType="application/vnd.openxmlformats-officedocument.presentationml.slideLayout+xml"/>
  <Override PartName="/ppt/slideLayouts/slideLayout452.xml" ContentType="application/vnd.openxmlformats-officedocument.presentationml.slideLayout+xml"/>
  <Override PartName="/ppt/slideLayouts/slideLayout453.xml" ContentType="application/vnd.openxmlformats-officedocument.presentationml.slideLayout+xml"/>
  <Override PartName="/ppt/slideLayouts/slideLayout454.xml" ContentType="application/vnd.openxmlformats-officedocument.presentationml.slideLayout+xml"/>
  <Override PartName="/ppt/slideLayouts/slideLayout455.xml" ContentType="application/vnd.openxmlformats-officedocument.presentationml.slideLayout+xml"/>
  <Override PartName="/ppt/slideLayouts/slideLayout456.xml" ContentType="application/vnd.openxmlformats-officedocument.presentationml.slideLayout+xml"/>
  <Override PartName="/ppt/slideLayouts/slideLayout457.xml" ContentType="application/vnd.openxmlformats-officedocument.presentationml.slideLayout+xml"/>
  <Override PartName="/ppt/slideLayouts/slideLayout458.xml" ContentType="application/vnd.openxmlformats-officedocument.presentationml.slideLayout+xml"/>
  <Override PartName="/ppt/slideLayouts/slideLayout459.xml" ContentType="application/vnd.openxmlformats-officedocument.presentationml.slideLayout+xml"/>
  <Override PartName="/ppt/slideLayouts/slideLayout460.xml" ContentType="application/vnd.openxmlformats-officedocument.presentationml.slideLayout+xml"/>
  <Override PartName="/ppt/slideLayouts/slideLayout461.xml" ContentType="application/vnd.openxmlformats-officedocument.presentationml.slideLayout+xml"/>
  <Override PartName="/ppt/slideLayouts/slideLayout462.xml" ContentType="application/vnd.openxmlformats-officedocument.presentationml.slideLayout+xml"/>
  <Override PartName="/ppt/slideLayouts/slideLayout463.xml" ContentType="application/vnd.openxmlformats-officedocument.presentationml.slideLayout+xml"/>
  <Override PartName="/ppt/slideLayouts/slideLayout464.xml" ContentType="application/vnd.openxmlformats-officedocument.presentationml.slideLayout+xml"/>
  <Override PartName="/ppt/slideLayouts/slideLayout465.xml" ContentType="application/vnd.openxmlformats-officedocument.presentationml.slideLayout+xml"/>
  <Override PartName="/ppt/slideLayouts/slideLayout466.xml" ContentType="application/vnd.openxmlformats-officedocument.presentationml.slideLayout+xml"/>
  <Override PartName="/ppt/slideLayouts/slideLayout467.xml" ContentType="application/vnd.openxmlformats-officedocument.presentationml.slideLayout+xml"/>
  <Override PartName="/ppt/slideLayouts/slideLayout468.xml" ContentType="application/vnd.openxmlformats-officedocument.presentationml.slideLayout+xml"/>
  <Override PartName="/ppt/slideLayouts/slideLayout469.xml" ContentType="application/vnd.openxmlformats-officedocument.presentationml.slideLayout+xml"/>
  <Override PartName="/ppt/slideLayouts/slideLayout470.xml" ContentType="application/vnd.openxmlformats-officedocument.presentationml.slideLayout+xml"/>
  <Override PartName="/ppt/slideLayouts/slideLayout471.xml" ContentType="application/vnd.openxmlformats-officedocument.presentationml.slideLayout+xml"/>
  <Override PartName="/ppt/slideLayouts/slideLayout472.xml" ContentType="application/vnd.openxmlformats-officedocument.presentationml.slideLayout+xml"/>
  <Override PartName="/ppt/slideLayouts/slideLayout473.xml" ContentType="application/vnd.openxmlformats-officedocument.presentationml.slideLayout+xml"/>
  <Override PartName="/ppt/slideLayouts/slideLayout474.xml" ContentType="application/vnd.openxmlformats-officedocument.presentationml.slideLayout+xml"/>
  <Override PartName="/ppt/slideLayouts/slideLayout475.xml" ContentType="application/vnd.openxmlformats-officedocument.presentationml.slideLayout+xml"/>
  <Override PartName="/ppt/theme/theme8.xml" ContentType="application/vnd.openxmlformats-officedocument.theme+xml"/>
  <Override PartName="/ppt/slideLayouts/slideLayout476.xml" ContentType="application/vnd.openxmlformats-officedocument.presentationml.slideLayout+xml"/>
  <Override PartName="/ppt/slideLayouts/slideLayout477.xml" ContentType="application/vnd.openxmlformats-officedocument.presentationml.slideLayout+xml"/>
  <Override PartName="/ppt/slideLayouts/slideLayout478.xml" ContentType="application/vnd.openxmlformats-officedocument.presentationml.slideLayout+xml"/>
  <Override PartName="/ppt/slideLayouts/slideLayout479.xml" ContentType="application/vnd.openxmlformats-officedocument.presentationml.slideLayout+xml"/>
  <Override PartName="/ppt/slideLayouts/slideLayout480.xml" ContentType="application/vnd.openxmlformats-officedocument.presentationml.slideLayout+xml"/>
  <Override PartName="/ppt/slideLayouts/slideLayout481.xml" ContentType="application/vnd.openxmlformats-officedocument.presentationml.slideLayout+xml"/>
  <Override PartName="/ppt/slideLayouts/slideLayout482.xml" ContentType="application/vnd.openxmlformats-officedocument.presentationml.slideLayout+xml"/>
  <Override PartName="/ppt/slideLayouts/slideLayout483.xml" ContentType="application/vnd.openxmlformats-officedocument.presentationml.slideLayout+xml"/>
  <Override PartName="/ppt/slideLayouts/slideLayout484.xml" ContentType="application/vnd.openxmlformats-officedocument.presentationml.slideLayout+xml"/>
  <Override PartName="/ppt/slideLayouts/slideLayout485.xml" ContentType="application/vnd.openxmlformats-officedocument.presentationml.slideLayout+xml"/>
  <Override PartName="/ppt/slideLayouts/slideLayout486.xml" ContentType="application/vnd.openxmlformats-officedocument.presentationml.slideLayout+xml"/>
  <Override PartName="/ppt/slideLayouts/slideLayout487.xml" ContentType="application/vnd.openxmlformats-officedocument.presentationml.slideLayout+xml"/>
  <Override PartName="/ppt/slideLayouts/slideLayout488.xml" ContentType="application/vnd.openxmlformats-officedocument.presentationml.slideLayout+xml"/>
  <Override PartName="/ppt/slideLayouts/slideLayout489.xml" ContentType="application/vnd.openxmlformats-officedocument.presentationml.slideLayout+xml"/>
  <Override PartName="/ppt/slideLayouts/slideLayout490.xml" ContentType="application/vnd.openxmlformats-officedocument.presentationml.slideLayout+xml"/>
  <Override PartName="/ppt/slideLayouts/slideLayout491.xml" ContentType="application/vnd.openxmlformats-officedocument.presentationml.slideLayout+xml"/>
  <Override PartName="/ppt/slideLayouts/slideLayout492.xml" ContentType="application/vnd.openxmlformats-officedocument.presentationml.slideLayout+xml"/>
  <Override PartName="/ppt/slideLayouts/slideLayout493.xml" ContentType="application/vnd.openxmlformats-officedocument.presentationml.slideLayout+xml"/>
  <Override PartName="/ppt/slideLayouts/slideLayout494.xml" ContentType="application/vnd.openxmlformats-officedocument.presentationml.slideLayout+xml"/>
  <Override PartName="/ppt/slideLayouts/slideLayout495.xml" ContentType="application/vnd.openxmlformats-officedocument.presentationml.slideLayout+xml"/>
  <Override PartName="/ppt/slideLayouts/slideLayout496.xml" ContentType="application/vnd.openxmlformats-officedocument.presentationml.slideLayout+xml"/>
  <Override PartName="/ppt/slideLayouts/slideLayout497.xml" ContentType="application/vnd.openxmlformats-officedocument.presentationml.slideLayout+xml"/>
  <Override PartName="/ppt/slideLayouts/slideLayout498.xml" ContentType="application/vnd.openxmlformats-officedocument.presentationml.slideLayout+xml"/>
  <Override PartName="/ppt/slideLayouts/slideLayout499.xml" ContentType="application/vnd.openxmlformats-officedocument.presentationml.slideLayout+xml"/>
  <Override PartName="/ppt/slideLayouts/slideLayout500.xml" ContentType="application/vnd.openxmlformats-officedocument.presentationml.slideLayout+xml"/>
  <Override PartName="/ppt/slideLayouts/slideLayout501.xml" ContentType="application/vnd.openxmlformats-officedocument.presentationml.slideLayout+xml"/>
  <Override PartName="/ppt/slideLayouts/slideLayout502.xml" ContentType="application/vnd.openxmlformats-officedocument.presentationml.slideLayout+xml"/>
  <Override PartName="/ppt/slideLayouts/slideLayout503.xml" ContentType="application/vnd.openxmlformats-officedocument.presentationml.slideLayout+xml"/>
  <Override PartName="/ppt/slideLayouts/slideLayout504.xml" ContentType="application/vnd.openxmlformats-officedocument.presentationml.slideLayout+xml"/>
  <Override PartName="/ppt/slideLayouts/slideLayout505.xml" ContentType="application/vnd.openxmlformats-officedocument.presentationml.slideLayout+xml"/>
  <Override PartName="/ppt/slideLayouts/slideLayout506.xml" ContentType="application/vnd.openxmlformats-officedocument.presentationml.slideLayout+xml"/>
  <Override PartName="/ppt/slideLayouts/slideLayout507.xml" ContentType="application/vnd.openxmlformats-officedocument.presentationml.slideLayout+xml"/>
  <Override PartName="/ppt/slideLayouts/slideLayout508.xml" ContentType="application/vnd.openxmlformats-officedocument.presentationml.slideLayout+xml"/>
  <Override PartName="/ppt/slideLayouts/slideLayout509.xml" ContentType="application/vnd.openxmlformats-officedocument.presentationml.slideLayout+xml"/>
  <Override PartName="/ppt/slideLayouts/slideLayout510.xml" ContentType="application/vnd.openxmlformats-officedocument.presentationml.slideLayout+xml"/>
  <Override PartName="/ppt/slideLayouts/slideLayout511.xml" ContentType="application/vnd.openxmlformats-officedocument.presentationml.slideLayout+xml"/>
  <Override PartName="/ppt/slideLayouts/slideLayout512.xml" ContentType="application/vnd.openxmlformats-officedocument.presentationml.slideLayout+xml"/>
  <Override PartName="/ppt/slideLayouts/slideLayout513.xml" ContentType="application/vnd.openxmlformats-officedocument.presentationml.slideLayout+xml"/>
  <Override PartName="/ppt/slideLayouts/slideLayout514.xml" ContentType="application/vnd.openxmlformats-officedocument.presentationml.slideLayout+xml"/>
  <Override PartName="/ppt/slideLayouts/slideLayout515.xml" ContentType="application/vnd.openxmlformats-officedocument.presentationml.slideLayout+xml"/>
  <Override PartName="/ppt/slideLayouts/slideLayout516.xml" ContentType="application/vnd.openxmlformats-officedocument.presentationml.slideLayout+xml"/>
  <Override PartName="/ppt/slideLayouts/slideLayout517.xml" ContentType="application/vnd.openxmlformats-officedocument.presentationml.slideLayout+xml"/>
  <Override PartName="/ppt/slideLayouts/slideLayout518.xml" ContentType="application/vnd.openxmlformats-officedocument.presentationml.slideLayout+xml"/>
  <Override PartName="/ppt/slideLayouts/slideLayout519.xml" ContentType="application/vnd.openxmlformats-officedocument.presentationml.slideLayout+xml"/>
  <Override PartName="/ppt/slideLayouts/slideLayout520.xml" ContentType="application/vnd.openxmlformats-officedocument.presentationml.slideLayout+xml"/>
  <Override PartName="/ppt/slideLayouts/slideLayout521.xml" ContentType="application/vnd.openxmlformats-officedocument.presentationml.slideLayout+xml"/>
  <Override PartName="/ppt/slideLayouts/slideLayout522.xml" ContentType="application/vnd.openxmlformats-officedocument.presentationml.slideLayout+xml"/>
  <Override PartName="/ppt/slideLayouts/slideLayout523.xml" ContentType="application/vnd.openxmlformats-officedocument.presentationml.slideLayout+xml"/>
  <Override PartName="/ppt/slideLayouts/slideLayout524.xml" ContentType="application/vnd.openxmlformats-officedocument.presentationml.slideLayout+xml"/>
  <Override PartName="/ppt/slideLayouts/slideLayout525.xml" ContentType="application/vnd.openxmlformats-officedocument.presentationml.slideLayout+xml"/>
  <Override PartName="/ppt/slideLayouts/slideLayout526.xml" ContentType="application/vnd.openxmlformats-officedocument.presentationml.slideLayout+xml"/>
  <Override PartName="/ppt/slideLayouts/slideLayout527.xml" ContentType="application/vnd.openxmlformats-officedocument.presentationml.slideLayout+xml"/>
  <Override PartName="/ppt/slideLayouts/slideLayout528.xml" ContentType="application/vnd.openxmlformats-officedocument.presentationml.slideLayout+xml"/>
  <Override PartName="/ppt/slideLayouts/slideLayout529.xml" ContentType="application/vnd.openxmlformats-officedocument.presentationml.slideLayout+xml"/>
  <Override PartName="/ppt/slideLayouts/slideLayout530.xml" ContentType="application/vnd.openxmlformats-officedocument.presentationml.slideLayout+xml"/>
  <Override PartName="/ppt/slideLayouts/slideLayout531.xml" ContentType="application/vnd.openxmlformats-officedocument.presentationml.slideLayout+xml"/>
  <Override PartName="/ppt/slideLayouts/slideLayout532.xml" ContentType="application/vnd.openxmlformats-officedocument.presentationml.slideLayout+xml"/>
  <Override PartName="/ppt/slideLayouts/slideLayout533.xml" ContentType="application/vnd.openxmlformats-officedocument.presentationml.slideLayout+xml"/>
  <Override PartName="/ppt/theme/theme9.xml" ContentType="application/vnd.openxmlformats-officedocument.theme+xml"/>
  <Override PartName="/ppt/slideLayouts/slideLayout534.xml" ContentType="application/vnd.openxmlformats-officedocument.presentationml.slideLayout+xml"/>
  <Override PartName="/ppt/slideLayouts/slideLayout535.xml" ContentType="application/vnd.openxmlformats-officedocument.presentationml.slideLayout+xml"/>
  <Override PartName="/ppt/slideLayouts/slideLayout536.xml" ContentType="application/vnd.openxmlformats-officedocument.presentationml.slideLayout+xml"/>
  <Override PartName="/ppt/slideLayouts/slideLayout537.xml" ContentType="application/vnd.openxmlformats-officedocument.presentationml.slideLayout+xml"/>
  <Override PartName="/ppt/slideLayouts/slideLayout538.xml" ContentType="application/vnd.openxmlformats-officedocument.presentationml.slideLayout+xml"/>
  <Override PartName="/ppt/slideLayouts/slideLayout539.xml" ContentType="application/vnd.openxmlformats-officedocument.presentationml.slideLayout+xml"/>
  <Override PartName="/ppt/slideLayouts/slideLayout540.xml" ContentType="application/vnd.openxmlformats-officedocument.presentationml.slideLayout+xml"/>
  <Override PartName="/ppt/slideLayouts/slideLayout541.xml" ContentType="application/vnd.openxmlformats-officedocument.presentationml.slideLayout+xml"/>
  <Override PartName="/ppt/slideLayouts/slideLayout542.xml" ContentType="application/vnd.openxmlformats-officedocument.presentationml.slideLayout+xml"/>
  <Override PartName="/ppt/slideLayouts/slideLayout543.xml" ContentType="application/vnd.openxmlformats-officedocument.presentationml.slideLayout+xml"/>
  <Override PartName="/ppt/slideLayouts/slideLayout544.xml" ContentType="application/vnd.openxmlformats-officedocument.presentationml.slideLayout+xml"/>
  <Override PartName="/ppt/slideLayouts/slideLayout545.xml" ContentType="application/vnd.openxmlformats-officedocument.presentationml.slideLayout+xml"/>
  <Override PartName="/ppt/slideLayouts/slideLayout546.xml" ContentType="application/vnd.openxmlformats-officedocument.presentationml.slideLayout+xml"/>
  <Override PartName="/ppt/slideLayouts/slideLayout547.xml" ContentType="application/vnd.openxmlformats-officedocument.presentationml.slideLayout+xml"/>
  <Override PartName="/ppt/slideLayouts/slideLayout548.xml" ContentType="application/vnd.openxmlformats-officedocument.presentationml.slideLayout+xml"/>
  <Override PartName="/ppt/slideLayouts/slideLayout549.xml" ContentType="application/vnd.openxmlformats-officedocument.presentationml.slideLayout+xml"/>
  <Override PartName="/ppt/slideLayouts/slideLayout550.xml" ContentType="application/vnd.openxmlformats-officedocument.presentationml.slideLayout+xml"/>
  <Override PartName="/ppt/slideLayouts/slideLayout551.xml" ContentType="application/vnd.openxmlformats-officedocument.presentationml.slideLayout+xml"/>
  <Override PartName="/ppt/slideLayouts/slideLayout552.xml" ContentType="application/vnd.openxmlformats-officedocument.presentationml.slideLayout+xml"/>
  <Override PartName="/ppt/slideLayouts/slideLayout553.xml" ContentType="application/vnd.openxmlformats-officedocument.presentationml.slideLayout+xml"/>
  <Override PartName="/ppt/slideLayouts/slideLayout554.xml" ContentType="application/vnd.openxmlformats-officedocument.presentationml.slideLayout+xml"/>
  <Override PartName="/ppt/slideLayouts/slideLayout555.xml" ContentType="application/vnd.openxmlformats-officedocument.presentationml.slideLayout+xml"/>
  <Override PartName="/ppt/slideLayouts/slideLayout556.xml" ContentType="application/vnd.openxmlformats-officedocument.presentationml.slideLayout+xml"/>
  <Override PartName="/ppt/slideLayouts/slideLayout557.xml" ContentType="application/vnd.openxmlformats-officedocument.presentationml.slideLayout+xml"/>
  <Override PartName="/ppt/slideLayouts/slideLayout558.xml" ContentType="application/vnd.openxmlformats-officedocument.presentationml.slideLayout+xml"/>
  <Override PartName="/ppt/slideLayouts/slideLayout559.xml" ContentType="application/vnd.openxmlformats-officedocument.presentationml.slideLayout+xml"/>
  <Override PartName="/ppt/slideLayouts/slideLayout560.xml" ContentType="application/vnd.openxmlformats-officedocument.presentationml.slideLayout+xml"/>
  <Override PartName="/ppt/slideLayouts/slideLayout561.xml" ContentType="application/vnd.openxmlformats-officedocument.presentationml.slideLayout+xml"/>
  <Override PartName="/ppt/slideLayouts/slideLayout562.xml" ContentType="application/vnd.openxmlformats-officedocument.presentationml.slideLayout+xml"/>
  <Override PartName="/ppt/slideLayouts/slideLayout563.xml" ContentType="application/vnd.openxmlformats-officedocument.presentationml.slideLayout+xml"/>
  <Override PartName="/ppt/slideLayouts/slideLayout564.xml" ContentType="application/vnd.openxmlformats-officedocument.presentationml.slideLayout+xml"/>
  <Override PartName="/ppt/slideLayouts/slideLayout565.xml" ContentType="application/vnd.openxmlformats-officedocument.presentationml.slideLayout+xml"/>
  <Override PartName="/ppt/slideLayouts/slideLayout566.xml" ContentType="application/vnd.openxmlformats-officedocument.presentationml.slideLayout+xml"/>
  <Override PartName="/ppt/slideLayouts/slideLayout567.xml" ContentType="application/vnd.openxmlformats-officedocument.presentationml.slideLayout+xml"/>
  <Override PartName="/ppt/slideLayouts/slideLayout568.xml" ContentType="application/vnd.openxmlformats-officedocument.presentationml.slideLayout+xml"/>
  <Override PartName="/ppt/slideLayouts/slideLayout569.xml" ContentType="application/vnd.openxmlformats-officedocument.presentationml.slideLayout+xml"/>
  <Override PartName="/ppt/slideLayouts/slideLayout570.xml" ContentType="application/vnd.openxmlformats-officedocument.presentationml.slideLayout+xml"/>
  <Override PartName="/ppt/slideLayouts/slideLayout571.xml" ContentType="application/vnd.openxmlformats-officedocument.presentationml.slideLayout+xml"/>
  <Override PartName="/ppt/slideLayouts/slideLayout572.xml" ContentType="application/vnd.openxmlformats-officedocument.presentationml.slideLayout+xml"/>
  <Override PartName="/ppt/slideLayouts/slideLayout573.xml" ContentType="application/vnd.openxmlformats-officedocument.presentationml.slideLayout+xml"/>
  <Override PartName="/ppt/slideLayouts/slideLayout574.xml" ContentType="application/vnd.openxmlformats-officedocument.presentationml.slideLayout+xml"/>
  <Override PartName="/ppt/slideLayouts/slideLayout575.xml" ContentType="application/vnd.openxmlformats-officedocument.presentationml.slideLayout+xml"/>
  <Override PartName="/ppt/slideLayouts/slideLayout576.xml" ContentType="application/vnd.openxmlformats-officedocument.presentationml.slideLayout+xml"/>
  <Override PartName="/ppt/slideLayouts/slideLayout577.xml" ContentType="application/vnd.openxmlformats-officedocument.presentationml.slideLayout+xml"/>
  <Override PartName="/ppt/slideLayouts/slideLayout578.xml" ContentType="application/vnd.openxmlformats-officedocument.presentationml.slideLayout+xml"/>
  <Override PartName="/ppt/slideLayouts/slideLayout579.xml" ContentType="application/vnd.openxmlformats-officedocument.presentationml.slideLayout+xml"/>
  <Override PartName="/ppt/slideLayouts/slideLayout580.xml" ContentType="application/vnd.openxmlformats-officedocument.presentationml.slideLayout+xml"/>
  <Override PartName="/ppt/slideLayouts/slideLayout581.xml" ContentType="application/vnd.openxmlformats-officedocument.presentationml.slideLayout+xml"/>
  <Override PartName="/ppt/slideLayouts/slideLayout582.xml" ContentType="application/vnd.openxmlformats-officedocument.presentationml.slideLayout+xml"/>
  <Override PartName="/ppt/slideLayouts/slideLayout583.xml" ContentType="application/vnd.openxmlformats-officedocument.presentationml.slideLayout+xml"/>
  <Override PartName="/ppt/slideLayouts/slideLayout584.xml" ContentType="application/vnd.openxmlformats-officedocument.presentationml.slideLayout+xml"/>
  <Override PartName="/ppt/slideLayouts/slideLayout585.xml" ContentType="application/vnd.openxmlformats-officedocument.presentationml.slideLayout+xml"/>
  <Override PartName="/ppt/slideLayouts/slideLayout586.xml" ContentType="application/vnd.openxmlformats-officedocument.presentationml.slideLayout+xml"/>
  <Override PartName="/ppt/slideLayouts/slideLayout587.xml" ContentType="application/vnd.openxmlformats-officedocument.presentationml.slideLayout+xml"/>
  <Override PartName="/ppt/slideLayouts/slideLayout588.xml" ContentType="application/vnd.openxmlformats-officedocument.presentationml.slideLayout+xml"/>
  <Override PartName="/ppt/slideLayouts/slideLayout589.xml" ContentType="application/vnd.openxmlformats-officedocument.presentationml.slideLayout+xml"/>
  <Override PartName="/ppt/slideLayouts/slideLayout590.xml" ContentType="application/vnd.openxmlformats-officedocument.presentationml.slideLayout+xml"/>
  <Override PartName="/ppt/slideLayouts/slideLayout591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80" r:id="rId2"/>
    <p:sldMasterId id="2147483898" r:id="rId3"/>
    <p:sldMasterId id="2147483957" r:id="rId4"/>
    <p:sldMasterId id="2147484016" r:id="rId5"/>
    <p:sldMasterId id="2147484075" r:id="rId6"/>
    <p:sldMasterId id="2147484134" r:id="rId7"/>
    <p:sldMasterId id="2147484193" r:id="rId8"/>
    <p:sldMasterId id="2147484252" r:id="rId9"/>
    <p:sldMasterId id="2147484311" r:id="rId10"/>
  </p:sldMasterIdLst>
  <p:notesMasterIdLst>
    <p:notesMasterId r:id="rId29"/>
  </p:notesMasterIdLst>
  <p:sldIdLst>
    <p:sldId id="1356" r:id="rId11"/>
    <p:sldId id="1357" r:id="rId12"/>
    <p:sldId id="1358" r:id="rId13"/>
    <p:sldId id="1368" r:id="rId14"/>
    <p:sldId id="1359" r:id="rId15"/>
    <p:sldId id="1360" r:id="rId16"/>
    <p:sldId id="1361" r:id="rId17"/>
    <p:sldId id="1369" r:id="rId18"/>
    <p:sldId id="1362" r:id="rId19"/>
    <p:sldId id="1370" r:id="rId20"/>
    <p:sldId id="1371" r:id="rId21"/>
    <p:sldId id="1373" r:id="rId22"/>
    <p:sldId id="1372" r:id="rId23"/>
    <p:sldId id="1365" r:id="rId24"/>
    <p:sldId id="1366" r:id="rId25"/>
    <p:sldId id="1364" r:id="rId26"/>
    <p:sldId id="1363" r:id="rId27"/>
    <p:sldId id="262" r:id="rId28"/>
  </p:sldIdLst>
  <p:sldSz cx="5759450" cy="3240088"/>
  <p:notesSz cx="6858000" cy="9144000"/>
  <p:defaultTextStyle>
    <a:defPPr>
      <a:defRPr lang="en-US"/>
    </a:defPPr>
    <a:lvl1pPr marL="0" algn="l" defTabSz="575895" rtl="0" eaLnBrk="1" latinLnBrk="0" hangingPunct="1">
      <a:defRPr sz="1134" kern="1200">
        <a:solidFill>
          <a:schemeClr val="tx1"/>
        </a:solidFill>
        <a:latin typeface="+mn-lt"/>
        <a:ea typeface="+mn-ea"/>
        <a:cs typeface="+mn-cs"/>
      </a:defRPr>
    </a:lvl1pPr>
    <a:lvl2pPr marL="287948" algn="l" defTabSz="575895" rtl="0" eaLnBrk="1" latinLnBrk="0" hangingPunct="1">
      <a:defRPr sz="1134" kern="1200">
        <a:solidFill>
          <a:schemeClr val="tx1"/>
        </a:solidFill>
        <a:latin typeface="+mn-lt"/>
        <a:ea typeface="+mn-ea"/>
        <a:cs typeface="+mn-cs"/>
      </a:defRPr>
    </a:lvl2pPr>
    <a:lvl3pPr marL="575895" algn="l" defTabSz="575895" rtl="0" eaLnBrk="1" latinLnBrk="0" hangingPunct="1">
      <a:defRPr sz="1134" kern="1200">
        <a:solidFill>
          <a:schemeClr val="tx1"/>
        </a:solidFill>
        <a:latin typeface="+mn-lt"/>
        <a:ea typeface="+mn-ea"/>
        <a:cs typeface="+mn-cs"/>
      </a:defRPr>
    </a:lvl3pPr>
    <a:lvl4pPr marL="863842" algn="l" defTabSz="575895" rtl="0" eaLnBrk="1" latinLnBrk="0" hangingPunct="1">
      <a:defRPr sz="1134" kern="1200">
        <a:solidFill>
          <a:schemeClr val="tx1"/>
        </a:solidFill>
        <a:latin typeface="+mn-lt"/>
        <a:ea typeface="+mn-ea"/>
        <a:cs typeface="+mn-cs"/>
      </a:defRPr>
    </a:lvl4pPr>
    <a:lvl5pPr marL="1151789" algn="l" defTabSz="575895" rtl="0" eaLnBrk="1" latinLnBrk="0" hangingPunct="1">
      <a:defRPr sz="1134" kern="1200">
        <a:solidFill>
          <a:schemeClr val="tx1"/>
        </a:solidFill>
        <a:latin typeface="+mn-lt"/>
        <a:ea typeface="+mn-ea"/>
        <a:cs typeface="+mn-cs"/>
      </a:defRPr>
    </a:lvl5pPr>
    <a:lvl6pPr marL="1439737" algn="l" defTabSz="575895" rtl="0" eaLnBrk="1" latinLnBrk="0" hangingPunct="1">
      <a:defRPr sz="1134" kern="1200">
        <a:solidFill>
          <a:schemeClr val="tx1"/>
        </a:solidFill>
        <a:latin typeface="+mn-lt"/>
        <a:ea typeface="+mn-ea"/>
        <a:cs typeface="+mn-cs"/>
      </a:defRPr>
    </a:lvl6pPr>
    <a:lvl7pPr marL="1727684" algn="l" defTabSz="575895" rtl="0" eaLnBrk="1" latinLnBrk="0" hangingPunct="1">
      <a:defRPr sz="1134" kern="1200">
        <a:solidFill>
          <a:schemeClr val="tx1"/>
        </a:solidFill>
        <a:latin typeface="+mn-lt"/>
        <a:ea typeface="+mn-ea"/>
        <a:cs typeface="+mn-cs"/>
      </a:defRPr>
    </a:lvl7pPr>
    <a:lvl8pPr marL="2015632" algn="l" defTabSz="575895" rtl="0" eaLnBrk="1" latinLnBrk="0" hangingPunct="1">
      <a:defRPr sz="1134" kern="1200">
        <a:solidFill>
          <a:schemeClr val="tx1"/>
        </a:solidFill>
        <a:latin typeface="+mn-lt"/>
        <a:ea typeface="+mn-ea"/>
        <a:cs typeface="+mn-cs"/>
      </a:defRPr>
    </a:lvl8pPr>
    <a:lvl9pPr marL="2303580" algn="l" defTabSz="575895" rtl="0" eaLnBrk="1" latinLnBrk="0" hangingPunct="1">
      <a:defRPr sz="1134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Font" id="{01319F16-3CEB-44B1-837A-5DFE664B1540}">
          <p14:sldIdLst>
            <p14:sldId id="1356"/>
            <p14:sldId id="1357"/>
            <p14:sldId id="1358"/>
            <p14:sldId id="1368"/>
            <p14:sldId id="1359"/>
            <p14:sldId id="1360"/>
            <p14:sldId id="1361"/>
            <p14:sldId id="1369"/>
            <p14:sldId id="1362"/>
            <p14:sldId id="1370"/>
            <p14:sldId id="1371"/>
            <p14:sldId id="1373"/>
            <p14:sldId id="1372"/>
            <p14:sldId id="1365"/>
            <p14:sldId id="1366"/>
            <p14:sldId id="1364"/>
            <p14:sldId id="1363"/>
            <p14:sldId id="262"/>
          </p14:sldIdLst>
        </p14:section>
        <p14:section name="Custom icons" id="{AE7553D5-C09E-4928-A948-69A0E1F717F4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742" userDrawn="1">
          <p15:clr>
            <a:srgbClr val="A4A3A4"/>
          </p15:clr>
        </p15:guide>
        <p15:guide id="2" pos="1882" userDrawn="1">
          <p15:clr>
            <a:srgbClr val="A4A3A4"/>
          </p15:clr>
        </p15:guide>
        <p15:guide id="3" orient="horz" pos="517" userDrawn="1">
          <p15:clr>
            <a:srgbClr val="A4A3A4"/>
          </p15:clr>
        </p15:guide>
        <p15:guide id="4" pos="15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Анвар Фархадович" initials="АФ" lastIdx="1" clrIdx="0">
    <p:extLst>
      <p:ext uri="{19B8F6BF-5375-455C-9EA6-DF929625EA0E}">
        <p15:presenceInfo xmlns:p15="http://schemas.microsoft.com/office/powerpoint/2012/main" userId="b45d8b19bf4079a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5F5F5F"/>
    <a:srgbClr val="960000"/>
    <a:srgbClr val="327880"/>
    <a:srgbClr val="DDDDDD"/>
    <a:srgbClr val="B2B2B2"/>
    <a:srgbClr val="FFFFFF"/>
    <a:srgbClr val="808080"/>
    <a:srgbClr val="C0C0C0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1E171933-4619-4E11-9A3F-F7608DF75F80}" styleName="Средний стиль 1 -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21E4AEA4-8DFA-4A89-87EB-49C32662AFE0}" styleName="Средний стиль 2 -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2DE63D5-997A-4646-A377-4702673A728D}" styleName="Светлый стиль 2 - акцент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E8B1032C-EA38-4F05-BA0D-38AFFFC7BED3}" styleName="Светлый стиль 3 - акцент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Светлый стиль 3 - акцент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4" autoAdjust="0"/>
    <p:restoredTop sz="95491" autoAdjust="0"/>
  </p:normalViewPr>
  <p:slideViewPr>
    <p:cSldViewPr snapToObjects="1">
      <p:cViewPr varScale="1">
        <p:scale>
          <a:sx n="144" d="100"/>
          <a:sy n="144" d="100"/>
        </p:scale>
        <p:origin x="792" y="114"/>
      </p:cViewPr>
      <p:guideLst>
        <p:guide orient="horz" pos="742"/>
        <p:guide pos="1882"/>
        <p:guide orient="horz" pos="517"/>
        <p:guide pos="156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3" d="100"/>
        <a:sy n="33" d="100"/>
      </p:scale>
      <p:origin x="0" y="-35886"/>
    </p:cViewPr>
  </p:sorterViewPr>
  <p:notesViewPr>
    <p:cSldViewPr snapToObjects="1">
      <p:cViewPr varScale="1">
        <p:scale>
          <a:sx n="73" d="100"/>
          <a:sy n="73" d="100"/>
        </p:scale>
        <p:origin x="-3792" y="-112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34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A1D146-B4E0-1741-B9EE-9789392EFCC4}" type="datetimeFigureOut">
              <a:rPr lang="en-US" smtClean="0"/>
              <a:t>1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863621-2E60-B848-8968-B0341E26A3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024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87948" rtl="0" eaLnBrk="1" latinLnBrk="0" hangingPunct="1">
      <a:defRPr sz="756" kern="1200">
        <a:solidFill>
          <a:schemeClr val="tx1"/>
        </a:solidFill>
        <a:latin typeface="+mn-lt"/>
        <a:ea typeface="+mn-ea"/>
        <a:cs typeface="+mn-cs"/>
      </a:defRPr>
    </a:lvl1pPr>
    <a:lvl2pPr marL="287948" algn="l" defTabSz="287948" rtl="0" eaLnBrk="1" latinLnBrk="0" hangingPunct="1">
      <a:defRPr sz="756" kern="1200">
        <a:solidFill>
          <a:schemeClr val="tx1"/>
        </a:solidFill>
        <a:latin typeface="+mn-lt"/>
        <a:ea typeface="+mn-ea"/>
        <a:cs typeface="+mn-cs"/>
      </a:defRPr>
    </a:lvl2pPr>
    <a:lvl3pPr marL="575895" algn="l" defTabSz="287948" rtl="0" eaLnBrk="1" latinLnBrk="0" hangingPunct="1">
      <a:defRPr sz="756" kern="1200">
        <a:solidFill>
          <a:schemeClr val="tx1"/>
        </a:solidFill>
        <a:latin typeface="+mn-lt"/>
        <a:ea typeface="+mn-ea"/>
        <a:cs typeface="+mn-cs"/>
      </a:defRPr>
    </a:lvl3pPr>
    <a:lvl4pPr marL="863842" algn="l" defTabSz="287948" rtl="0" eaLnBrk="1" latinLnBrk="0" hangingPunct="1">
      <a:defRPr sz="756" kern="1200">
        <a:solidFill>
          <a:schemeClr val="tx1"/>
        </a:solidFill>
        <a:latin typeface="+mn-lt"/>
        <a:ea typeface="+mn-ea"/>
        <a:cs typeface="+mn-cs"/>
      </a:defRPr>
    </a:lvl4pPr>
    <a:lvl5pPr marL="1151789" algn="l" defTabSz="287948" rtl="0" eaLnBrk="1" latinLnBrk="0" hangingPunct="1">
      <a:defRPr sz="756" kern="1200">
        <a:solidFill>
          <a:schemeClr val="tx1"/>
        </a:solidFill>
        <a:latin typeface="+mn-lt"/>
        <a:ea typeface="+mn-ea"/>
        <a:cs typeface="+mn-cs"/>
      </a:defRPr>
    </a:lvl5pPr>
    <a:lvl6pPr marL="1439737" algn="l" defTabSz="287948" rtl="0" eaLnBrk="1" latinLnBrk="0" hangingPunct="1">
      <a:defRPr sz="756" kern="1200">
        <a:solidFill>
          <a:schemeClr val="tx1"/>
        </a:solidFill>
        <a:latin typeface="+mn-lt"/>
        <a:ea typeface="+mn-ea"/>
        <a:cs typeface="+mn-cs"/>
      </a:defRPr>
    </a:lvl6pPr>
    <a:lvl7pPr marL="1727684" algn="l" defTabSz="287948" rtl="0" eaLnBrk="1" latinLnBrk="0" hangingPunct="1">
      <a:defRPr sz="756" kern="1200">
        <a:solidFill>
          <a:schemeClr val="tx1"/>
        </a:solidFill>
        <a:latin typeface="+mn-lt"/>
        <a:ea typeface="+mn-ea"/>
        <a:cs typeface="+mn-cs"/>
      </a:defRPr>
    </a:lvl7pPr>
    <a:lvl8pPr marL="2015632" algn="l" defTabSz="287948" rtl="0" eaLnBrk="1" latinLnBrk="0" hangingPunct="1">
      <a:defRPr sz="756" kern="1200">
        <a:solidFill>
          <a:schemeClr val="tx1"/>
        </a:solidFill>
        <a:latin typeface="+mn-lt"/>
        <a:ea typeface="+mn-ea"/>
        <a:cs typeface="+mn-cs"/>
      </a:defRPr>
    </a:lvl8pPr>
    <a:lvl9pPr marL="2303580" algn="l" defTabSz="287948" rtl="0" eaLnBrk="1" latinLnBrk="0" hangingPunct="1">
      <a:defRPr sz="756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17666238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17228510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1960" y="1006529"/>
            <a:ext cx="4895533" cy="694519"/>
          </a:xfrm>
        </p:spPr>
        <p:txBody>
          <a:bodyPr>
            <a:normAutofit/>
          </a:bodyPr>
          <a:lstStyle>
            <a:lvl1pPr>
              <a:defRPr sz="170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3918" y="1836050"/>
            <a:ext cx="4031615" cy="828022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879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759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639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518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39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278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157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3037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216253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567"/>
              </a:spcBef>
              <a:defRPr/>
            </a:lvl1pPr>
            <a:lvl2pPr>
              <a:spcBef>
                <a:spcPts val="567"/>
              </a:spcBef>
              <a:defRPr/>
            </a:lvl2pPr>
            <a:lvl3pPr>
              <a:spcBef>
                <a:spcPts val="567"/>
              </a:spcBef>
              <a:defRPr/>
            </a:lvl3pPr>
            <a:lvl4pPr>
              <a:spcBef>
                <a:spcPts val="567"/>
              </a:spcBef>
              <a:defRPr/>
            </a:lvl4pPr>
            <a:lvl5pPr>
              <a:spcBef>
                <a:spcPts val="567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199690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2680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802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60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1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32680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925802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209238442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932599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932599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932599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932599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84719878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932599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932599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932599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932599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78362084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078023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2078023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2078023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66861941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078023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2078023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2078023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220407625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60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1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60" y="2223447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1" y="2223447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199790899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60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1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60" y="2223447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1" y="2223447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88402445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166259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166259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166259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166259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153330" cy="809577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4"/>
          </p:nvPr>
        </p:nvSpPr>
        <p:spPr>
          <a:xfrm>
            <a:off x="16793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3"/>
          <p:cNvSpPr>
            <a:spLocks noGrp="1"/>
          </p:cNvSpPr>
          <p:nvPr>
            <p:ph sz="quarter" idx="25"/>
          </p:nvPr>
        </p:nvSpPr>
        <p:spPr>
          <a:xfrm>
            <a:off x="29267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1" name="Content Placeholder 13"/>
          <p:cNvSpPr>
            <a:spLocks noGrp="1"/>
          </p:cNvSpPr>
          <p:nvPr>
            <p:ph sz="quarter" idx="26"/>
          </p:nvPr>
        </p:nvSpPr>
        <p:spPr>
          <a:xfrm>
            <a:off x="4174161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3194657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166259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166259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166259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166259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153330" cy="809577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4"/>
          </p:nvPr>
        </p:nvSpPr>
        <p:spPr>
          <a:xfrm>
            <a:off x="16793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3"/>
          <p:cNvSpPr>
            <a:spLocks noGrp="1"/>
          </p:cNvSpPr>
          <p:nvPr>
            <p:ph sz="quarter" idx="25"/>
          </p:nvPr>
        </p:nvSpPr>
        <p:spPr>
          <a:xfrm>
            <a:off x="29267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1" name="Content Placeholder 13"/>
          <p:cNvSpPr>
            <a:spLocks noGrp="1"/>
          </p:cNvSpPr>
          <p:nvPr>
            <p:ph sz="quarter" idx="26"/>
          </p:nvPr>
        </p:nvSpPr>
        <p:spPr>
          <a:xfrm>
            <a:off x="4174161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Text Placeholder 4"/>
          <p:cNvSpPr>
            <a:spLocks noGrp="1"/>
          </p:cNvSpPr>
          <p:nvPr>
            <p:ph type="body" sz="quarter" idx="27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7966909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311683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1311683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1311683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4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26621581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ub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60" y="686201"/>
            <a:ext cx="4895533" cy="2186310"/>
          </a:xfrm>
        </p:spPr>
        <p:txBody>
          <a:bodyPr/>
          <a:lstStyle>
            <a:lvl1pPr>
              <a:spcBef>
                <a:spcPts val="567"/>
              </a:spcBef>
              <a:defRPr/>
            </a:lvl1pPr>
            <a:lvl2pPr>
              <a:spcBef>
                <a:spcPts val="567"/>
              </a:spcBef>
              <a:defRPr/>
            </a:lvl2pPr>
            <a:lvl3pPr>
              <a:spcBef>
                <a:spcPts val="567"/>
              </a:spcBef>
              <a:defRPr/>
            </a:lvl3pPr>
            <a:lvl4pPr>
              <a:spcBef>
                <a:spcPts val="567"/>
              </a:spcBef>
              <a:defRPr/>
            </a:lvl4pPr>
            <a:lvl5pPr>
              <a:spcBef>
                <a:spcPts val="567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277662384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311683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1311683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1311683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3465536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60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1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60" y="1457108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1" y="1457108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60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925801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1551650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60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1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60" y="1457108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1" y="1457108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60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925801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23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1142812774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2 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1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4" y="77472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645691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147624" y="77472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019571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521504" y="77472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9345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2" name="Content Placeholder 13"/>
          <p:cNvSpPr>
            <a:spLocks noGrp="1"/>
          </p:cNvSpPr>
          <p:nvPr>
            <p:ph sz="quarter" idx="24" hasCustomPrompt="1"/>
          </p:nvPr>
        </p:nvSpPr>
        <p:spPr>
          <a:xfrm>
            <a:off x="4895383" y="77472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1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4" y="148990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1645691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147624" y="148990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019571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3521504" y="148990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439345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0" name="Content Placeholder 13"/>
          <p:cNvSpPr>
            <a:spLocks noGrp="1"/>
          </p:cNvSpPr>
          <p:nvPr>
            <p:ph sz="quarter" idx="32" hasCustomPrompt="1"/>
          </p:nvPr>
        </p:nvSpPr>
        <p:spPr>
          <a:xfrm>
            <a:off x="4895383" y="148990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1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4" y="220508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1645691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147624" y="220508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019571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3521504" y="220508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7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439345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8" name="Content Placeholder 13"/>
          <p:cNvSpPr>
            <a:spLocks noGrp="1"/>
          </p:cNvSpPr>
          <p:nvPr>
            <p:ph sz="quarter" idx="40" hasCustomPrompt="1"/>
          </p:nvPr>
        </p:nvSpPr>
        <p:spPr>
          <a:xfrm>
            <a:off x="4895383" y="220508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330649048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2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1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4" y="77472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645691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147624" y="77472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019571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521504" y="77472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9345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2" name="Content Placeholder 13"/>
          <p:cNvSpPr>
            <a:spLocks noGrp="1"/>
          </p:cNvSpPr>
          <p:nvPr>
            <p:ph sz="quarter" idx="24" hasCustomPrompt="1"/>
          </p:nvPr>
        </p:nvSpPr>
        <p:spPr>
          <a:xfrm>
            <a:off x="4895383" y="77472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1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4" y="148990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1645691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147624" y="148990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019571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3521504" y="148990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439345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0" name="Content Placeholder 13"/>
          <p:cNvSpPr>
            <a:spLocks noGrp="1"/>
          </p:cNvSpPr>
          <p:nvPr>
            <p:ph sz="quarter" idx="32" hasCustomPrompt="1"/>
          </p:nvPr>
        </p:nvSpPr>
        <p:spPr>
          <a:xfrm>
            <a:off x="4895383" y="148990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1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4" y="220508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1645691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147624" y="220508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019571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3521504" y="220508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7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439345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8" name="Content Placeholder 13"/>
          <p:cNvSpPr>
            <a:spLocks noGrp="1"/>
          </p:cNvSpPr>
          <p:nvPr>
            <p:ph sz="quarter" idx="40" hasCustomPrompt="1"/>
          </p:nvPr>
        </p:nvSpPr>
        <p:spPr>
          <a:xfrm>
            <a:off x="4895383" y="220508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1138089621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1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6" y="77472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80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20" y="77472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9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3" y="77472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1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6" y="148990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80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20" y="148990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9" y="148990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3" y="148990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1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6" y="220508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05980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563520" y="220508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47789" y="220508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4353293" y="220508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139957860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 Tea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1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6" y="77472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80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20" y="77472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9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3" y="77472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1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6" y="148990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80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20" y="148990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9" y="148990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3" y="148990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1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6" y="220508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05980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563520" y="220508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47789" y="220508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4353293" y="220508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13419808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1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6" y="774725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80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20" y="774725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9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3" y="774725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1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6" y="1836228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800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20" y="1836228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9" y="1836227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3" y="1836228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330326587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 Tea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1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6" y="774725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80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20" y="774725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9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3" y="774725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1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6" y="1836228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800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20" y="1836228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9" y="1836227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3" y="1836228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64329925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1084326" y="774725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966553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3780853" y="774725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1084326" y="1836228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966553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3780853" y="1836228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31782530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text no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 spcCol="274320">
            <a:normAutofit/>
          </a:bodyPr>
          <a:lstStyle>
            <a:lvl1pPr marL="0" indent="0">
              <a:spcBef>
                <a:spcPts val="567"/>
              </a:spcBef>
              <a:buNone/>
              <a:defRPr sz="756"/>
            </a:lvl1pPr>
            <a:lvl2pPr marL="107988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2pPr>
            <a:lvl3pPr marL="224975" indent="-116987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3pPr>
            <a:lvl4pPr marL="323964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4pPr>
            <a:lvl5pPr marL="431952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51886118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4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1084326" y="774725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966553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3780853" y="774725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1084326" y="1836228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966553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3780853" y="1836228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99439107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738934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271812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526923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059801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4314912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847789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62807749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738934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271812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526923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059801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4314912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847789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696263565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Subtitl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577080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3397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901613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1664306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226146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2988838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550679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tx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43" hasCustomPrompt="1"/>
          </p:nvPr>
        </p:nvSpPr>
        <p:spPr>
          <a:xfrm>
            <a:off x="43133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93760829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577080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3397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901613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1664306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226146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2988838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550679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tx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43" hasCustomPrompt="1"/>
          </p:nvPr>
        </p:nvSpPr>
        <p:spPr>
          <a:xfrm>
            <a:off x="43133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44552547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287972" y="3003082"/>
            <a:ext cx="1343872" cy="172505"/>
          </a:xfrm>
          <a:prstGeom prst="rect">
            <a:avLst/>
          </a:prstGeom>
        </p:spPr>
        <p:txBody>
          <a:bodyPr lIns="51426" tIns="25713" rIns="51426" bIns="25713"/>
          <a:lstStyle/>
          <a:p>
            <a:fld id="{E0FA0CC9-20D9-4484-8303-D4456294C8F0}" type="datetimeFigureOut">
              <a:rPr lang="ru-RU" smtClean="0"/>
              <a:pPr/>
              <a:t>19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1967812" y="3003082"/>
            <a:ext cx="1823826" cy="172505"/>
          </a:xfrm>
          <a:prstGeom prst="rect">
            <a:avLst/>
          </a:prstGeom>
        </p:spPr>
        <p:txBody>
          <a:bodyPr lIns="51426" tIns="25713" rIns="51426" bIns="25713"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4127606" y="3003082"/>
            <a:ext cx="1343872" cy="172505"/>
          </a:xfrm>
          <a:prstGeom prst="rect">
            <a:avLst/>
          </a:prstGeom>
        </p:spPr>
        <p:txBody>
          <a:bodyPr lIns="51426" tIns="25713" rIns="51426" bIns="25713"/>
          <a:lstStyle/>
          <a:p>
            <a:fld id="{FA73CDF1-48C4-4427-ABBE-4B37B2D2C22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84068612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7973" y="216006"/>
            <a:ext cx="5183505" cy="64801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287973" y="936025"/>
            <a:ext cx="2543757" cy="18360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2927720" y="936025"/>
            <a:ext cx="2543757" cy="18360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>
          <a:xfrm>
            <a:off x="1967812" y="2952080"/>
            <a:ext cx="1823826" cy="216006"/>
          </a:xfrm>
          <a:prstGeom prst="rect">
            <a:avLst/>
          </a:prstGeom>
        </p:spPr>
        <p:txBody>
          <a:bodyPr lIns="51426" tIns="25713" rIns="51426" bIns="25713"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>
          <a:xfrm>
            <a:off x="4127606" y="2952080"/>
            <a:ext cx="1343872" cy="216006"/>
          </a:xfrm>
          <a:prstGeom prst="rect">
            <a:avLst/>
          </a:prstGeom>
        </p:spPr>
        <p:txBody>
          <a:bodyPr lIns="51426" tIns="25713" rIns="51426" bIns="25713"/>
          <a:lstStyle>
            <a:lvl1pPr>
              <a:defRPr/>
            </a:lvl1pPr>
          </a:lstStyle>
          <a:p>
            <a:pPr>
              <a:defRPr/>
            </a:pPr>
            <a:fld id="{4B19FED0-A103-41B4-B0C7-FF3210A05D2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2"/>
          </p:nvPr>
        </p:nvSpPr>
        <p:spPr>
          <a:xfrm>
            <a:off x="287972" y="2950580"/>
            <a:ext cx="1343872" cy="225006"/>
          </a:xfrm>
          <a:prstGeom prst="rect">
            <a:avLst/>
          </a:prstGeom>
        </p:spPr>
        <p:txBody>
          <a:bodyPr lIns="51426" tIns="25713" rIns="51426" bIns="25713"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9625943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287973" y="129754"/>
            <a:ext cx="5183505" cy="2764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95962" y="3003082"/>
            <a:ext cx="1294877" cy="171755"/>
          </a:xfrm>
          <a:prstGeom prst="rect">
            <a:avLst/>
          </a:prstGeom>
        </p:spPr>
        <p:txBody>
          <a:bodyPr lIns="51426" tIns="25713" rIns="51426" bIns="25713"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967812" y="2950580"/>
            <a:ext cx="1823826" cy="225006"/>
          </a:xfrm>
          <a:prstGeom prst="rect">
            <a:avLst/>
          </a:prstGeom>
        </p:spPr>
        <p:txBody>
          <a:bodyPr lIns="51426" tIns="25713" rIns="51426" bIns="25713"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067612" y="3003082"/>
            <a:ext cx="1294877" cy="171755"/>
          </a:xfrm>
          <a:prstGeom prst="rect">
            <a:avLst/>
          </a:prstGeom>
        </p:spPr>
        <p:txBody>
          <a:bodyPr lIns="51426" tIns="25713" rIns="51426" bIns="25713"/>
          <a:lstStyle>
            <a:lvl1pPr>
              <a:defRPr/>
            </a:lvl1pPr>
          </a:lstStyle>
          <a:p>
            <a:pPr>
              <a:defRPr/>
            </a:pPr>
            <a:fld id="{A4C67E19-22B4-4958-B3EB-3711330F547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1394761"/>
      </p:ext>
    </p:extLst>
  </p:cSld>
  <p:clrMapOvr>
    <a:masterClrMapping/>
  </p:clrMapOvr>
  <p:transition>
    <p:fade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1959" y="1006528"/>
            <a:ext cx="4895533" cy="694519"/>
          </a:xfrm>
        </p:spPr>
        <p:txBody>
          <a:bodyPr>
            <a:normAutofit/>
          </a:bodyPr>
          <a:lstStyle>
            <a:lvl1pPr>
              <a:defRPr sz="170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3918" y="1836050"/>
            <a:ext cx="4031615" cy="828022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879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759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639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518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39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278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157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3037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8876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567"/>
              </a:spcBef>
              <a:defRPr/>
            </a:lvl1pPr>
            <a:lvl2pPr>
              <a:spcBef>
                <a:spcPts val="567"/>
              </a:spcBef>
              <a:defRPr/>
            </a:lvl2pPr>
            <a:lvl3pPr>
              <a:spcBef>
                <a:spcPts val="567"/>
              </a:spcBef>
              <a:defRPr/>
            </a:lvl3pPr>
            <a:lvl4pPr>
              <a:spcBef>
                <a:spcPts val="567"/>
              </a:spcBef>
              <a:defRPr/>
            </a:lvl4pPr>
            <a:lvl5pPr>
              <a:spcBef>
                <a:spcPts val="567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7882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tex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60" y="686201"/>
            <a:ext cx="4895533" cy="2186310"/>
          </a:xfrm>
        </p:spPr>
        <p:txBody>
          <a:bodyPr numCol="2" spcCol="274320">
            <a:normAutofit/>
          </a:bodyPr>
          <a:lstStyle>
            <a:lvl1pPr marL="0" indent="0">
              <a:spcBef>
                <a:spcPts val="567"/>
              </a:spcBef>
              <a:buNone/>
              <a:defRPr sz="756"/>
            </a:lvl1pPr>
            <a:lvl2pPr marL="107988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2pPr>
            <a:lvl3pPr marL="215976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3pPr>
            <a:lvl4pPr marL="323964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4pPr>
            <a:lvl5pPr marL="431952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0936028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ub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9" y="686201"/>
            <a:ext cx="4895533" cy="2186310"/>
          </a:xfrm>
        </p:spPr>
        <p:txBody>
          <a:bodyPr/>
          <a:lstStyle>
            <a:lvl1pPr>
              <a:spcBef>
                <a:spcPts val="567"/>
              </a:spcBef>
              <a:defRPr/>
            </a:lvl1pPr>
            <a:lvl2pPr>
              <a:spcBef>
                <a:spcPts val="567"/>
              </a:spcBef>
              <a:defRPr/>
            </a:lvl2pPr>
            <a:lvl3pPr>
              <a:spcBef>
                <a:spcPts val="567"/>
              </a:spcBef>
              <a:defRPr/>
            </a:lvl3pPr>
            <a:lvl4pPr>
              <a:spcBef>
                <a:spcPts val="567"/>
              </a:spcBef>
              <a:defRPr/>
            </a:lvl4pPr>
            <a:lvl5pPr>
              <a:spcBef>
                <a:spcPts val="567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73439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text no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 spcCol="274320">
            <a:normAutofit/>
          </a:bodyPr>
          <a:lstStyle>
            <a:lvl1pPr marL="0" indent="0">
              <a:spcBef>
                <a:spcPts val="567"/>
              </a:spcBef>
              <a:buNone/>
              <a:defRPr sz="756"/>
            </a:lvl1pPr>
            <a:lvl2pPr marL="107988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2pPr>
            <a:lvl3pPr marL="224975" indent="-116987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3pPr>
            <a:lvl4pPr marL="323964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4pPr>
            <a:lvl5pPr marL="431952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6490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tex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9" y="686201"/>
            <a:ext cx="4895533" cy="2186310"/>
          </a:xfrm>
        </p:spPr>
        <p:txBody>
          <a:bodyPr numCol="2" spcCol="274320">
            <a:normAutofit/>
          </a:bodyPr>
          <a:lstStyle>
            <a:lvl1pPr marL="0" indent="0">
              <a:spcBef>
                <a:spcPts val="567"/>
              </a:spcBef>
              <a:buNone/>
              <a:defRPr sz="756"/>
            </a:lvl1pPr>
            <a:lvl2pPr marL="107988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2pPr>
            <a:lvl3pPr marL="215976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3pPr>
            <a:lvl4pPr marL="323964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4pPr>
            <a:lvl5pPr marL="431952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9308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1959" y="686202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7720" y="686202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05657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1959" y="576016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7720" y="576016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54450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576016"/>
            <a:ext cx="2400771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1959" y="737163"/>
            <a:ext cx="2400771" cy="2157166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25722" y="576016"/>
            <a:ext cx="2401770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5722" y="737163"/>
            <a:ext cx="2401770" cy="2157166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12383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omparison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690862"/>
            <a:ext cx="2400771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1959" y="852009"/>
            <a:ext cx="2400771" cy="2064071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25722" y="690862"/>
            <a:ext cx="2401770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5722" y="852009"/>
            <a:ext cx="2401770" cy="2064071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47863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5958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ub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21799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Utter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79588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1960" y="686202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7720" y="686202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1429670321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440342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880685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321027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0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6"/>
          </p:nvPr>
        </p:nvSpPr>
        <p:spPr>
          <a:xfrm>
            <a:off x="1440342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7"/>
          </p:nvPr>
        </p:nvSpPr>
        <p:spPr>
          <a:xfrm>
            <a:off x="2880685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8"/>
          </p:nvPr>
        </p:nvSpPr>
        <p:spPr>
          <a:xfrm>
            <a:off x="4321027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6739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fteen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 dirty="0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15153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30306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345459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14"/>
          </p:nvPr>
        </p:nvSpPr>
        <p:spPr>
          <a:xfrm>
            <a:off x="460612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6"/>
          </p:nvPr>
        </p:nvSpPr>
        <p:spPr>
          <a:xfrm>
            <a:off x="115153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7"/>
          </p:nvPr>
        </p:nvSpPr>
        <p:spPr>
          <a:xfrm>
            <a:off x="230306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8"/>
          </p:nvPr>
        </p:nvSpPr>
        <p:spPr>
          <a:xfrm>
            <a:off x="345459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460612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20"/>
          </p:nvPr>
        </p:nvSpPr>
        <p:spPr>
          <a:xfrm>
            <a:off x="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1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115153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2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230306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3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345459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4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60612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6069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4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958372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1916745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2875118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14"/>
          </p:nvPr>
        </p:nvSpPr>
        <p:spPr>
          <a:xfrm>
            <a:off x="4791862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5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833490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8" name="Picture Placeholder 3"/>
          <p:cNvSpPr>
            <a:spLocks noGrp="1"/>
          </p:cNvSpPr>
          <p:nvPr>
            <p:ph type="pic" sz="quarter" idx="26"/>
          </p:nvPr>
        </p:nvSpPr>
        <p:spPr>
          <a:xfrm>
            <a:off x="0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958372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0" name="Picture Placeholder 3"/>
          <p:cNvSpPr>
            <a:spLocks noGrp="1"/>
          </p:cNvSpPr>
          <p:nvPr>
            <p:ph type="pic" sz="quarter" idx="28"/>
          </p:nvPr>
        </p:nvSpPr>
        <p:spPr>
          <a:xfrm>
            <a:off x="1916745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2875118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2" name="Picture Placeholder 3"/>
          <p:cNvSpPr>
            <a:spLocks noGrp="1"/>
          </p:cNvSpPr>
          <p:nvPr>
            <p:ph type="pic" sz="quarter" idx="30"/>
          </p:nvPr>
        </p:nvSpPr>
        <p:spPr>
          <a:xfrm>
            <a:off x="4791862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3833490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4" name="Picture Placeholder 3"/>
          <p:cNvSpPr>
            <a:spLocks noGrp="1"/>
          </p:cNvSpPr>
          <p:nvPr>
            <p:ph type="pic" sz="quarter" idx="32"/>
          </p:nvPr>
        </p:nvSpPr>
        <p:spPr>
          <a:xfrm>
            <a:off x="0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958372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6" name="Picture Placeholder 3"/>
          <p:cNvSpPr>
            <a:spLocks noGrp="1"/>
          </p:cNvSpPr>
          <p:nvPr>
            <p:ph type="pic" sz="quarter" idx="34"/>
          </p:nvPr>
        </p:nvSpPr>
        <p:spPr>
          <a:xfrm>
            <a:off x="1916745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875118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8" name="Picture Placeholder 3"/>
          <p:cNvSpPr>
            <a:spLocks noGrp="1"/>
          </p:cNvSpPr>
          <p:nvPr>
            <p:ph type="pic" sz="quarter" idx="36"/>
          </p:nvPr>
        </p:nvSpPr>
        <p:spPr>
          <a:xfrm>
            <a:off x="4791862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33490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0" name="Picture Placeholder 3"/>
          <p:cNvSpPr>
            <a:spLocks noGrp="1"/>
          </p:cNvSpPr>
          <p:nvPr>
            <p:ph type="pic" sz="quarter" idx="38"/>
          </p:nvPr>
        </p:nvSpPr>
        <p:spPr>
          <a:xfrm>
            <a:off x="0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958372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2" name="Picture Placeholder 3"/>
          <p:cNvSpPr>
            <a:spLocks noGrp="1"/>
          </p:cNvSpPr>
          <p:nvPr>
            <p:ph type="pic" sz="quarter" idx="40"/>
          </p:nvPr>
        </p:nvSpPr>
        <p:spPr>
          <a:xfrm>
            <a:off x="1916745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41"/>
          </p:nvPr>
        </p:nvSpPr>
        <p:spPr>
          <a:xfrm>
            <a:off x="2875118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4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791862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43"/>
          </p:nvPr>
        </p:nvSpPr>
        <p:spPr>
          <a:xfrm>
            <a:off x="3833490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2506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167984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292772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175601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0597372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167984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292772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175601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2648607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093560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3755161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45995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093560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3755161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9533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925080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00474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925080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87970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93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7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4161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3059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1960" y="576016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7720" y="576016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01611670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93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7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4161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22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62439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707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2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4631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11030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2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93455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479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36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24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121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479" y="2228568"/>
            <a:ext cx="1153330" cy="626760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88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2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3681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431479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167936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92724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4175121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4845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479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36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24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121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479" y="2228568"/>
            <a:ext cx="1153330" cy="626760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88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2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3681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431479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167936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92724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4175121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7004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1959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093560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755161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5428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1959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093560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755161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07827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2679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801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32679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925801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6929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60" y="576017"/>
            <a:ext cx="2400771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1960" y="737163"/>
            <a:ext cx="2400771" cy="2157166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25722" y="576017"/>
            <a:ext cx="2401770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5722" y="737163"/>
            <a:ext cx="2401770" cy="2157166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43952145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2679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801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32679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925801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9277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93259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93259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93259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93259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510495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93259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93259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93259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93259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24754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07802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207802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207802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1844114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07802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207802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207802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0852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223446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2223446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53198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223446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2223446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42076593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16625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16625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16625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16625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153330" cy="809577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4"/>
          </p:nvPr>
        </p:nvSpPr>
        <p:spPr>
          <a:xfrm>
            <a:off x="16793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0" name="Content Placeholder 13"/>
          <p:cNvSpPr>
            <a:spLocks noGrp="1"/>
          </p:cNvSpPr>
          <p:nvPr>
            <p:ph sz="quarter" idx="25"/>
          </p:nvPr>
        </p:nvSpPr>
        <p:spPr>
          <a:xfrm>
            <a:off x="29267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1" name="Content Placeholder 13"/>
          <p:cNvSpPr>
            <a:spLocks noGrp="1"/>
          </p:cNvSpPr>
          <p:nvPr>
            <p:ph sz="quarter" idx="26"/>
          </p:nvPr>
        </p:nvSpPr>
        <p:spPr>
          <a:xfrm>
            <a:off x="4174161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37619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16625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16625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16625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16625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153330" cy="809577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4"/>
          </p:nvPr>
        </p:nvSpPr>
        <p:spPr>
          <a:xfrm>
            <a:off x="16793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0" name="Content Placeholder 13"/>
          <p:cNvSpPr>
            <a:spLocks noGrp="1"/>
          </p:cNvSpPr>
          <p:nvPr>
            <p:ph sz="quarter" idx="25"/>
          </p:nvPr>
        </p:nvSpPr>
        <p:spPr>
          <a:xfrm>
            <a:off x="29267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1" name="Content Placeholder 13"/>
          <p:cNvSpPr>
            <a:spLocks noGrp="1"/>
          </p:cNvSpPr>
          <p:nvPr>
            <p:ph sz="quarter" idx="26"/>
          </p:nvPr>
        </p:nvSpPr>
        <p:spPr>
          <a:xfrm>
            <a:off x="4174161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Text Placeholder 4"/>
          <p:cNvSpPr>
            <a:spLocks noGrp="1"/>
          </p:cNvSpPr>
          <p:nvPr>
            <p:ph type="body" sz="quarter" idx="27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49472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31168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131168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131168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4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0239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omparison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60" y="690863"/>
            <a:ext cx="2400771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1960" y="852010"/>
            <a:ext cx="2400771" cy="2064071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25722" y="690863"/>
            <a:ext cx="2401770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5722" y="852010"/>
            <a:ext cx="2401770" cy="2064071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135458706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31168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131168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131168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49136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457107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1457107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2421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457107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1457107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23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01526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2 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64569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14762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01957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52150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9344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2" name="Content Placeholder 13"/>
          <p:cNvSpPr>
            <a:spLocks noGrp="1"/>
          </p:cNvSpPr>
          <p:nvPr>
            <p:ph sz="quarter" idx="24" hasCustomPrompt="1"/>
          </p:nvPr>
        </p:nvSpPr>
        <p:spPr>
          <a:xfrm>
            <a:off x="4895383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164569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14762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01957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352150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439344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0" name="Content Placeholder 13"/>
          <p:cNvSpPr>
            <a:spLocks noGrp="1"/>
          </p:cNvSpPr>
          <p:nvPr>
            <p:ph sz="quarter" idx="32" hasCustomPrompt="1"/>
          </p:nvPr>
        </p:nvSpPr>
        <p:spPr>
          <a:xfrm>
            <a:off x="4895383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164569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14762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01957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352150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7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439344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8" name="Content Placeholder 13"/>
          <p:cNvSpPr>
            <a:spLocks noGrp="1"/>
          </p:cNvSpPr>
          <p:nvPr>
            <p:ph sz="quarter" idx="40" hasCustomPrompt="1"/>
          </p:nvPr>
        </p:nvSpPr>
        <p:spPr>
          <a:xfrm>
            <a:off x="4895383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222096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2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64569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14762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01957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52150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9344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2" name="Content Placeholder 13"/>
          <p:cNvSpPr>
            <a:spLocks noGrp="1"/>
          </p:cNvSpPr>
          <p:nvPr>
            <p:ph sz="quarter" idx="24" hasCustomPrompt="1"/>
          </p:nvPr>
        </p:nvSpPr>
        <p:spPr>
          <a:xfrm>
            <a:off x="4895383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164569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14762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01957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352150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439344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0" name="Content Placeholder 13"/>
          <p:cNvSpPr>
            <a:spLocks noGrp="1"/>
          </p:cNvSpPr>
          <p:nvPr>
            <p:ph sz="quarter" idx="32" hasCustomPrompt="1"/>
          </p:nvPr>
        </p:nvSpPr>
        <p:spPr>
          <a:xfrm>
            <a:off x="4895383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164569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14762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01957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352150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7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439344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8" name="Content Placeholder 13"/>
          <p:cNvSpPr>
            <a:spLocks noGrp="1"/>
          </p:cNvSpPr>
          <p:nvPr>
            <p:ph sz="quarter" idx="40" hasCustomPrompt="1"/>
          </p:nvPr>
        </p:nvSpPr>
        <p:spPr>
          <a:xfrm>
            <a:off x="4895383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01307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48990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5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05979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563519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47788" y="220508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4353292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08400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 Tea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48990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5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05979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563519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47788" y="220508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4353292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6939105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836227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52821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 Tea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836227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4217958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1084325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966553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3780852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1084325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966553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3780852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06992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49115780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4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1084325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966553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3780852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1084325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966553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3780852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0234671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738933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271811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52692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059800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4314911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847788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0872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738933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271811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52692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059800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4314911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847788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5069442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Subtitl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577079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3397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90161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1664305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226145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2988838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550678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tx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43" hasCustomPrompt="1"/>
          </p:nvPr>
        </p:nvSpPr>
        <p:spPr>
          <a:xfrm>
            <a:off x="4313371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1959857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577079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3397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90161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1664305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226145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2988838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550678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tx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43" hasCustomPrompt="1"/>
          </p:nvPr>
        </p:nvSpPr>
        <p:spPr>
          <a:xfrm>
            <a:off x="4313371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7223376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599430"/>
            <a:ext cx="1111198" cy="1670445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56239" y="599430"/>
            <a:ext cx="1111198" cy="1670445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1638131" y="599430"/>
            <a:ext cx="1171452" cy="1670445"/>
          </a:xfrm>
        </p:spPr>
        <p:txBody>
          <a:bodyPr>
            <a:noAutofit/>
          </a:bodyPr>
          <a:lstStyle>
            <a:lvl1pPr marL="0" indent="0">
              <a:buNone/>
              <a:defRPr sz="661" b="1">
                <a:solidFill>
                  <a:schemeClr val="accent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buFontTx/>
              <a:buNone/>
              <a:defRPr sz="661"/>
            </a:lvl2pPr>
            <a:lvl3pPr marL="71244" indent="-71244">
              <a:defRPr sz="661"/>
            </a:lvl3pPr>
            <a:lvl4pPr marL="189734" indent="-98242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4156039" y="599430"/>
            <a:ext cx="1171452" cy="1670445"/>
          </a:xfrm>
        </p:spPr>
        <p:txBody>
          <a:bodyPr>
            <a:noAutofit/>
          </a:bodyPr>
          <a:lstStyle>
            <a:lvl1pPr marL="0" indent="0">
              <a:buNone/>
              <a:defRPr sz="661" b="1">
                <a:solidFill>
                  <a:schemeClr val="accent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buFontTx/>
              <a:buNone/>
              <a:defRPr sz="661"/>
            </a:lvl2pPr>
            <a:lvl3pPr marL="71244" indent="-71244">
              <a:defRPr sz="661"/>
            </a:lvl3pPr>
            <a:lvl4pPr marL="189734" indent="-98242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431959" y="2353087"/>
            <a:ext cx="2377624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2956240" y="2353087"/>
            <a:ext cx="2371252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50187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1959" y="1006528"/>
            <a:ext cx="4895533" cy="694519"/>
          </a:xfrm>
        </p:spPr>
        <p:txBody>
          <a:bodyPr>
            <a:normAutofit/>
          </a:bodyPr>
          <a:lstStyle>
            <a:lvl1pPr>
              <a:defRPr sz="170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3918" y="1836050"/>
            <a:ext cx="4031615" cy="828022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879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759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639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518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39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278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157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3037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197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567"/>
              </a:spcBef>
              <a:defRPr/>
            </a:lvl1pPr>
            <a:lvl2pPr>
              <a:spcBef>
                <a:spcPts val="567"/>
              </a:spcBef>
              <a:defRPr/>
            </a:lvl2pPr>
            <a:lvl3pPr>
              <a:spcBef>
                <a:spcPts val="567"/>
              </a:spcBef>
              <a:defRPr/>
            </a:lvl3pPr>
            <a:lvl4pPr>
              <a:spcBef>
                <a:spcPts val="567"/>
              </a:spcBef>
              <a:defRPr/>
            </a:lvl4pPr>
            <a:lvl5pPr>
              <a:spcBef>
                <a:spcPts val="567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49574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ub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9" y="686201"/>
            <a:ext cx="4895533" cy="2186310"/>
          </a:xfrm>
        </p:spPr>
        <p:txBody>
          <a:bodyPr/>
          <a:lstStyle>
            <a:lvl1pPr>
              <a:spcBef>
                <a:spcPts val="567"/>
              </a:spcBef>
              <a:defRPr/>
            </a:lvl1pPr>
            <a:lvl2pPr>
              <a:spcBef>
                <a:spcPts val="567"/>
              </a:spcBef>
              <a:defRPr/>
            </a:lvl2pPr>
            <a:lvl3pPr>
              <a:spcBef>
                <a:spcPts val="567"/>
              </a:spcBef>
              <a:defRPr/>
            </a:lvl3pPr>
            <a:lvl4pPr>
              <a:spcBef>
                <a:spcPts val="567"/>
              </a:spcBef>
              <a:defRPr/>
            </a:lvl4pPr>
            <a:lvl5pPr>
              <a:spcBef>
                <a:spcPts val="567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53367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text no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 spcCol="274320">
            <a:normAutofit/>
          </a:bodyPr>
          <a:lstStyle>
            <a:lvl1pPr marL="0" indent="0">
              <a:spcBef>
                <a:spcPts val="567"/>
              </a:spcBef>
              <a:buNone/>
              <a:defRPr sz="756"/>
            </a:lvl1pPr>
            <a:lvl2pPr marL="107988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2pPr>
            <a:lvl3pPr marL="224975" indent="-116987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3pPr>
            <a:lvl4pPr marL="323964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4pPr>
            <a:lvl5pPr marL="431952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15119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ub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1896961626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tex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9" y="686201"/>
            <a:ext cx="4895533" cy="2186310"/>
          </a:xfrm>
        </p:spPr>
        <p:txBody>
          <a:bodyPr numCol="2" spcCol="274320">
            <a:normAutofit/>
          </a:bodyPr>
          <a:lstStyle>
            <a:lvl1pPr marL="0" indent="0">
              <a:spcBef>
                <a:spcPts val="567"/>
              </a:spcBef>
              <a:buNone/>
              <a:defRPr sz="756"/>
            </a:lvl1pPr>
            <a:lvl2pPr marL="107988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2pPr>
            <a:lvl3pPr marL="215976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3pPr>
            <a:lvl4pPr marL="323964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4pPr>
            <a:lvl5pPr marL="431952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55268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1959" y="686202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7720" y="686202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55464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1959" y="576016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7720" y="576016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971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576016"/>
            <a:ext cx="2400771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1959" y="737163"/>
            <a:ext cx="2400771" cy="2157166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25722" y="576016"/>
            <a:ext cx="2401770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5722" y="737163"/>
            <a:ext cx="2401770" cy="2157166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9527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omparison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690862"/>
            <a:ext cx="2400771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1959" y="852009"/>
            <a:ext cx="2400771" cy="2064071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25722" y="690862"/>
            <a:ext cx="2401770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5722" y="852009"/>
            <a:ext cx="2401770" cy="2064071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6371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3676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ub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54143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Utter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55179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440342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880685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321027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0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6"/>
          </p:nvPr>
        </p:nvSpPr>
        <p:spPr>
          <a:xfrm>
            <a:off x="1440342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7"/>
          </p:nvPr>
        </p:nvSpPr>
        <p:spPr>
          <a:xfrm>
            <a:off x="2880685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8"/>
          </p:nvPr>
        </p:nvSpPr>
        <p:spPr>
          <a:xfrm>
            <a:off x="4321027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7394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fteen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 dirty="0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15153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30306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345459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14"/>
          </p:nvPr>
        </p:nvSpPr>
        <p:spPr>
          <a:xfrm>
            <a:off x="460612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6"/>
          </p:nvPr>
        </p:nvSpPr>
        <p:spPr>
          <a:xfrm>
            <a:off x="115153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7"/>
          </p:nvPr>
        </p:nvSpPr>
        <p:spPr>
          <a:xfrm>
            <a:off x="230306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8"/>
          </p:nvPr>
        </p:nvSpPr>
        <p:spPr>
          <a:xfrm>
            <a:off x="345459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460612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20"/>
          </p:nvPr>
        </p:nvSpPr>
        <p:spPr>
          <a:xfrm>
            <a:off x="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1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115153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2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230306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3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345459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4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60612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1373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1960" y="1006529"/>
            <a:ext cx="4895533" cy="694519"/>
          </a:xfrm>
        </p:spPr>
        <p:txBody>
          <a:bodyPr>
            <a:normAutofit/>
          </a:bodyPr>
          <a:lstStyle>
            <a:lvl1pPr>
              <a:defRPr sz="170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3918" y="1836050"/>
            <a:ext cx="4031615" cy="828022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879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759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639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518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39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278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157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3037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3492073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7867210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4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958372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1916745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2875118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14"/>
          </p:nvPr>
        </p:nvSpPr>
        <p:spPr>
          <a:xfrm>
            <a:off x="4791862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5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833490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8" name="Picture Placeholder 3"/>
          <p:cNvSpPr>
            <a:spLocks noGrp="1"/>
          </p:cNvSpPr>
          <p:nvPr>
            <p:ph type="pic" sz="quarter" idx="26"/>
          </p:nvPr>
        </p:nvSpPr>
        <p:spPr>
          <a:xfrm>
            <a:off x="0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958372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0" name="Picture Placeholder 3"/>
          <p:cNvSpPr>
            <a:spLocks noGrp="1"/>
          </p:cNvSpPr>
          <p:nvPr>
            <p:ph type="pic" sz="quarter" idx="28"/>
          </p:nvPr>
        </p:nvSpPr>
        <p:spPr>
          <a:xfrm>
            <a:off x="1916745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2875118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2" name="Picture Placeholder 3"/>
          <p:cNvSpPr>
            <a:spLocks noGrp="1"/>
          </p:cNvSpPr>
          <p:nvPr>
            <p:ph type="pic" sz="quarter" idx="30"/>
          </p:nvPr>
        </p:nvSpPr>
        <p:spPr>
          <a:xfrm>
            <a:off x="4791862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3833490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4" name="Picture Placeholder 3"/>
          <p:cNvSpPr>
            <a:spLocks noGrp="1"/>
          </p:cNvSpPr>
          <p:nvPr>
            <p:ph type="pic" sz="quarter" idx="32"/>
          </p:nvPr>
        </p:nvSpPr>
        <p:spPr>
          <a:xfrm>
            <a:off x="0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958372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6" name="Picture Placeholder 3"/>
          <p:cNvSpPr>
            <a:spLocks noGrp="1"/>
          </p:cNvSpPr>
          <p:nvPr>
            <p:ph type="pic" sz="quarter" idx="34"/>
          </p:nvPr>
        </p:nvSpPr>
        <p:spPr>
          <a:xfrm>
            <a:off x="1916745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875118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8" name="Picture Placeholder 3"/>
          <p:cNvSpPr>
            <a:spLocks noGrp="1"/>
          </p:cNvSpPr>
          <p:nvPr>
            <p:ph type="pic" sz="quarter" idx="36"/>
          </p:nvPr>
        </p:nvSpPr>
        <p:spPr>
          <a:xfrm>
            <a:off x="4791862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33490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0" name="Picture Placeholder 3"/>
          <p:cNvSpPr>
            <a:spLocks noGrp="1"/>
          </p:cNvSpPr>
          <p:nvPr>
            <p:ph type="pic" sz="quarter" idx="38"/>
          </p:nvPr>
        </p:nvSpPr>
        <p:spPr>
          <a:xfrm>
            <a:off x="0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958372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2" name="Picture Placeholder 3"/>
          <p:cNvSpPr>
            <a:spLocks noGrp="1"/>
          </p:cNvSpPr>
          <p:nvPr>
            <p:ph type="pic" sz="quarter" idx="40"/>
          </p:nvPr>
        </p:nvSpPr>
        <p:spPr>
          <a:xfrm>
            <a:off x="1916745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41"/>
          </p:nvPr>
        </p:nvSpPr>
        <p:spPr>
          <a:xfrm>
            <a:off x="2875118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4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791862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43"/>
          </p:nvPr>
        </p:nvSpPr>
        <p:spPr>
          <a:xfrm>
            <a:off x="3833490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8034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167984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292772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175601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5366351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167984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292772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175601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6469631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093560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3755161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5429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093560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3755161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325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925080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7788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925080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11437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93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7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4161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71763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93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7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4161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22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92169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4195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440342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880685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321027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0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6"/>
          </p:nvPr>
        </p:nvSpPr>
        <p:spPr>
          <a:xfrm>
            <a:off x="1440342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7"/>
          </p:nvPr>
        </p:nvSpPr>
        <p:spPr>
          <a:xfrm>
            <a:off x="2880685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8"/>
          </p:nvPr>
        </p:nvSpPr>
        <p:spPr>
          <a:xfrm>
            <a:off x="4321027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548515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2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86590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05882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2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9569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479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36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24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121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479" y="2228568"/>
            <a:ext cx="1153330" cy="626760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88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2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3681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431479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167936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92724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4175121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8191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479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36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24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121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479" y="2228568"/>
            <a:ext cx="1153330" cy="626760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88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2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3681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431479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167936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92724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4175121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99279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1959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093560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755161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0132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1959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093560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755161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26645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2679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801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32679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925801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7194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2679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801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32679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925801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21736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93259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93259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93259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93259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17350264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1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 dirty="0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151530" y="1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303060" y="1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3454590" y="1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14"/>
          </p:nvPr>
        </p:nvSpPr>
        <p:spPr>
          <a:xfrm>
            <a:off x="4606120" y="1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0" y="1077871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6"/>
          </p:nvPr>
        </p:nvSpPr>
        <p:spPr>
          <a:xfrm>
            <a:off x="1151530" y="1077871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7"/>
          </p:nvPr>
        </p:nvSpPr>
        <p:spPr>
          <a:xfrm>
            <a:off x="2303060" y="1077871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8"/>
          </p:nvPr>
        </p:nvSpPr>
        <p:spPr>
          <a:xfrm>
            <a:off x="3454590" y="1077871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4606120" y="1077871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20"/>
          </p:nvPr>
        </p:nvSpPr>
        <p:spPr>
          <a:xfrm>
            <a:off x="0" y="215574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1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1155850" y="215574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2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2307380" y="215574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3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3458910" y="215574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4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606120" y="215574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136782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93259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93259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93259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93259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9004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07802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207802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207802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7183437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07802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207802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207802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0897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223446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2223446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6033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223446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2223446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8432161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16625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16625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16625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16625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153330" cy="809577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4"/>
          </p:nvPr>
        </p:nvSpPr>
        <p:spPr>
          <a:xfrm>
            <a:off x="16793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0" name="Content Placeholder 13"/>
          <p:cNvSpPr>
            <a:spLocks noGrp="1"/>
          </p:cNvSpPr>
          <p:nvPr>
            <p:ph sz="quarter" idx="25"/>
          </p:nvPr>
        </p:nvSpPr>
        <p:spPr>
          <a:xfrm>
            <a:off x="29267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1" name="Content Placeholder 13"/>
          <p:cNvSpPr>
            <a:spLocks noGrp="1"/>
          </p:cNvSpPr>
          <p:nvPr>
            <p:ph sz="quarter" idx="26"/>
          </p:nvPr>
        </p:nvSpPr>
        <p:spPr>
          <a:xfrm>
            <a:off x="4174161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14317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16625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16625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16625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16625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153330" cy="809577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4"/>
          </p:nvPr>
        </p:nvSpPr>
        <p:spPr>
          <a:xfrm>
            <a:off x="16793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0" name="Content Placeholder 13"/>
          <p:cNvSpPr>
            <a:spLocks noGrp="1"/>
          </p:cNvSpPr>
          <p:nvPr>
            <p:ph sz="quarter" idx="25"/>
          </p:nvPr>
        </p:nvSpPr>
        <p:spPr>
          <a:xfrm>
            <a:off x="29267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1" name="Content Placeholder 13"/>
          <p:cNvSpPr>
            <a:spLocks noGrp="1"/>
          </p:cNvSpPr>
          <p:nvPr>
            <p:ph sz="quarter" idx="26"/>
          </p:nvPr>
        </p:nvSpPr>
        <p:spPr>
          <a:xfrm>
            <a:off x="4174161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Text Placeholder 4"/>
          <p:cNvSpPr>
            <a:spLocks noGrp="1"/>
          </p:cNvSpPr>
          <p:nvPr>
            <p:ph type="body" sz="quarter" idx="27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13359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31168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131168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131168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4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3293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31168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131168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131168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95327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457107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1457107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06040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958372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1916745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2875118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14"/>
          </p:nvPr>
        </p:nvSpPr>
        <p:spPr>
          <a:xfrm>
            <a:off x="4791862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5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833490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8" name="Picture Placeholder 3"/>
          <p:cNvSpPr>
            <a:spLocks noGrp="1"/>
          </p:cNvSpPr>
          <p:nvPr>
            <p:ph type="pic" sz="quarter" idx="26"/>
          </p:nvPr>
        </p:nvSpPr>
        <p:spPr>
          <a:xfrm>
            <a:off x="0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958372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0" name="Picture Placeholder 3"/>
          <p:cNvSpPr>
            <a:spLocks noGrp="1"/>
          </p:cNvSpPr>
          <p:nvPr>
            <p:ph type="pic" sz="quarter" idx="28"/>
          </p:nvPr>
        </p:nvSpPr>
        <p:spPr>
          <a:xfrm>
            <a:off x="1916745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2875118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2" name="Picture Placeholder 3"/>
          <p:cNvSpPr>
            <a:spLocks noGrp="1"/>
          </p:cNvSpPr>
          <p:nvPr>
            <p:ph type="pic" sz="quarter" idx="30"/>
          </p:nvPr>
        </p:nvSpPr>
        <p:spPr>
          <a:xfrm>
            <a:off x="4791862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3833490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4" name="Picture Placeholder 3"/>
          <p:cNvSpPr>
            <a:spLocks noGrp="1"/>
          </p:cNvSpPr>
          <p:nvPr>
            <p:ph type="pic" sz="quarter" idx="32"/>
          </p:nvPr>
        </p:nvSpPr>
        <p:spPr>
          <a:xfrm>
            <a:off x="0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958372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6" name="Picture Placeholder 3"/>
          <p:cNvSpPr>
            <a:spLocks noGrp="1"/>
          </p:cNvSpPr>
          <p:nvPr>
            <p:ph type="pic" sz="quarter" idx="34"/>
          </p:nvPr>
        </p:nvSpPr>
        <p:spPr>
          <a:xfrm>
            <a:off x="1916745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875118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8" name="Picture Placeholder 3"/>
          <p:cNvSpPr>
            <a:spLocks noGrp="1"/>
          </p:cNvSpPr>
          <p:nvPr>
            <p:ph type="pic" sz="quarter" idx="36"/>
          </p:nvPr>
        </p:nvSpPr>
        <p:spPr>
          <a:xfrm>
            <a:off x="4791862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33490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0" name="Picture Placeholder 3"/>
          <p:cNvSpPr>
            <a:spLocks noGrp="1"/>
          </p:cNvSpPr>
          <p:nvPr>
            <p:ph type="pic" sz="quarter" idx="38"/>
          </p:nvPr>
        </p:nvSpPr>
        <p:spPr>
          <a:xfrm>
            <a:off x="0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958372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2" name="Picture Placeholder 3"/>
          <p:cNvSpPr>
            <a:spLocks noGrp="1"/>
          </p:cNvSpPr>
          <p:nvPr>
            <p:ph type="pic" sz="quarter" idx="40"/>
          </p:nvPr>
        </p:nvSpPr>
        <p:spPr>
          <a:xfrm>
            <a:off x="1916745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41"/>
          </p:nvPr>
        </p:nvSpPr>
        <p:spPr>
          <a:xfrm>
            <a:off x="2875118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4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791862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43"/>
          </p:nvPr>
        </p:nvSpPr>
        <p:spPr>
          <a:xfrm>
            <a:off x="3833490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183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457107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1457107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23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89058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2 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64569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14762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01957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52150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9344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2" name="Content Placeholder 13"/>
          <p:cNvSpPr>
            <a:spLocks noGrp="1"/>
          </p:cNvSpPr>
          <p:nvPr>
            <p:ph sz="quarter" idx="24" hasCustomPrompt="1"/>
          </p:nvPr>
        </p:nvSpPr>
        <p:spPr>
          <a:xfrm>
            <a:off x="4895383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164569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14762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01957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352150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439344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0" name="Content Placeholder 13"/>
          <p:cNvSpPr>
            <a:spLocks noGrp="1"/>
          </p:cNvSpPr>
          <p:nvPr>
            <p:ph sz="quarter" idx="32" hasCustomPrompt="1"/>
          </p:nvPr>
        </p:nvSpPr>
        <p:spPr>
          <a:xfrm>
            <a:off x="4895383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164569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14762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01957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352150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7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439344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8" name="Content Placeholder 13"/>
          <p:cNvSpPr>
            <a:spLocks noGrp="1"/>
          </p:cNvSpPr>
          <p:nvPr>
            <p:ph sz="quarter" idx="40" hasCustomPrompt="1"/>
          </p:nvPr>
        </p:nvSpPr>
        <p:spPr>
          <a:xfrm>
            <a:off x="4895383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0194544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2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64569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14762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01957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52150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9344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2" name="Content Placeholder 13"/>
          <p:cNvSpPr>
            <a:spLocks noGrp="1"/>
          </p:cNvSpPr>
          <p:nvPr>
            <p:ph sz="quarter" idx="24" hasCustomPrompt="1"/>
          </p:nvPr>
        </p:nvSpPr>
        <p:spPr>
          <a:xfrm>
            <a:off x="4895383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164569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14762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01957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352150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439344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0" name="Content Placeholder 13"/>
          <p:cNvSpPr>
            <a:spLocks noGrp="1"/>
          </p:cNvSpPr>
          <p:nvPr>
            <p:ph sz="quarter" idx="32" hasCustomPrompt="1"/>
          </p:nvPr>
        </p:nvSpPr>
        <p:spPr>
          <a:xfrm>
            <a:off x="4895383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164569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14762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01957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352150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7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439344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8" name="Content Placeholder 13"/>
          <p:cNvSpPr>
            <a:spLocks noGrp="1"/>
          </p:cNvSpPr>
          <p:nvPr>
            <p:ph sz="quarter" idx="40" hasCustomPrompt="1"/>
          </p:nvPr>
        </p:nvSpPr>
        <p:spPr>
          <a:xfrm>
            <a:off x="4895383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13886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48990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5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05979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563519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47788" y="220508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4353292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64130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 Tea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48990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5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05979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563519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47788" y="220508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4353292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5150104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836227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43930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 Tea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836227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5648928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1084325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966553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3780852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1084325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966553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3780852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86445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4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1084325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966553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3780852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1084325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966553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3780852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3248110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738933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271811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52692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059800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4314911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847788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1904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60985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60985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60985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60985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8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1679840" y="2353088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2927720" y="2353088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175601" y="2353088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6211348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021" userDrawn="1">
          <p15:clr>
            <a:srgbClr val="FBAE40"/>
          </p15:clr>
        </p15:guide>
        <p15:guide id="2" pos="1814" userDrawn="1">
          <p15:clr>
            <a:srgbClr val="FBAE40"/>
          </p15:clr>
        </p15:guide>
      </p15:sldGuideLst>
    </p:ext>
  </p:extLst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738933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271811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52692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059800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4314911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847788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2234119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Subtitl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577079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3397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90161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1664305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226145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2988838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550678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tx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43" hasCustomPrompt="1"/>
          </p:nvPr>
        </p:nvSpPr>
        <p:spPr>
          <a:xfrm>
            <a:off x="4313371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1330541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577079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3397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90161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1664305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226145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2988838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550678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tx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43" hasCustomPrompt="1"/>
          </p:nvPr>
        </p:nvSpPr>
        <p:spPr>
          <a:xfrm>
            <a:off x="4313371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1517997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599430"/>
            <a:ext cx="1111198" cy="1670445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56239" y="599430"/>
            <a:ext cx="1111198" cy="1670445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1638131" y="599430"/>
            <a:ext cx="1171452" cy="1670445"/>
          </a:xfrm>
        </p:spPr>
        <p:txBody>
          <a:bodyPr>
            <a:noAutofit/>
          </a:bodyPr>
          <a:lstStyle>
            <a:lvl1pPr marL="0" indent="0">
              <a:buNone/>
              <a:defRPr sz="661" b="1">
                <a:solidFill>
                  <a:schemeClr val="accent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buFontTx/>
              <a:buNone/>
              <a:defRPr sz="661"/>
            </a:lvl2pPr>
            <a:lvl3pPr marL="71244" indent="-71244">
              <a:defRPr sz="661"/>
            </a:lvl3pPr>
            <a:lvl4pPr marL="189734" indent="-98242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4156039" y="599430"/>
            <a:ext cx="1171452" cy="1670445"/>
          </a:xfrm>
        </p:spPr>
        <p:txBody>
          <a:bodyPr>
            <a:noAutofit/>
          </a:bodyPr>
          <a:lstStyle>
            <a:lvl1pPr marL="0" indent="0">
              <a:buNone/>
              <a:defRPr sz="661" b="1">
                <a:solidFill>
                  <a:schemeClr val="accent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buFontTx/>
              <a:buNone/>
              <a:defRPr sz="661"/>
            </a:lvl2pPr>
            <a:lvl3pPr marL="71244" indent="-71244">
              <a:defRPr sz="661"/>
            </a:lvl3pPr>
            <a:lvl4pPr marL="189734" indent="-98242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431959" y="2353087"/>
            <a:ext cx="2377624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2956240" y="2353087"/>
            <a:ext cx="2371252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87451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1959" y="1006528"/>
            <a:ext cx="4895533" cy="694519"/>
          </a:xfrm>
        </p:spPr>
        <p:txBody>
          <a:bodyPr>
            <a:normAutofit/>
          </a:bodyPr>
          <a:lstStyle>
            <a:lvl1pPr>
              <a:defRPr sz="170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3918" y="1836050"/>
            <a:ext cx="4031615" cy="828022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879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759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639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518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39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278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157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3037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6150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567"/>
              </a:spcBef>
              <a:defRPr/>
            </a:lvl1pPr>
            <a:lvl2pPr>
              <a:spcBef>
                <a:spcPts val="567"/>
              </a:spcBef>
              <a:defRPr/>
            </a:lvl2pPr>
            <a:lvl3pPr>
              <a:spcBef>
                <a:spcPts val="567"/>
              </a:spcBef>
              <a:defRPr/>
            </a:lvl3pPr>
            <a:lvl4pPr>
              <a:spcBef>
                <a:spcPts val="567"/>
              </a:spcBef>
              <a:defRPr/>
            </a:lvl4pPr>
            <a:lvl5pPr>
              <a:spcBef>
                <a:spcPts val="567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22250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ub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9" y="686201"/>
            <a:ext cx="4895533" cy="2186310"/>
          </a:xfrm>
        </p:spPr>
        <p:txBody>
          <a:bodyPr/>
          <a:lstStyle>
            <a:lvl1pPr>
              <a:spcBef>
                <a:spcPts val="567"/>
              </a:spcBef>
              <a:defRPr/>
            </a:lvl1pPr>
            <a:lvl2pPr>
              <a:spcBef>
                <a:spcPts val="567"/>
              </a:spcBef>
              <a:defRPr/>
            </a:lvl2pPr>
            <a:lvl3pPr>
              <a:spcBef>
                <a:spcPts val="567"/>
              </a:spcBef>
              <a:defRPr/>
            </a:lvl3pPr>
            <a:lvl4pPr>
              <a:spcBef>
                <a:spcPts val="567"/>
              </a:spcBef>
              <a:defRPr/>
            </a:lvl4pPr>
            <a:lvl5pPr>
              <a:spcBef>
                <a:spcPts val="567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14386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text no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 spcCol="274320">
            <a:normAutofit/>
          </a:bodyPr>
          <a:lstStyle>
            <a:lvl1pPr marL="0" indent="0">
              <a:spcBef>
                <a:spcPts val="567"/>
              </a:spcBef>
              <a:buNone/>
              <a:defRPr sz="756"/>
            </a:lvl1pPr>
            <a:lvl2pPr marL="107988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2pPr>
            <a:lvl3pPr marL="224975" indent="-116987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3pPr>
            <a:lvl4pPr marL="323964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4pPr>
            <a:lvl5pPr marL="431952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8620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tex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9" y="686201"/>
            <a:ext cx="4895533" cy="2186310"/>
          </a:xfrm>
        </p:spPr>
        <p:txBody>
          <a:bodyPr numCol="2" spcCol="274320">
            <a:normAutofit/>
          </a:bodyPr>
          <a:lstStyle>
            <a:lvl1pPr marL="0" indent="0">
              <a:spcBef>
                <a:spcPts val="567"/>
              </a:spcBef>
              <a:buNone/>
              <a:defRPr sz="756"/>
            </a:lvl1pPr>
            <a:lvl2pPr marL="107988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2pPr>
            <a:lvl3pPr marL="215976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3pPr>
            <a:lvl4pPr marL="323964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4pPr>
            <a:lvl5pPr marL="431952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35123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1959" y="686202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7720" y="686202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60206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60985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60985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60985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60985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8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1679840" y="2353088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2927720" y="2353088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175601" y="2353088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3144564981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021" userDrawn="1">
          <p15:clr>
            <a:srgbClr val="FBAE40"/>
          </p15:clr>
        </p15:guide>
        <p15:guide id="2" pos="1814" userDrawn="1">
          <p15:clr>
            <a:srgbClr val="FBAE40"/>
          </p15:clr>
        </p15:guide>
      </p15:sldGuideLst>
    </p:ext>
  </p:extLst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1959" y="576016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7720" y="576016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26113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576016"/>
            <a:ext cx="2400771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1959" y="737163"/>
            <a:ext cx="2400771" cy="2157166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25722" y="576016"/>
            <a:ext cx="2401770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5722" y="737163"/>
            <a:ext cx="2401770" cy="2157166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5894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omparison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690862"/>
            <a:ext cx="2400771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1959" y="852009"/>
            <a:ext cx="2400771" cy="2064071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25722" y="690862"/>
            <a:ext cx="2401770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5722" y="852009"/>
            <a:ext cx="2401770" cy="2064071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64001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2258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ub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5238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Utter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696243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440342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880685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321027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0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6"/>
          </p:nvPr>
        </p:nvSpPr>
        <p:spPr>
          <a:xfrm>
            <a:off x="1440342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7"/>
          </p:nvPr>
        </p:nvSpPr>
        <p:spPr>
          <a:xfrm>
            <a:off x="2880685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8"/>
          </p:nvPr>
        </p:nvSpPr>
        <p:spPr>
          <a:xfrm>
            <a:off x="4321027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6119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fteen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 dirty="0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15153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30306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345459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14"/>
          </p:nvPr>
        </p:nvSpPr>
        <p:spPr>
          <a:xfrm>
            <a:off x="460612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6"/>
          </p:nvPr>
        </p:nvSpPr>
        <p:spPr>
          <a:xfrm>
            <a:off x="115153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7"/>
          </p:nvPr>
        </p:nvSpPr>
        <p:spPr>
          <a:xfrm>
            <a:off x="230306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8"/>
          </p:nvPr>
        </p:nvSpPr>
        <p:spPr>
          <a:xfrm>
            <a:off x="345459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460612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20"/>
          </p:nvPr>
        </p:nvSpPr>
        <p:spPr>
          <a:xfrm>
            <a:off x="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1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115153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2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230306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3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345459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4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60612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4522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4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958372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1916745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2875118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14"/>
          </p:nvPr>
        </p:nvSpPr>
        <p:spPr>
          <a:xfrm>
            <a:off x="4791862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5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833490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8" name="Picture Placeholder 3"/>
          <p:cNvSpPr>
            <a:spLocks noGrp="1"/>
          </p:cNvSpPr>
          <p:nvPr>
            <p:ph type="pic" sz="quarter" idx="26"/>
          </p:nvPr>
        </p:nvSpPr>
        <p:spPr>
          <a:xfrm>
            <a:off x="0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958372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0" name="Picture Placeholder 3"/>
          <p:cNvSpPr>
            <a:spLocks noGrp="1"/>
          </p:cNvSpPr>
          <p:nvPr>
            <p:ph type="pic" sz="quarter" idx="28"/>
          </p:nvPr>
        </p:nvSpPr>
        <p:spPr>
          <a:xfrm>
            <a:off x="1916745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2875118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2" name="Picture Placeholder 3"/>
          <p:cNvSpPr>
            <a:spLocks noGrp="1"/>
          </p:cNvSpPr>
          <p:nvPr>
            <p:ph type="pic" sz="quarter" idx="30"/>
          </p:nvPr>
        </p:nvSpPr>
        <p:spPr>
          <a:xfrm>
            <a:off x="4791862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3833490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4" name="Picture Placeholder 3"/>
          <p:cNvSpPr>
            <a:spLocks noGrp="1"/>
          </p:cNvSpPr>
          <p:nvPr>
            <p:ph type="pic" sz="quarter" idx="32"/>
          </p:nvPr>
        </p:nvSpPr>
        <p:spPr>
          <a:xfrm>
            <a:off x="0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958372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6" name="Picture Placeholder 3"/>
          <p:cNvSpPr>
            <a:spLocks noGrp="1"/>
          </p:cNvSpPr>
          <p:nvPr>
            <p:ph type="pic" sz="quarter" idx="34"/>
          </p:nvPr>
        </p:nvSpPr>
        <p:spPr>
          <a:xfrm>
            <a:off x="1916745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875118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8" name="Picture Placeholder 3"/>
          <p:cNvSpPr>
            <a:spLocks noGrp="1"/>
          </p:cNvSpPr>
          <p:nvPr>
            <p:ph type="pic" sz="quarter" idx="36"/>
          </p:nvPr>
        </p:nvSpPr>
        <p:spPr>
          <a:xfrm>
            <a:off x="4791862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33490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0" name="Picture Placeholder 3"/>
          <p:cNvSpPr>
            <a:spLocks noGrp="1"/>
          </p:cNvSpPr>
          <p:nvPr>
            <p:ph type="pic" sz="quarter" idx="38"/>
          </p:nvPr>
        </p:nvSpPr>
        <p:spPr>
          <a:xfrm>
            <a:off x="0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958372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2" name="Picture Placeholder 3"/>
          <p:cNvSpPr>
            <a:spLocks noGrp="1"/>
          </p:cNvSpPr>
          <p:nvPr>
            <p:ph type="pic" sz="quarter" idx="40"/>
          </p:nvPr>
        </p:nvSpPr>
        <p:spPr>
          <a:xfrm>
            <a:off x="1916745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41"/>
          </p:nvPr>
        </p:nvSpPr>
        <p:spPr>
          <a:xfrm>
            <a:off x="2875118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4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791862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43"/>
          </p:nvPr>
        </p:nvSpPr>
        <p:spPr>
          <a:xfrm>
            <a:off x="3833490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6634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167984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292772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175601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8131679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60985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60985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60985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8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093560" y="2353088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3755161" y="2353088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59919422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167984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292772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175601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4699157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093560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3755161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2424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093560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3755161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57911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925080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79705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925080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76347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93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7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4161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3493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93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7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4161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22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40844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67152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2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50259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48596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60985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60985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60985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8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093560" y="2353088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3755161" y="2353088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906959919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2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21892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479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36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24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121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479" y="2228568"/>
            <a:ext cx="1153330" cy="626760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88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2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3681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431479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167936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92724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4175121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5201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479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36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24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121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479" y="2228568"/>
            <a:ext cx="1153330" cy="626760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88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2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3681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431479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167936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92724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4175121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68142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1959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093560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755161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8642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1959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093560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755161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59697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2679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801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32679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925801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2464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2679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801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32679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925801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10774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93259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93259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93259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93259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3835188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93259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93259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93259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93259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45811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07802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207802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207802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10208443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60" y="660018"/>
            <a:ext cx="2402411" cy="160985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1" y="660018"/>
            <a:ext cx="2402411" cy="160985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60" y="2353088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925081" y="2353088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79319074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07802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207802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207802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98537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223446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2223446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70348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223446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2223446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13905491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16625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16625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16625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16625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153330" cy="809577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4"/>
          </p:nvPr>
        </p:nvSpPr>
        <p:spPr>
          <a:xfrm>
            <a:off x="16793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0" name="Content Placeholder 13"/>
          <p:cNvSpPr>
            <a:spLocks noGrp="1"/>
          </p:cNvSpPr>
          <p:nvPr>
            <p:ph sz="quarter" idx="25"/>
          </p:nvPr>
        </p:nvSpPr>
        <p:spPr>
          <a:xfrm>
            <a:off x="29267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1" name="Content Placeholder 13"/>
          <p:cNvSpPr>
            <a:spLocks noGrp="1"/>
          </p:cNvSpPr>
          <p:nvPr>
            <p:ph sz="quarter" idx="26"/>
          </p:nvPr>
        </p:nvSpPr>
        <p:spPr>
          <a:xfrm>
            <a:off x="4174161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2418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16625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16625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16625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16625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153330" cy="809577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4"/>
          </p:nvPr>
        </p:nvSpPr>
        <p:spPr>
          <a:xfrm>
            <a:off x="16793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0" name="Content Placeholder 13"/>
          <p:cNvSpPr>
            <a:spLocks noGrp="1"/>
          </p:cNvSpPr>
          <p:nvPr>
            <p:ph sz="quarter" idx="25"/>
          </p:nvPr>
        </p:nvSpPr>
        <p:spPr>
          <a:xfrm>
            <a:off x="29267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1" name="Content Placeholder 13"/>
          <p:cNvSpPr>
            <a:spLocks noGrp="1"/>
          </p:cNvSpPr>
          <p:nvPr>
            <p:ph sz="quarter" idx="26"/>
          </p:nvPr>
        </p:nvSpPr>
        <p:spPr>
          <a:xfrm>
            <a:off x="4174161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Text Placeholder 4"/>
          <p:cNvSpPr>
            <a:spLocks noGrp="1"/>
          </p:cNvSpPr>
          <p:nvPr>
            <p:ph type="body" sz="quarter" idx="27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08734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31168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131168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131168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4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51286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31168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131168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131168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7405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457107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1457107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14776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457107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1457107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23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201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2 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64569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14762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01957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52150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9344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2" name="Content Placeholder 13"/>
          <p:cNvSpPr>
            <a:spLocks noGrp="1"/>
          </p:cNvSpPr>
          <p:nvPr>
            <p:ph sz="quarter" idx="24" hasCustomPrompt="1"/>
          </p:nvPr>
        </p:nvSpPr>
        <p:spPr>
          <a:xfrm>
            <a:off x="4895383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164569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14762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01957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352150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439344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0" name="Content Placeholder 13"/>
          <p:cNvSpPr>
            <a:spLocks noGrp="1"/>
          </p:cNvSpPr>
          <p:nvPr>
            <p:ph sz="quarter" idx="32" hasCustomPrompt="1"/>
          </p:nvPr>
        </p:nvSpPr>
        <p:spPr>
          <a:xfrm>
            <a:off x="4895383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164569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14762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01957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352150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7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439344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8" name="Content Placeholder 13"/>
          <p:cNvSpPr>
            <a:spLocks noGrp="1"/>
          </p:cNvSpPr>
          <p:nvPr>
            <p:ph sz="quarter" idx="40" hasCustomPrompt="1"/>
          </p:nvPr>
        </p:nvSpPr>
        <p:spPr>
          <a:xfrm>
            <a:off x="4895383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1372803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60" y="660018"/>
            <a:ext cx="2402411" cy="160985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1" y="660018"/>
            <a:ext cx="2402411" cy="160985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60" y="2353088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925081" y="2353088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055956681"/>
      </p:ext>
    </p:extLst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2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64569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14762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01957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52150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9344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2" name="Content Placeholder 13"/>
          <p:cNvSpPr>
            <a:spLocks noGrp="1"/>
          </p:cNvSpPr>
          <p:nvPr>
            <p:ph sz="quarter" idx="24" hasCustomPrompt="1"/>
          </p:nvPr>
        </p:nvSpPr>
        <p:spPr>
          <a:xfrm>
            <a:off x="4895383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164569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14762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01957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352150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439344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0" name="Content Placeholder 13"/>
          <p:cNvSpPr>
            <a:spLocks noGrp="1"/>
          </p:cNvSpPr>
          <p:nvPr>
            <p:ph sz="quarter" idx="32" hasCustomPrompt="1"/>
          </p:nvPr>
        </p:nvSpPr>
        <p:spPr>
          <a:xfrm>
            <a:off x="4895383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164569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14762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01957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352150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7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439344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8" name="Content Placeholder 13"/>
          <p:cNvSpPr>
            <a:spLocks noGrp="1"/>
          </p:cNvSpPr>
          <p:nvPr>
            <p:ph sz="quarter" idx="40" hasCustomPrompt="1"/>
          </p:nvPr>
        </p:nvSpPr>
        <p:spPr>
          <a:xfrm>
            <a:off x="4895383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28060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48990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5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05979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563519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47788" y="220508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4353292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06017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 Tea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48990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5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05979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563519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47788" y="220508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4353292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0703126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836227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35225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 Tea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836227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5115919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1084325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966553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3780852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1084325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966553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3780852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03647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4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1084325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966553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3780852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1084325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966553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3780852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7543030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738933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271811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52692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059800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4314911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847788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16736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738933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271811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52692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059800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4314911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847788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6580811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Subtitl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577079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3397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90161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1664305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226145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2988838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550678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tx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43" hasCustomPrompt="1"/>
          </p:nvPr>
        </p:nvSpPr>
        <p:spPr>
          <a:xfrm>
            <a:off x="4313371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72242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31821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697420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697420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697420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697420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80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9360" y="1443480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760" y="1443480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4161" y="1443480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573313"/>
      </p:ext>
    </p:extLst>
  </p:cSld>
  <p:clrMapOvr>
    <a:masterClrMapping/>
  </p:clrMapOvr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577079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3397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90161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1664305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226145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2988838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550678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tx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43" hasCustomPrompt="1"/>
          </p:nvPr>
        </p:nvSpPr>
        <p:spPr>
          <a:xfrm>
            <a:off x="4313371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9153255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599430"/>
            <a:ext cx="1111198" cy="1670445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56239" y="599430"/>
            <a:ext cx="1111198" cy="1670445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1638131" y="599430"/>
            <a:ext cx="1171452" cy="1670445"/>
          </a:xfrm>
        </p:spPr>
        <p:txBody>
          <a:bodyPr>
            <a:noAutofit/>
          </a:bodyPr>
          <a:lstStyle>
            <a:lvl1pPr marL="0" indent="0">
              <a:buNone/>
              <a:defRPr sz="661" b="1">
                <a:solidFill>
                  <a:schemeClr val="accent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buFontTx/>
              <a:buNone/>
              <a:defRPr sz="661"/>
            </a:lvl2pPr>
            <a:lvl3pPr marL="71244" indent="-71244">
              <a:defRPr sz="661"/>
            </a:lvl3pPr>
            <a:lvl4pPr marL="189734" indent="-98242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4156039" y="599430"/>
            <a:ext cx="1171452" cy="1670445"/>
          </a:xfrm>
        </p:spPr>
        <p:txBody>
          <a:bodyPr>
            <a:noAutofit/>
          </a:bodyPr>
          <a:lstStyle>
            <a:lvl1pPr marL="0" indent="0">
              <a:buNone/>
              <a:defRPr sz="661" b="1">
                <a:solidFill>
                  <a:schemeClr val="accent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buFontTx/>
              <a:buNone/>
              <a:defRPr sz="661"/>
            </a:lvl2pPr>
            <a:lvl3pPr marL="71244" indent="-71244">
              <a:defRPr sz="661"/>
            </a:lvl3pPr>
            <a:lvl4pPr marL="189734" indent="-98242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431959" y="2353087"/>
            <a:ext cx="2377624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2956240" y="2353087"/>
            <a:ext cx="2371252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6410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1959" y="1006528"/>
            <a:ext cx="4895533" cy="694519"/>
          </a:xfrm>
        </p:spPr>
        <p:txBody>
          <a:bodyPr>
            <a:normAutofit/>
          </a:bodyPr>
          <a:lstStyle>
            <a:lvl1pPr>
              <a:defRPr sz="170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3918" y="1836050"/>
            <a:ext cx="4031615" cy="828022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879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759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639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518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39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278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157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3037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4002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567"/>
              </a:spcBef>
              <a:defRPr/>
            </a:lvl1pPr>
            <a:lvl2pPr>
              <a:spcBef>
                <a:spcPts val="567"/>
              </a:spcBef>
              <a:defRPr/>
            </a:lvl2pPr>
            <a:lvl3pPr>
              <a:spcBef>
                <a:spcPts val="567"/>
              </a:spcBef>
              <a:defRPr/>
            </a:lvl3pPr>
            <a:lvl4pPr>
              <a:spcBef>
                <a:spcPts val="567"/>
              </a:spcBef>
              <a:defRPr/>
            </a:lvl4pPr>
            <a:lvl5pPr>
              <a:spcBef>
                <a:spcPts val="567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5627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ub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9" y="686201"/>
            <a:ext cx="4895533" cy="2186310"/>
          </a:xfrm>
        </p:spPr>
        <p:txBody>
          <a:bodyPr/>
          <a:lstStyle>
            <a:lvl1pPr>
              <a:spcBef>
                <a:spcPts val="567"/>
              </a:spcBef>
              <a:defRPr/>
            </a:lvl1pPr>
            <a:lvl2pPr>
              <a:spcBef>
                <a:spcPts val="567"/>
              </a:spcBef>
              <a:defRPr/>
            </a:lvl2pPr>
            <a:lvl3pPr>
              <a:spcBef>
                <a:spcPts val="567"/>
              </a:spcBef>
              <a:defRPr/>
            </a:lvl3pPr>
            <a:lvl4pPr>
              <a:spcBef>
                <a:spcPts val="567"/>
              </a:spcBef>
              <a:defRPr/>
            </a:lvl4pPr>
            <a:lvl5pPr>
              <a:spcBef>
                <a:spcPts val="567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29069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text no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 spcCol="274320">
            <a:normAutofit/>
          </a:bodyPr>
          <a:lstStyle>
            <a:lvl1pPr marL="0" indent="0">
              <a:spcBef>
                <a:spcPts val="567"/>
              </a:spcBef>
              <a:buNone/>
              <a:defRPr sz="756"/>
            </a:lvl1pPr>
            <a:lvl2pPr marL="107988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2pPr>
            <a:lvl3pPr marL="224975" indent="-116987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3pPr>
            <a:lvl4pPr marL="323964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4pPr>
            <a:lvl5pPr marL="431952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24591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tex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9" y="686201"/>
            <a:ext cx="4895533" cy="2186310"/>
          </a:xfrm>
        </p:spPr>
        <p:txBody>
          <a:bodyPr numCol="2" spcCol="274320">
            <a:normAutofit/>
          </a:bodyPr>
          <a:lstStyle>
            <a:lvl1pPr marL="0" indent="0">
              <a:spcBef>
                <a:spcPts val="567"/>
              </a:spcBef>
              <a:buNone/>
              <a:defRPr sz="756"/>
            </a:lvl1pPr>
            <a:lvl2pPr marL="107988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2pPr>
            <a:lvl3pPr marL="215976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3pPr>
            <a:lvl4pPr marL="323964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4pPr>
            <a:lvl5pPr marL="431952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39873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1959" y="686202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7720" y="686202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95227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1959" y="576016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7720" y="576016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85426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576016"/>
            <a:ext cx="2400771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1959" y="737163"/>
            <a:ext cx="2400771" cy="2157166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25722" y="576016"/>
            <a:ext cx="2401770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5722" y="737163"/>
            <a:ext cx="2401770" cy="2157166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65014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697420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697420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697420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697420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80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9360" y="1443480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760" y="1443480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4161" y="1443480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22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2610710796"/>
      </p:ext>
    </p:extLst>
  </p:cSld>
  <p:clrMapOvr>
    <a:masterClrMapping/>
  </p:clrMapOvr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omparison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690862"/>
            <a:ext cx="2400771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1959" y="852009"/>
            <a:ext cx="2400771" cy="2064071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25722" y="690862"/>
            <a:ext cx="2401770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5722" y="852009"/>
            <a:ext cx="2401770" cy="2064071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11015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5220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ub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9443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Utter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92763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440342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880685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321027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0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6"/>
          </p:nvPr>
        </p:nvSpPr>
        <p:spPr>
          <a:xfrm>
            <a:off x="1440342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7"/>
          </p:nvPr>
        </p:nvSpPr>
        <p:spPr>
          <a:xfrm>
            <a:off x="2880685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8"/>
          </p:nvPr>
        </p:nvSpPr>
        <p:spPr>
          <a:xfrm>
            <a:off x="4321027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2738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fteen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 dirty="0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15153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30306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345459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14"/>
          </p:nvPr>
        </p:nvSpPr>
        <p:spPr>
          <a:xfrm>
            <a:off x="460612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6"/>
          </p:nvPr>
        </p:nvSpPr>
        <p:spPr>
          <a:xfrm>
            <a:off x="115153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7"/>
          </p:nvPr>
        </p:nvSpPr>
        <p:spPr>
          <a:xfrm>
            <a:off x="230306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8"/>
          </p:nvPr>
        </p:nvSpPr>
        <p:spPr>
          <a:xfrm>
            <a:off x="345459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460612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20"/>
          </p:nvPr>
        </p:nvSpPr>
        <p:spPr>
          <a:xfrm>
            <a:off x="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1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115153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2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230306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3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345459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4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60612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8274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4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958372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1916745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2875118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14"/>
          </p:nvPr>
        </p:nvSpPr>
        <p:spPr>
          <a:xfrm>
            <a:off x="4791862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5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833490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8" name="Picture Placeholder 3"/>
          <p:cNvSpPr>
            <a:spLocks noGrp="1"/>
          </p:cNvSpPr>
          <p:nvPr>
            <p:ph type="pic" sz="quarter" idx="26"/>
          </p:nvPr>
        </p:nvSpPr>
        <p:spPr>
          <a:xfrm>
            <a:off x="0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958372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0" name="Picture Placeholder 3"/>
          <p:cNvSpPr>
            <a:spLocks noGrp="1"/>
          </p:cNvSpPr>
          <p:nvPr>
            <p:ph type="pic" sz="quarter" idx="28"/>
          </p:nvPr>
        </p:nvSpPr>
        <p:spPr>
          <a:xfrm>
            <a:off x="1916745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2875118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2" name="Picture Placeholder 3"/>
          <p:cNvSpPr>
            <a:spLocks noGrp="1"/>
          </p:cNvSpPr>
          <p:nvPr>
            <p:ph type="pic" sz="quarter" idx="30"/>
          </p:nvPr>
        </p:nvSpPr>
        <p:spPr>
          <a:xfrm>
            <a:off x="4791862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3833490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4" name="Picture Placeholder 3"/>
          <p:cNvSpPr>
            <a:spLocks noGrp="1"/>
          </p:cNvSpPr>
          <p:nvPr>
            <p:ph type="pic" sz="quarter" idx="32"/>
          </p:nvPr>
        </p:nvSpPr>
        <p:spPr>
          <a:xfrm>
            <a:off x="0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958372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6" name="Picture Placeholder 3"/>
          <p:cNvSpPr>
            <a:spLocks noGrp="1"/>
          </p:cNvSpPr>
          <p:nvPr>
            <p:ph type="pic" sz="quarter" idx="34"/>
          </p:nvPr>
        </p:nvSpPr>
        <p:spPr>
          <a:xfrm>
            <a:off x="1916745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875118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8" name="Picture Placeholder 3"/>
          <p:cNvSpPr>
            <a:spLocks noGrp="1"/>
          </p:cNvSpPr>
          <p:nvPr>
            <p:ph type="pic" sz="quarter" idx="36"/>
          </p:nvPr>
        </p:nvSpPr>
        <p:spPr>
          <a:xfrm>
            <a:off x="4791862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33490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0" name="Picture Placeholder 3"/>
          <p:cNvSpPr>
            <a:spLocks noGrp="1"/>
          </p:cNvSpPr>
          <p:nvPr>
            <p:ph type="pic" sz="quarter" idx="38"/>
          </p:nvPr>
        </p:nvSpPr>
        <p:spPr>
          <a:xfrm>
            <a:off x="0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958372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2" name="Picture Placeholder 3"/>
          <p:cNvSpPr>
            <a:spLocks noGrp="1"/>
          </p:cNvSpPr>
          <p:nvPr>
            <p:ph type="pic" sz="quarter" idx="40"/>
          </p:nvPr>
        </p:nvSpPr>
        <p:spPr>
          <a:xfrm>
            <a:off x="1916745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41"/>
          </p:nvPr>
        </p:nvSpPr>
        <p:spPr>
          <a:xfrm>
            <a:off x="2875118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4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791862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43"/>
          </p:nvPr>
        </p:nvSpPr>
        <p:spPr>
          <a:xfrm>
            <a:off x="3833490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6101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167984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292772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175601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3825875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167984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292772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175601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413717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093560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3755161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31550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80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443480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443480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6776504"/>
      </p:ext>
    </p:extLst>
  </p:cSld>
  <p:clrMapOvr>
    <a:masterClrMapping/>
  </p:clrMapOvr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093560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3755161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71720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925080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88725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925080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0582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93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7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4161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73971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93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7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4161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22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74418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8371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2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97918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49012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2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9212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479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36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24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121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479" y="2228568"/>
            <a:ext cx="1153330" cy="626760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88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2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3681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431479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167936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92724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4175121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1089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80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443480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443480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21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557492670"/>
      </p:ext>
    </p:extLst>
  </p:cSld>
  <p:clrMapOvr>
    <a:masterClrMapping/>
  </p:clrMapOvr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479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36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24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121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479" y="2228568"/>
            <a:ext cx="1153330" cy="626760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88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2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3681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431479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167936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92724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4175121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43600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1959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093560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755161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7113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1959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093560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755161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1027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2679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801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32679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925801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619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2679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801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32679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925801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75493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93259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93259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93259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93259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769894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93259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93259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93259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93259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84241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07802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207802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207802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4973780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07802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207802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207802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27625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223446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2223446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76590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60" y="660018"/>
            <a:ext cx="2402411" cy="695539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1" y="660018"/>
            <a:ext cx="2402411" cy="695539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60" y="1443480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1" y="1443480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91681332"/>
      </p:ext>
    </p:extLst>
  </p:cSld>
  <p:clrMapOvr>
    <a:masterClrMapping/>
  </p:clrMapOvr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223446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2223446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946711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16625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16625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16625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16625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153330" cy="809577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4"/>
          </p:nvPr>
        </p:nvSpPr>
        <p:spPr>
          <a:xfrm>
            <a:off x="16793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0" name="Content Placeholder 13"/>
          <p:cNvSpPr>
            <a:spLocks noGrp="1"/>
          </p:cNvSpPr>
          <p:nvPr>
            <p:ph sz="quarter" idx="25"/>
          </p:nvPr>
        </p:nvSpPr>
        <p:spPr>
          <a:xfrm>
            <a:off x="29267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1" name="Content Placeholder 13"/>
          <p:cNvSpPr>
            <a:spLocks noGrp="1"/>
          </p:cNvSpPr>
          <p:nvPr>
            <p:ph sz="quarter" idx="26"/>
          </p:nvPr>
        </p:nvSpPr>
        <p:spPr>
          <a:xfrm>
            <a:off x="4174161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5039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16625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16625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16625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16625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153330" cy="809577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4"/>
          </p:nvPr>
        </p:nvSpPr>
        <p:spPr>
          <a:xfrm>
            <a:off x="16793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0" name="Content Placeholder 13"/>
          <p:cNvSpPr>
            <a:spLocks noGrp="1"/>
          </p:cNvSpPr>
          <p:nvPr>
            <p:ph sz="quarter" idx="25"/>
          </p:nvPr>
        </p:nvSpPr>
        <p:spPr>
          <a:xfrm>
            <a:off x="29267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1" name="Content Placeholder 13"/>
          <p:cNvSpPr>
            <a:spLocks noGrp="1"/>
          </p:cNvSpPr>
          <p:nvPr>
            <p:ph sz="quarter" idx="26"/>
          </p:nvPr>
        </p:nvSpPr>
        <p:spPr>
          <a:xfrm>
            <a:off x="4174161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Text Placeholder 4"/>
          <p:cNvSpPr>
            <a:spLocks noGrp="1"/>
          </p:cNvSpPr>
          <p:nvPr>
            <p:ph type="body" sz="quarter" idx="27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2471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31168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131168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131168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4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4859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31168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131168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131168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0537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457107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1457107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49090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457107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1457107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23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4069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2 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64569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14762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01957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52150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9344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2" name="Content Placeholder 13"/>
          <p:cNvSpPr>
            <a:spLocks noGrp="1"/>
          </p:cNvSpPr>
          <p:nvPr>
            <p:ph sz="quarter" idx="24" hasCustomPrompt="1"/>
          </p:nvPr>
        </p:nvSpPr>
        <p:spPr>
          <a:xfrm>
            <a:off x="4895383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164569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14762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01957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352150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439344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0" name="Content Placeholder 13"/>
          <p:cNvSpPr>
            <a:spLocks noGrp="1"/>
          </p:cNvSpPr>
          <p:nvPr>
            <p:ph sz="quarter" idx="32" hasCustomPrompt="1"/>
          </p:nvPr>
        </p:nvSpPr>
        <p:spPr>
          <a:xfrm>
            <a:off x="4895383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164569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14762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01957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352150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7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439344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8" name="Content Placeholder 13"/>
          <p:cNvSpPr>
            <a:spLocks noGrp="1"/>
          </p:cNvSpPr>
          <p:nvPr>
            <p:ph sz="quarter" idx="40" hasCustomPrompt="1"/>
          </p:nvPr>
        </p:nvSpPr>
        <p:spPr>
          <a:xfrm>
            <a:off x="4895383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567207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2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64569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14762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01957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52150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9344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2" name="Content Placeholder 13"/>
          <p:cNvSpPr>
            <a:spLocks noGrp="1"/>
          </p:cNvSpPr>
          <p:nvPr>
            <p:ph sz="quarter" idx="24" hasCustomPrompt="1"/>
          </p:nvPr>
        </p:nvSpPr>
        <p:spPr>
          <a:xfrm>
            <a:off x="4895383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164569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14762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01957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352150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439344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0" name="Content Placeholder 13"/>
          <p:cNvSpPr>
            <a:spLocks noGrp="1"/>
          </p:cNvSpPr>
          <p:nvPr>
            <p:ph sz="quarter" idx="32" hasCustomPrompt="1"/>
          </p:nvPr>
        </p:nvSpPr>
        <p:spPr>
          <a:xfrm>
            <a:off x="4895383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164569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14762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01957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352150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7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439344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8" name="Content Placeholder 13"/>
          <p:cNvSpPr>
            <a:spLocks noGrp="1"/>
          </p:cNvSpPr>
          <p:nvPr>
            <p:ph sz="quarter" idx="40" hasCustomPrompt="1"/>
          </p:nvPr>
        </p:nvSpPr>
        <p:spPr>
          <a:xfrm>
            <a:off x="4895383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47720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48990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5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05979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563519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47788" y="220508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4353292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71462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60" y="660018"/>
            <a:ext cx="2402411" cy="695539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1" y="660018"/>
            <a:ext cx="2402411" cy="695539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60" y="1443480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1" y="1443480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20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1051250929"/>
      </p:ext>
    </p:extLst>
  </p:cSld>
  <p:clrMapOvr>
    <a:masterClrMapping/>
  </p:clrMapOvr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 Tea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48990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5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05979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563519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47788" y="220508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4353292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7366882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836227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8594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 Tea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836227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021581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1084325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966553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3780852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1084325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966553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3780852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64255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4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1084325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966553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3780852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1084325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966553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3780852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5836755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738933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271811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52692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059800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4314911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847788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26232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738933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271811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52692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059800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4314911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847788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5163153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Subtitl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577079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3397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90161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1664305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226145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2988838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550678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tx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43" hasCustomPrompt="1"/>
          </p:nvPr>
        </p:nvSpPr>
        <p:spPr>
          <a:xfrm>
            <a:off x="4313371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4912150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577079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3397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90161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1664305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226145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2988838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550678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tx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43" hasCustomPrompt="1"/>
          </p:nvPr>
        </p:nvSpPr>
        <p:spPr>
          <a:xfrm>
            <a:off x="4313371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8077695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599430"/>
            <a:ext cx="1111198" cy="1670445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56239" y="599430"/>
            <a:ext cx="1111198" cy="1670445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1638131" y="599430"/>
            <a:ext cx="1171452" cy="1670445"/>
          </a:xfrm>
        </p:spPr>
        <p:txBody>
          <a:bodyPr>
            <a:noAutofit/>
          </a:bodyPr>
          <a:lstStyle>
            <a:lvl1pPr marL="0" indent="0">
              <a:buNone/>
              <a:defRPr sz="661" b="1">
                <a:solidFill>
                  <a:schemeClr val="accent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buFontTx/>
              <a:buNone/>
              <a:defRPr sz="661"/>
            </a:lvl2pPr>
            <a:lvl3pPr marL="71244" indent="-71244">
              <a:defRPr sz="661"/>
            </a:lvl3pPr>
            <a:lvl4pPr marL="189734" indent="-98242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4156039" y="599430"/>
            <a:ext cx="1171452" cy="1670445"/>
          </a:xfrm>
        </p:spPr>
        <p:txBody>
          <a:bodyPr>
            <a:noAutofit/>
          </a:bodyPr>
          <a:lstStyle>
            <a:lvl1pPr marL="0" indent="0">
              <a:buNone/>
              <a:defRPr sz="661" b="1">
                <a:solidFill>
                  <a:schemeClr val="accent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buFontTx/>
              <a:buNone/>
              <a:defRPr sz="661"/>
            </a:lvl2pPr>
            <a:lvl3pPr marL="71244" indent="-71244">
              <a:defRPr sz="661"/>
            </a:lvl3pPr>
            <a:lvl4pPr marL="189734" indent="-98242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431959" y="2353087"/>
            <a:ext cx="2377624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2956240" y="2353087"/>
            <a:ext cx="2371252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77791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479" y="660018"/>
            <a:ext cx="1151890" cy="69742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360" y="660018"/>
            <a:ext cx="1151890" cy="69742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240" y="660018"/>
            <a:ext cx="1151890" cy="69742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121" y="660018"/>
            <a:ext cx="1151890" cy="69742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479" y="2228568"/>
            <a:ext cx="1153330" cy="626760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88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2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3681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431479" y="1444293"/>
            <a:ext cx="1151890" cy="69742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1679360" y="1444293"/>
            <a:ext cx="1151890" cy="69742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927240" y="1444293"/>
            <a:ext cx="1151890" cy="69742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4175121" y="1444293"/>
            <a:ext cx="1151890" cy="69742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219657"/>
      </p:ext>
    </p:extLst>
  </p:cSld>
  <p:clrMapOvr>
    <a:masterClrMapping/>
  </p:clrMapOvr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1959" y="1006528"/>
            <a:ext cx="4895533" cy="694519"/>
          </a:xfrm>
        </p:spPr>
        <p:txBody>
          <a:bodyPr>
            <a:normAutofit/>
          </a:bodyPr>
          <a:lstStyle>
            <a:lvl1pPr>
              <a:defRPr sz="170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3918" y="1836050"/>
            <a:ext cx="4031615" cy="828022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879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759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639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518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39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278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157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3037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2250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567"/>
              </a:spcBef>
              <a:defRPr/>
            </a:lvl1pPr>
            <a:lvl2pPr>
              <a:spcBef>
                <a:spcPts val="567"/>
              </a:spcBef>
              <a:defRPr/>
            </a:lvl2pPr>
            <a:lvl3pPr>
              <a:spcBef>
                <a:spcPts val="567"/>
              </a:spcBef>
              <a:defRPr/>
            </a:lvl3pPr>
            <a:lvl4pPr>
              <a:spcBef>
                <a:spcPts val="567"/>
              </a:spcBef>
              <a:defRPr/>
            </a:lvl4pPr>
            <a:lvl5pPr>
              <a:spcBef>
                <a:spcPts val="567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7892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ub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9" y="686201"/>
            <a:ext cx="4895533" cy="2186310"/>
          </a:xfrm>
        </p:spPr>
        <p:txBody>
          <a:bodyPr/>
          <a:lstStyle>
            <a:lvl1pPr>
              <a:spcBef>
                <a:spcPts val="567"/>
              </a:spcBef>
              <a:defRPr/>
            </a:lvl1pPr>
            <a:lvl2pPr>
              <a:spcBef>
                <a:spcPts val="567"/>
              </a:spcBef>
              <a:defRPr/>
            </a:lvl2pPr>
            <a:lvl3pPr>
              <a:spcBef>
                <a:spcPts val="567"/>
              </a:spcBef>
              <a:defRPr/>
            </a:lvl3pPr>
            <a:lvl4pPr>
              <a:spcBef>
                <a:spcPts val="567"/>
              </a:spcBef>
              <a:defRPr/>
            </a:lvl4pPr>
            <a:lvl5pPr>
              <a:spcBef>
                <a:spcPts val="567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94718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text no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 spcCol="274320">
            <a:normAutofit/>
          </a:bodyPr>
          <a:lstStyle>
            <a:lvl1pPr marL="0" indent="0">
              <a:spcBef>
                <a:spcPts val="567"/>
              </a:spcBef>
              <a:buNone/>
              <a:defRPr sz="756"/>
            </a:lvl1pPr>
            <a:lvl2pPr marL="107988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2pPr>
            <a:lvl3pPr marL="224975" indent="-116987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3pPr>
            <a:lvl4pPr marL="323964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4pPr>
            <a:lvl5pPr marL="431952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4094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tex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9" y="686201"/>
            <a:ext cx="4895533" cy="2186310"/>
          </a:xfrm>
        </p:spPr>
        <p:txBody>
          <a:bodyPr numCol="2" spcCol="274320">
            <a:normAutofit/>
          </a:bodyPr>
          <a:lstStyle>
            <a:lvl1pPr marL="0" indent="0">
              <a:spcBef>
                <a:spcPts val="567"/>
              </a:spcBef>
              <a:buNone/>
              <a:defRPr sz="756"/>
            </a:lvl1pPr>
            <a:lvl2pPr marL="107988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2pPr>
            <a:lvl3pPr marL="215976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3pPr>
            <a:lvl4pPr marL="323964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4pPr>
            <a:lvl5pPr marL="431952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25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1959" y="686202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7720" y="686202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27620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1959" y="576016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7720" y="576016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32774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576016"/>
            <a:ext cx="2400771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1959" y="737163"/>
            <a:ext cx="2400771" cy="2157166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25722" y="576016"/>
            <a:ext cx="2401770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5722" y="737163"/>
            <a:ext cx="2401770" cy="2157166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49661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omparison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690862"/>
            <a:ext cx="2400771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1959" y="852009"/>
            <a:ext cx="2400771" cy="2064071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25722" y="690862"/>
            <a:ext cx="2401770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5722" y="852009"/>
            <a:ext cx="2401770" cy="2064071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59520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329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479" y="660018"/>
            <a:ext cx="1151890" cy="69742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360" y="660018"/>
            <a:ext cx="1151890" cy="69742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240" y="660018"/>
            <a:ext cx="1151890" cy="69742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121" y="660018"/>
            <a:ext cx="1151890" cy="69742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479" y="2228568"/>
            <a:ext cx="1153330" cy="626760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88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2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3681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431479" y="1444293"/>
            <a:ext cx="1151890" cy="69742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1679360" y="1444293"/>
            <a:ext cx="1151890" cy="69742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927240" y="1444293"/>
            <a:ext cx="1151890" cy="69742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4175121" y="1444293"/>
            <a:ext cx="1151890" cy="69742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034741661"/>
      </p:ext>
    </p:extLst>
  </p:cSld>
  <p:clrMapOvr>
    <a:masterClrMapping/>
  </p:clrMapOvr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ub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3957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Utter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2637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440342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880685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321027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0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6"/>
          </p:nvPr>
        </p:nvSpPr>
        <p:spPr>
          <a:xfrm>
            <a:off x="1440342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7"/>
          </p:nvPr>
        </p:nvSpPr>
        <p:spPr>
          <a:xfrm>
            <a:off x="2880685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8"/>
          </p:nvPr>
        </p:nvSpPr>
        <p:spPr>
          <a:xfrm>
            <a:off x="4321027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1803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fteen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 dirty="0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15153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30306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345459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14"/>
          </p:nvPr>
        </p:nvSpPr>
        <p:spPr>
          <a:xfrm>
            <a:off x="460612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6"/>
          </p:nvPr>
        </p:nvSpPr>
        <p:spPr>
          <a:xfrm>
            <a:off x="115153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7"/>
          </p:nvPr>
        </p:nvSpPr>
        <p:spPr>
          <a:xfrm>
            <a:off x="230306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8"/>
          </p:nvPr>
        </p:nvSpPr>
        <p:spPr>
          <a:xfrm>
            <a:off x="345459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460612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20"/>
          </p:nvPr>
        </p:nvSpPr>
        <p:spPr>
          <a:xfrm>
            <a:off x="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1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115153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2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230306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3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345459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4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60612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1179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4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958372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1916745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2875118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14"/>
          </p:nvPr>
        </p:nvSpPr>
        <p:spPr>
          <a:xfrm>
            <a:off x="4791862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5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833490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8" name="Picture Placeholder 3"/>
          <p:cNvSpPr>
            <a:spLocks noGrp="1"/>
          </p:cNvSpPr>
          <p:nvPr>
            <p:ph type="pic" sz="quarter" idx="26"/>
          </p:nvPr>
        </p:nvSpPr>
        <p:spPr>
          <a:xfrm>
            <a:off x="0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958372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0" name="Picture Placeholder 3"/>
          <p:cNvSpPr>
            <a:spLocks noGrp="1"/>
          </p:cNvSpPr>
          <p:nvPr>
            <p:ph type="pic" sz="quarter" idx="28"/>
          </p:nvPr>
        </p:nvSpPr>
        <p:spPr>
          <a:xfrm>
            <a:off x="1916745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2875118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2" name="Picture Placeholder 3"/>
          <p:cNvSpPr>
            <a:spLocks noGrp="1"/>
          </p:cNvSpPr>
          <p:nvPr>
            <p:ph type="pic" sz="quarter" idx="30"/>
          </p:nvPr>
        </p:nvSpPr>
        <p:spPr>
          <a:xfrm>
            <a:off x="4791862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3833490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4" name="Picture Placeholder 3"/>
          <p:cNvSpPr>
            <a:spLocks noGrp="1"/>
          </p:cNvSpPr>
          <p:nvPr>
            <p:ph type="pic" sz="quarter" idx="32"/>
          </p:nvPr>
        </p:nvSpPr>
        <p:spPr>
          <a:xfrm>
            <a:off x="0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958372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6" name="Picture Placeholder 3"/>
          <p:cNvSpPr>
            <a:spLocks noGrp="1"/>
          </p:cNvSpPr>
          <p:nvPr>
            <p:ph type="pic" sz="quarter" idx="34"/>
          </p:nvPr>
        </p:nvSpPr>
        <p:spPr>
          <a:xfrm>
            <a:off x="1916745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875118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8" name="Picture Placeholder 3"/>
          <p:cNvSpPr>
            <a:spLocks noGrp="1"/>
          </p:cNvSpPr>
          <p:nvPr>
            <p:ph type="pic" sz="quarter" idx="36"/>
          </p:nvPr>
        </p:nvSpPr>
        <p:spPr>
          <a:xfrm>
            <a:off x="4791862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33490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0" name="Picture Placeholder 3"/>
          <p:cNvSpPr>
            <a:spLocks noGrp="1"/>
          </p:cNvSpPr>
          <p:nvPr>
            <p:ph type="pic" sz="quarter" idx="38"/>
          </p:nvPr>
        </p:nvSpPr>
        <p:spPr>
          <a:xfrm>
            <a:off x="0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958372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2" name="Picture Placeholder 3"/>
          <p:cNvSpPr>
            <a:spLocks noGrp="1"/>
          </p:cNvSpPr>
          <p:nvPr>
            <p:ph type="pic" sz="quarter" idx="40"/>
          </p:nvPr>
        </p:nvSpPr>
        <p:spPr>
          <a:xfrm>
            <a:off x="1916745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41"/>
          </p:nvPr>
        </p:nvSpPr>
        <p:spPr>
          <a:xfrm>
            <a:off x="2875118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4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791862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43"/>
          </p:nvPr>
        </p:nvSpPr>
        <p:spPr>
          <a:xfrm>
            <a:off x="3833490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4991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167984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292772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175601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483926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167984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292772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175601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243199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093560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3755161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54040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093560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3755161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2036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925080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0143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1959" y="1446174"/>
            <a:ext cx="1572330" cy="69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093560" y="1446174"/>
            <a:ext cx="1572330" cy="69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755161" y="1446174"/>
            <a:ext cx="1572330" cy="69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37782"/>
      </p:ext>
    </p:extLst>
  </p:cSld>
  <p:clrMapOvr>
    <a:masterClrMapping/>
  </p:clrMapOvr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925080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79562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93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7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4161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65218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93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7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4161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22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256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56691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2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66354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84882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2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32775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479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36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24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121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479" y="2228568"/>
            <a:ext cx="1153330" cy="626760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88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2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3681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431479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167936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92724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4175121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3711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479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36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24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121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479" y="2228568"/>
            <a:ext cx="1153330" cy="626760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88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2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3681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431479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167936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92724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4175121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51253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1959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093560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755161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128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1959" y="1446174"/>
            <a:ext cx="1572330" cy="69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093560" y="1446174"/>
            <a:ext cx="1572330" cy="69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755161" y="1446174"/>
            <a:ext cx="1572330" cy="69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1641781222"/>
      </p:ext>
    </p:extLst>
  </p:cSld>
  <p:clrMapOvr>
    <a:masterClrMapping/>
  </p:clrMapOvr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1959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093560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755161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3930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2679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801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32679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925801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9183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2679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801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32679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925801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917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93259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93259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93259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93259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696651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93259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93259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93259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93259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6445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07802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207802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207802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12276718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07802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207802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207802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34593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223446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2223446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55970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223446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2223446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6299635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16625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16625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16625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16625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153330" cy="809577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4"/>
          </p:nvPr>
        </p:nvSpPr>
        <p:spPr>
          <a:xfrm>
            <a:off x="16793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0" name="Content Placeholder 13"/>
          <p:cNvSpPr>
            <a:spLocks noGrp="1"/>
          </p:cNvSpPr>
          <p:nvPr>
            <p:ph sz="quarter" idx="25"/>
          </p:nvPr>
        </p:nvSpPr>
        <p:spPr>
          <a:xfrm>
            <a:off x="29267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1" name="Content Placeholder 13"/>
          <p:cNvSpPr>
            <a:spLocks noGrp="1"/>
          </p:cNvSpPr>
          <p:nvPr>
            <p:ph sz="quarter" idx="26"/>
          </p:nvPr>
        </p:nvSpPr>
        <p:spPr>
          <a:xfrm>
            <a:off x="4174161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82580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1960" y="1006529"/>
            <a:ext cx="4895533" cy="694519"/>
          </a:xfrm>
        </p:spPr>
        <p:txBody>
          <a:bodyPr>
            <a:normAutofit/>
          </a:bodyPr>
          <a:lstStyle>
            <a:lvl1pPr>
              <a:defRPr sz="170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3918" y="1836050"/>
            <a:ext cx="4031615" cy="828022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879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759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639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518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39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278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157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3037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51631488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2680" y="660018"/>
            <a:ext cx="2402411" cy="69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802" y="660018"/>
            <a:ext cx="2402411" cy="69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60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1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32680" y="1446174"/>
            <a:ext cx="2402411" cy="69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925802" y="1446174"/>
            <a:ext cx="2402411" cy="69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010040"/>
      </p:ext>
    </p:extLst>
  </p:cSld>
  <p:clrMapOvr>
    <a:masterClrMapping/>
  </p:clrMapOvr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16625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16625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16625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16625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153330" cy="809577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4"/>
          </p:nvPr>
        </p:nvSpPr>
        <p:spPr>
          <a:xfrm>
            <a:off x="16793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0" name="Content Placeholder 13"/>
          <p:cNvSpPr>
            <a:spLocks noGrp="1"/>
          </p:cNvSpPr>
          <p:nvPr>
            <p:ph sz="quarter" idx="25"/>
          </p:nvPr>
        </p:nvSpPr>
        <p:spPr>
          <a:xfrm>
            <a:off x="29267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1" name="Content Placeholder 13"/>
          <p:cNvSpPr>
            <a:spLocks noGrp="1"/>
          </p:cNvSpPr>
          <p:nvPr>
            <p:ph sz="quarter" idx="26"/>
          </p:nvPr>
        </p:nvSpPr>
        <p:spPr>
          <a:xfrm>
            <a:off x="4174161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Text Placeholder 4"/>
          <p:cNvSpPr>
            <a:spLocks noGrp="1"/>
          </p:cNvSpPr>
          <p:nvPr>
            <p:ph type="body" sz="quarter" idx="27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11163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31168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131168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131168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4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34320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31168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131168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131168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84357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457107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1457107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18421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457107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1457107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23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1362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2 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64569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14762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01957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52150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9344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2" name="Content Placeholder 13"/>
          <p:cNvSpPr>
            <a:spLocks noGrp="1"/>
          </p:cNvSpPr>
          <p:nvPr>
            <p:ph sz="quarter" idx="24" hasCustomPrompt="1"/>
          </p:nvPr>
        </p:nvSpPr>
        <p:spPr>
          <a:xfrm>
            <a:off x="4895383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164569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14762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01957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352150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439344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0" name="Content Placeholder 13"/>
          <p:cNvSpPr>
            <a:spLocks noGrp="1"/>
          </p:cNvSpPr>
          <p:nvPr>
            <p:ph sz="quarter" idx="32" hasCustomPrompt="1"/>
          </p:nvPr>
        </p:nvSpPr>
        <p:spPr>
          <a:xfrm>
            <a:off x="4895383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164569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14762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01957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352150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7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439344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8" name="Content Placeholder 13"/>
          <p:cNvSpPr>
            <a:spLocks noGrp="1"/>
          </p:cNvSpPr>
          <p:nvPr>
            <p:ph sz="quarter" idx="40" hasCustomPrompt="1"/>
          </p:nvPr>
        </p:nvSpPr>
        <p:spPr>
          <a:xfrm>
            <a:off x="4895383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5160845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2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64569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14762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01957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52150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9344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2" name="Content Placeholder 13"/>
          <p:cNvSpPr>
            <a:spLocks noGrp="1"/>
          </p:cNvSpPr>
          <p:nvPr>
            <p:ph sz="quarter" idx="24" hasCustomPrompt="1"/>
          </p:nvPr>
        </p:nvSpPr>
        <p:spPr>
          <a:xfrm>
            <a:off x="4895383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164569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14762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01957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352150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439344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0" name="Content Placeholder 13"/>
          <p:cNvSpPr>
            <a:spLocks noGrp="1"/>
          </p:cNvSpPr>
          <p:nvPr>
            <p:ph sz="quarter" idx="32" hasCustomPrompt="1"/>
          </p:nvPr>
        </p:nvSpPr>
        <p:spPr>
          <a:xfrm>
            <a:off x="4895383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164569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14762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01957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352150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7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439344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8" name="Content Placeholder 13"/>
          <p:cNvSpPr>
            <a:spLocks noGrp="1"/>
          </p:cNvSpPr>
          <p:nvPr>
            <p:ph sz="quarter" idx="40" hasCustomPrompt="1"/>
          </p:nvPr>
        </p:nvSpPr>
        <p:spPr>
          <a:xfrm>
            <a:off x="4895383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738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48990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5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05979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563519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47788" y="220508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4353292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5919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 Tea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48990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5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05979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563519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47788" y="220508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4353292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6458299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836227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796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2680" y="660018"/>
            <a:ext cx="2402411" cy="69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802" y="660018"/>
            <a:ext cx="2402411" cy="69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60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1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32680" y="1446174"/>
            <a:ext cx="2402411" cy="69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925802" y="1446174"/>
            <a:ext cx="2402411" cy="69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3135784394"/>
      </p:ext>
    </p:extLst>
  </p:cSld>
  <p:clrMapOvr>
    <a:masterClrMapping/>
  </p:clrMapOvr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 Tea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836227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115476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1084325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966553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3780852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1084325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966553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3780852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4908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4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1084325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966553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3780852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1084325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966553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3780852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855387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738933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271811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52692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059800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4314911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847788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23209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738933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271811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52692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059800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4314911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847788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2305879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Subtitl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577079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3397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90161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1664305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226145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2988838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550678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tx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43" hasCustomPrompt="1"/>
          </p:nvPr>
        </p:nvSpPr>
        <p:spPr>
          <a:xfrm>
            <a:off x="4313371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1559619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577079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3397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90161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1664305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226145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2988838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550678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tx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43" hasCustomPrompt="1"/>
          </p:nvPr>
        </p:nvSpPr>
        <p:spPr>
          <a:xfrm>
            <a:off x="4313371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3007619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599430"/>
            <a:ext cx="1111198" cy="1670445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56239" y="599430"/>
            <a:ext cx="1111198" cy="1670445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1638131" y="599430"/>
            <a:ext cx="1171452" cy="1670445"/>
          </a:xfrm>
        </p:spPr>
        <p:txBody>
          <a:bodyPr>
            <a:noAutofit/>
          </a:bodyPr>
          <a:lstStyle>
            <a:lvl1pPr marL="0" indent="0">
              <a:buNone/>
              <a:defRPr sz="661" b="1">
                <a:solidFill>
                  <a:schemeClr val="accent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buFontTx/>
              <a:buNone/>
              <a:defRPr sz="661"/>
            </a:lvl2pPr>
            <a:lvl3pPr marL="71244" indent="-71244">
              <a:defRPr sz="661"/>
            </a:lvl3pPr>
            <a:lvl4pPr marL="189734" indent="-98242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4156039" y="599430"/>
            <a:ext cx="1171452" cy="1670445"/>
          </a:xfrm>
        </p:spPr>
        <p:txBody>
          <a:bodyPr>
            <a:noAutofit/>
          </a:bodyPr>
          <a:lstStyle>
            <a:lvl1pPr marL="0" indent="0">
              <a:buNone/>
              <a:defRPr sz="661" b="1">
                <a:solidFill>
                  <a:schemeClr val="accent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buFontTx/>
              <a:buNone/>
              <a:defRPr sz="661"/>
            </a:lvl2pPr>
            <a:lvl3pPr marL="71244" indent="-71244">
              <a:defRPr sz="661"/>
            </a:lvl3pPr>
            <a:lvl4pPr marL="189734" indent="-98242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431959" y="2353087"/>
            <a:ext cx="2377624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2956240" y="2353087"/>
            <a:ext cx="2371252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85484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1959" y="1006528"/>
            <a:ext cx="4895533" cy="694519"/>
          </a:xfrm>
        </p:spPr>
        <p:txBody>
          <a:bodyPr>
            <a:normAutofit/>
          </a:bodyPr>
          <a:lstStyle>
            <a:lvl1pPr>
              <a:defRPr sz="170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3918" y="1836050"/>
            <a:ext cx="4031615" cy="828022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879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759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639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518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39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278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157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3037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3019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567"/>
              </a:spcBef>
              <a:defRPr/>
            </a:lvl1pPr>
            <a:lvl2pPr>
              <a:spcBef>
                <a:spcPts val="567"/>
              </a:spcBef>
              <a:defRPr/>
            </a:lvl2pPr>
            <a:lvl3pPr>
              <a:spcBef>
                <a:spcPts val="567"/>
              </a:spcBef>
              <a:defRPr/>
            </a:lvl3pPr>
            <a:lvl4pPr>
              <a:spcBef>
                <a:spcPts val="567"/>
              </a:spcBef>
              <a:defRPr/>
            </a:lvl4pPr>
            <a:lvl5pPr>
              <a:spcBef>
                <a:spcPts val="567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9184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201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201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201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201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932599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932599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932599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932599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808799458"/>
      </p:ext>
    </p:extLst>
  </p:cSld>
  <p:clrMapOvr>
    <a:masterClrMapping/>
  </p:clrMapOvr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ub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9" y="686201"/>
            <a:ext cx="4895533" cy="2186310"/>
          </a:xfrm>
        </p:spPr>
        <p:txBody>
          <a:bodyPr/>
          <a:lstStyle>
            <a:lvl1pPr>
              <a:spcBef>
                <a:spcPts val="567"/>
              </a:spcBef>
              <a:defRPr/>
            </a:lvl1pPr>
            <a:lvl2pPr>
              <a:spcBef>
                <a:spcPts val="567"/>
              </a:spcBef>
              <a:defRPr/>
            </a:lvl2pPr>
            <a:lvl3pPr>
              <a:spcBef>
                <a:spcPts val="567"/>
              </a:spcBef>
              <a:defRPr/>
            </a:lvl3pPr>
            <a:lvl4pPr>
              <a:spcBef>
                <a:spcPts val="567"/>
              </a:spcBef>
              <a:defRPr/>
            </a:lvl4pPr>
            <a:lvl5pPr>
              <a:spcBef>
                <a:spcPts val="567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55496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text no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 spcCol="274320">
            <a:normAutofit/>
          </a:bodyPr>
          <a:lstStyle>
            <a:lvl1pPr marL="0" indent="0">
              <a:spcBef>
                <a:spcPts val="567"/>
              </a:spcBef>
              <a:buNone/>
              <a:defRPr sz="756"/>
            </a:lvl1pPr>
            <a:lvl2pPr marL="107988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2pPr>
            <a:lvl3pPr marL="224975" indent="-116987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3pPr>
            <a:lvl4pPr marL="323964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4pPr>
            <a:lvl5pPr marL="431952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060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tex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9" y="686201"/>
            <a:ext cx="4895533" cy="2186310"/>
          </a:xfrm>
        </p:spPr>
        <p:txBody>
          <a:bodyPr numCol="2" spcCol="274320">
            <a:normAutofit/>
          </a:bodyPr>
          <a:lstStyle>
            <a:lvl1pPr marL="0" indent="0">
              <a:spcBef>
                <a:spcPts val="567"/>
              </a:spcBef>
              <a:buNone/>
              <a:defRPr sz="756"/>
            </a:lvl1pPr>
            <a:lvl2pPr marL="107988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2pPr>
            <a:lvl3pPr marL="215976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3pPr>
            <a:lvl4pPr marL="323964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4pPr>
            <a:lvl5pPr marL="431952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47859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1959" y="686202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7720" y="686202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70240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1959" y="576016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7720" y="576016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94899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576016"/>
            <a:ext cx="2400771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1959" y="737163"/>
            <a:ext cx="2400771" cy="2157166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25722" y="576016"/>
            <a:ext cx="2401770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5722" y="737163"/>
            <a:ext cx="2401770" cy="2157166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6918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omparison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690862"/>
            <a:ext cx="2400771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1959" y="852009"/>
            <a:ext cx="2400771" cy="2064071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25722" y="690862"/>
            <a:ext cx="2401770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5722" y="852009"/>
            <a:ext cx="2401770" cy="2064071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05540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9997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ub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33478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Utter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1727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201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201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201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201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932599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932599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932599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932599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2865216965"/>
      </p:ext>
    </p:extLst>
  </p:cSld>
  <p:clrMapOvr>
    <a:masterClrMapping/>
  </p:clrMapOvr>
</p:sldLayout>
</file>

<file path=ppt/slideLayouts/slideLayout4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440342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880685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321027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0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6"/>
          </p:nvPr>
        </p:nvSpPr>
        <p:spPr>
          <a:xfrm>
            <a:off x="1440342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7"/>
          </p:nvPr>
        </p:nvSpPr>
        <p:spPr>
          <a:xfrm>
            <a:off x="2880685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8"/>
          </p:nvPr>
        </p:nvSpPr>
        <p:spPr>
          <a:xfrm>
            <a:off x="4321027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2083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fteen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 dirty="0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15153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30306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345459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14"/>
          </p:nvPr>
        </p:nvSpPr>
        <p:spPr>
          <a:xfrm>
            <a:off x="460612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6"/>
          </p:nvPr>
        </p:nvSpPr>
        <p:spPr>
          <a:xfrm>
            <a:off x="115153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7"/>
          </p:nvPr>
        </p:nvSpPr>
        <p:spPr>
          <a:xfrm>
            <a:off x="230306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8"/>
          </p:nvPr>
        </p:nvSpPr>
        <p:spPr>
          <a:xfrm>
            <a:off x="345459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460612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20"/>
          </p:nvPr>
        </p:nvSpPr>
        <p:spPr>
          <a:xfrm>
            <a:off x="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1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115153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2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230306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3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345459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4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60612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704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4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958372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1916745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2875118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14"/>
          </p:nvPr>
        </p:nvSpPr>
        <p:spPr>
          <a:xfrm>
            <a:off x="4791862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5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833490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8" name="Picture Placeholder 3"/>
          <p:cNvSpPr>
            <a:spLocks noGrp="1"/>
          </p:cNvSpPr>
          <p:nvPr>
            <p:ph type="pic" sz="quarter" idx="26"/>
          </p:nvPr>
        </p:nvSpPr>
        <p:spPr>
          <a:xfrm>
            <a:off x="0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958372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0" name="Picture Placeholder 3"/>
          <p:cNvSpPr>
            <a:spLocks noGrp="1"/>
          </p:cNvSpPr>
          <p:nvPr>
            <p:ph type="pic" sz="quarter" idx="28"/>
          </p:nvPr>
        </p:nvSpPr>
        <p:spPr>
          <a:xfrm>
            <a:off x="1916745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2875118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2" name="Picture Placeholder 3"/>
          <p:cNvSpPr>
            <a:spLocks noGrp="1"/>
          </p:cNvSpPr>
          <p:nvPr>
            <p:ph type="pic" sz="quarter" idx="30"/>
          </p:nvPr>
        </p:nvSpPr>
        <p:spPr>
          <a:xfrm>
            <a:off x="4791862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3833490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4" name="Picture Placeholder 3"/>
          <p:cNvSpPr>
            <a:spLocks noGrp="1"/>
          </p:cNvSpPr>
          <p:nvPr>
            <p:ph type="pic" sz="quarter" idx="32"/>
          </p:nvPr>
        </p:nvSpPr>
        <p:spPr>
          <a:xfrm>
            <a:off x="0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958372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6" name="Picture Placeholder 3"/>
          <p:cNvSpPr>
            <a:spLocks noGrp="1"/>
          </p:cNvSpPr>
          <p:nvPr>
            <p:ph type="pic" sz="quarter" idx="34"/>
          </p:nvPr>
        </p:nvSpPr>
        <p:spPr>
          <a:xfrm>
            <a:off x="1916745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875118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8" name="Picture Placeholder 3"/>
          <p:cNvSpPr>
            <a:spLocks noGrp="1"/>
          </p:cNvSpPr>
          <p:nvPr>
            <p:ph type="pic" sz="quarter" idx="36"/>
          </p:nvPr>
        </p:nvSpPr>
        <p:spPr>
          <a:xfrm>
            <a:off x="4791862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33490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0" name="Picture Placeholder 3"/>
          <p:cNvSpPr>
            <a:spLocks noGrp="1"/>
          </p:cNvSpPr>
          <p:nvPr>
            <p:ph type="pic" sz="quarter" idx="38"/>
          </p:nvPr>
        </p:nvSpPr>
        <p:spPr>
          <a:xfrm>
            <a:off x="0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958372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2" name="Picture Placeholder 3"/>
          <p:cNvSpPr>
            <a:spLocks noGrp="1"/>
          </p:cNvSpPr>
          <p:nvPr>
            <p:ph type="pic" sz="quarter" idx="40"/>
          </p:nvPr>
        </p:nvSpPr>
        <p:spPr>
          <a:xfrm>
            <a:off x="1916745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41"/>
          </p:nvPr>
        </p:nvSpPr>
        <p:spPr>
          <a:xfrm>
            <a:off x="2875118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4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791862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43"/>
          </p:nvPr>
        </p:nvSpPr>
        <p:spPr>
          <a:xfrm>
            <a:off x="3833490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5169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167984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292772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175601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0303192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4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167984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292772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175601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8143035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4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093560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3755161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35896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093560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3755161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53754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925080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6508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925080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9782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93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7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4161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56775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201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201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201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078023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2078023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2078023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868160549"/>
      </p:ext>
    </p:extLst>
  </p:cSld>
  <p:clrMapOvr>
    <a:masterClrMapping/>
  </p:clrMapOvr>
</p:sldLayout>
</file>

<file path=ppt/slideLayouts/slideLayout4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93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7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4161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22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39754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88645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2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10810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61980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2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14060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479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36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24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121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479" y="2228568"/>
            <a:ext cx="1153330" cy="626760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88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2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3681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431479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167936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92724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4175121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9398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479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36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24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121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479" y="2228568"/>
            <a:ext cx="1153330" cy="626760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88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2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3681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431479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167936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92724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4175121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94272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1959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093560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755161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09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1959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093560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755161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0362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2679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801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32679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925801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5795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201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201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201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078023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2078023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2078023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3956927244"/>
      </p:ext>
    </p:extLst>
  </p:cSld>
  <p:clrMapOvr>
    <a:masterClrMapping/>
  </p:clrMapOvr>
</p:sldLayout>
</file>

<file path=ppt/slideLayouts/slideLayout4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2679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801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32679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925801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65541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93259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93259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93259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93259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1851226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93259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93259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93259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93259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01782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07802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207802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207802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41589330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07802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207802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207802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0962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223446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2223446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5734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223446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2223446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319045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16625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16625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16625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16625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153330" cy="809577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4"/>
          </p:nvPr>
        </p:nvSpPr>
        <p:spPr>
          <a:xfrm>
            <a:off x="16793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0" name="Content Placeholder 13"/>
          <p:cNvSpPr>
            <a:spLocks noGrp="1"/>
          </p:cNvSpPr>
          <p:nvPr>
            <p:ph sz="quarter" idx="25"/>
          </p:nvPr>
        </p:nvSpPr>
        <p:spPr>
          <a:xfrm>
            <a:off x="29267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1" name="Content Placeholder 13"/>
          <p:cNvSpPr>
            <a:spLocks noGrp="1"/>
          </p:cNvSpPr>
          <p:nvPr>
            <p:ph sz="quarter" idx="26"/>
          </p:nvPr>
        </p:nvSpPr>
        <p:spPr>
          <a:xfrm>
            <a:off x="4174161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905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16625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16625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16625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16625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153330" cy="809577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4"/>
          </p:nvPr>
        </p:nvSpPr>
        <p:spPr>
          <a:xfrm>
            <a:off x="16793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0" name="Content Placeholder 13"/>
          <p:cNvSpPr>
            <a:spLocks noGrp="1"/>
          </p:cNvSpPr>
          <p:nvPr>
            <p:ph sz="quarter" idx="25"/>
          </p:nvPr>
        </p:nvSpPr>
        <p:spPr>
          <a:xfrm>
            <a:off x="29267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1" name="Content Placeholder 13"/>
          <p:cNvSpPr>
            <a:spLocks noGrp="1"/>
          </p:cNvSpPr>
          <p:nvPr>
            <p:ph sz="quarter" idx="26"/>
          </p:nvPr>
        </p:nvSpPr>
        <p:spPr>
          <a:xfrm>
            <a:off x="4174161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Text Placeholder 4"/>
          <p:cNvSpPr>
            <a:spLocks noGrp="1"/>
          </p:cNvSpPr>
          <p:nvPr>
            <p:ph type="body" sz="quarter" idx="27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0448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31168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131168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131168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4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6147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60" y="660018"/>
            <a:ext cx="2402411" cy="201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1" y="660018"/>
            <a:ext cx="2402411" cy="201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60" y="2223447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1" y="2223447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2563677809"/>
      </p:ext>
    </p:extLst>
  </p:cSld>
  <p:clrMapOvr>
    <a:masterClrMapping/>
  </p:clrMapOvr>
</p:sldLayout>
</file>

<file path=ppt/slideLayouts/slideLayout4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31168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131168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131168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2383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457107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1457107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70564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457107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1457107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23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61045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2 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64569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14762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01957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52150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9344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2" name="Content Placeholder 13"/>
          <p:cNvSpPr>
            <a:spLocks noGrp="1"/>
          </p:cNvSpPr>
          <p:nvPr>
            <p:ph sz="quarter" idx="24" hasCustomPrompt="1"/>
          </p:nvPr>
        </p:nvSpPr>
        <p:spPr>
          <a:xfrm>
            <a:off x="4895383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164569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14762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01957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352150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439344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0" name="Content Placeholder 13"/>
          <p:cNvSpPr>
            <a:spLocks noGrp="1"/>
          </p:cNvSpPr>
          <p:nvPr>
            <p:ph sz="quarter" idx="32" hasCustomPrompt="1"/>
          </p:nvPr>
        </p:nvSpPr>
        <p:spPr>
          <a:xfrm>
            <a:off x="4895383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164569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14762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01957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352150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7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439344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8" name="Content Placeholder 13"/>
          <p:cNvSpPr>
            <a:spLocks noGrp="1"/>
          </p:cNvSpPr>
          <p:nvPr>
            <p:ph sz="quarter" idx="40" hasCustomPrompt="1"/>
          </p:nvPr>
        </p:nvSpPr>
        <p:spPr>
          <a:xfrm>
            <a:off x="4895383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4919365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2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64569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14762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01957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52150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9344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2" name="Content Placeholder 13"/>
          <p:cNvSpPr>
            <a:spLocks noGrp="1"/>
          </p:cNvSpPr>
          <p:nvPr>
            <p:ph sz="quarter" idx="24" hasCustomPrompt="1"/>
          </p:nvPr>
        </p:nvSpPr>
        <p:spPr>
          <a:xfrm>
            <a:off x="4895383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164569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14762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01957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352150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439344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0" name="Content Placeholder 13"/>
          <p:cNvSpPr>
            <a:spLocks noGrp="1"/>
          </p:cNvSpPr>
          <p:nvPr>
            <p:ph sz="quarter" idx="32" hasCustomPrompt="1"/>
          </p:nvPr>
        </p:nvSpPr>
        <p:spPr>
          <a:xfrm>
            <a:off x="4895383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164569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14762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01957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352150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7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439344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8" name="Content Placeholder 13"/>
          <p:cNvSpPr>
            <a:spLocks noGrp="1"/>
          </p:cNvSpPr>
          <p:nvPr>
            <p:ph sz="quarter" idx="40" hasCustomPrompt="1"/>
          </p:nvPr>
        </p:nvSpPr>
        <p:spPr>
          <a:xfrm>
            <a:off x="4895383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93421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48990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5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05979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563519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47788" y="220508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4353292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90618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 Tea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48990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5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05979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563519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47788" y="220508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4353292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1686431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836227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69385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 Tea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836227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138816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1084325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966553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3780852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1084325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966553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3780852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380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60" y="660018"/>
            <a:ext cx="2402411" cy="201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1" y="660018"/>
            <a:ext cx="2402411" cy="2015539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60" y="2223447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1" y="2223447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527982542"/>
      </p:ext>
    </p:extLst>
  </p:cSld>
  <p:clrMapOvr>
    <a:masterClrMapping/>
  </p:clrMapOvr>
</p:sldLayout>
</file>

<file path=ppt/slideLayouts/slideLayout4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4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1084325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966553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3780852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1084325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966553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3780852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594223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738933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271811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52692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059800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4314911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847788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84952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738933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271811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52692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059800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4314911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847788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345915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Subtitl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577079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3397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90161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1664305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226145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2988838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550678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tx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43" hasCustomPrompt="1"/>
          </p:nvPr>
        </p:nvSpPr>
        <p:spPr>
          <a:xfrm>
            <a:off x="4313371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6972678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577079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3397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90161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1664305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226145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2988838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550678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tx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43" hasCustomPrompt="1"/>
          </p:nvPr>
        </p:nvSpPr>
        <p:spPr>
          <a:xfrm>
            <a:off x="4313371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8220466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599430"/>
            <a:ext cx="1111198" cy="1670445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56239" y="599430"/>
            <a:ext cx="1111198" cy="1670445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1638131" y="599430"/>
            <a:ext cx="1171452" cy="1670445"/>
          </a:xfrm>
        </p:spPr>
        <p:txBody>
          <a:bodyPr>
            <a:noAutofit/>
          </a:bodyPr>
          <a:lstStyle>
            <a:lvl1pPr marL="0" indent="0">
              <a:buNone/>
              <a:defRPr sz="661" b="1">
                <a:solidFill>
                  <a:schemeClr val="accent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buFontTx/>
              <a:buNone/>
              <a:defRPr sz="661"/>
            </a:lvl2pPr>
            <a:lvl3pPr marL="71244" indent="-71244">
              <a:defRPr sz="661"/>
            </a:lvl3pPr>
            <a:lvl4pPr marL="189734" indent="-98242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4156039" y="599430"/>
            <a:ext cx="1171452" cy="1670445"/>
          </a:xfrm>
        </p:spPr>
        <p:txBody>
          <a:bodyPr>
            <a:noAutofit/>
          </a:bodyPr>
          <a:lstStyle>
            <a:lvl1pPr marL="0" indent="0">
              <a:buNone/>
              <a:defRPr sz="661" b="1">
                <a:solidFill>
                  <a:schemeClr val="accent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buFontTx/>
              <a:buNone/>
              <a:defRPr sz="661"/>
            </a:lvl2pPr>
            <a:lvl3pPr marL="71244" indent="-71244">
              <a:defRPr sz="661"/>
            </a:lvl3pPr>
            <a:lvl4pPr marL="189734" indent="-98242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431959" y="2353087"/>
            <a:ext cx="2377624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2956240" y="2353087"/>
            <a:ext cx="2371252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169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1959" y="1006528"/>
            <a:ext cx="4895533" cy="694519"/>
          </a:xfrm>
        </p:spPr>
        <p:txBody>
          <a:bodyPr>
            <a:normAutofit/>
          </a:bodyPr>
          <a:lstStyle>
            <a:lvl1pPr>
              <a:defRPr sz="170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3918" y="1836050"/>
            <a:ext cx="4031615" cy="828022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879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759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639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518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39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278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157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3037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9726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567"/>
              </a:spcBef>
              <a:defRPr/>
            </a:lvl1pPr>
            <a:lvl2pPr>
              <a:spcBef>
                <a:spcPts val="567"/>
              </a:spcBef>
              <a:defRPr/>
            </a:lvl2pPr>
            <a:lvl3pPr>
              <a:spcBef>
                <a:spcPts val="567"/>
              </a:spcBef>
              <a:defRPr/>
            </a:lvl3pPr>
            <a:lvl4pPr>
              <a:spcBef>
                <a:spcPts val="567"/>
              </a:spcBef>
              <a:defRPr/>
            </a:lvl4pPr>
            <a:lvl5pPr>
              <a:spcBef>
                <a:spcPts val="567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4603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ub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9" y="686201"/>
            <a:ext cx="4895533" cy="2186310"/>
          </a:xfrm>
        </p:spPr>
        <p:txBody>
          <a:bodyPr/>
          <a:lstStyle>
            <a:lvl1pPr>
              <a:spcBef>
                <a:spcPts val="567"/>
              </a:spcBef>
              <a:defRPr/>
            </a:lvl1pPr>
            <a:lvl2pPr>
              <a:spcBef>
                <a:spcPts val="567"/>
              </a:spcBef>
              <a:defRPr/>
            </a:lvl2pPr>
            <a:lvl3pPr>
              <a:spcBef>
                <a:spcPts val="567"/>
              </a:spcBef>
              <a:defRPr/>
            </a:lvl3pPr>
            <a:lvl4pPr>
              <a:spcBef>
                <a:spcPts val="567"/>
              </a:spcBef>
              <a:defRPr/>
            </a:lvl4pPr>
            <a:lvl5pPr>
              <a:spcBef>
                <a:spcPts val="567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38599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text no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 spcCol="274320">
            <a:normAutofit/>
          </a:bodyPr>
          <a:lstStyle>
            <a:lvl1pPr marL="0" indent="0">
              <a:spcBef>
                <a:spcPts val="567"/>
              </a:spcBef>
              <a:buNone/>
              <a:defRPr sz="756"/>
            </a:lvl1pPr>
            <a:lvl2pPr marL="107988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2pPr>
            <a:lvl3pPr marL="224975" indent="-116987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3pPr>
            <a:lvl4pPr marL="323964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4pPr>
            <a:lvl5pPr marL="431952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48217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24920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24920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24920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24920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166259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166259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166259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166259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153330" cy="809577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4"/>
          </p:nvPr>
        </p:nvSpPr>
        <p:spPr>
          <a:xfrm>
            <a:off x="16793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3"/>
          <p:cNvSpPr>
            <a:spLocks noGrp="1"/>
          </p:cNvSpPr>
          <p:nvPr>
            <p:ph sz="quarter" idx="25"/>
          </p:nvPr>
        </p:nvSpPr>
        <p:spPr>
          <a:xfrm>
            <a:off x="29267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1" name="Content Placeholder 13"/>
          <p:cNvSpPr>
            <a:spLocks noGrp="1"/>
          </p:cNvSpPr>
          <p:nvPr>
            <p:ph sz="quarter" idx="26"/>
          </p:nvPr>
        </p:nvSpPr>
        <p:spPr>
          <a:xfrm>
            <a:off x="4174161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69216148"/>
      </p:ext>
    </p:extLst>
  </p:cSld>
  <p:clrMapOvr>
    <a:masterClrMapping/>
  </p:clrMapOvr>
</p:sldLayout>
</file>

<file path=ppt/slideLayouts/slideLayout4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tex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9" y="686201"/>
            <a:ext cx="4895533" cy="2186310"/>
          </a:xfrm>
        </p:spPr>
        <p:txBody>
          <a:bodyPr numCol="2" spcCol="274320">
            <a:normAutofit/>
          </a:bodyPr>
          <a:lstStyle>
            <a:lvl1pPr marL="0" indent="0">
              <a:spcBef>
                <a:spcPts val="567"/>
              </a:spcBef>
              <a:buNone/>
              <a:defRPr sz="756"/>
            </a:lvl1pPr>
            <a:lvl2pPr marL="107988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2pPr>
            <a:lvl3pPr marL="215976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3pPr>
            <a:lvl4pPr marL="323964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4pPr>
            <a:lvl5pPr marL="431952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0603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1959" y="686202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7720" y="686202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774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1959" y="576016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7720" y="576016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4406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576016"/>
            <a:ext cx="2400771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1959" y="737163"/>
            <a:ext cx="2400771" cy="2157166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25722" y="576016"/>
            <a:ext cx="2401770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5722" y="737163"/>
            <a:ext cx="2401770" cy="2157166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01896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omparison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690862"/>
            <a:ext cx="2400771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1959" y="852009"/>
            <a:ext cx="2400771" cy="2064071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25722" y="690862"/>
            <a:ext cx="2401770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5722" y="852009"/>
            <a:ext cx="2401770" cy="2064071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06903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9951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ub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389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Utter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119743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440342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880685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321027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0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6"/>
          </p:nvPr>
        </p:nvSpPr>
        <p:spPr>
          <a:xfrm>
            <a:off x="1440342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7"/>
          </p:nvPr>
        </p:nvSpPr>
        <p:spPr>
          <a:xfrm>
            <a:off x="2880685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8"/>
          </p:nvPr>
        </p:nvSpPr>
        <p:spPr>
          <a:xfrm>
            <a:off x="4321027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1019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fteen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 dirty="0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15153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30306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345459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14"/>
          </p:nvPr>
        </p:nvSpPr>
        <p:spPr>
          <a:xfrm>
            <a:off x="460612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6"/>
          </p:nvPr>
        </p:nvSpPr>
        <p:spPr>
          <a:xfrm>
            <a:off x="115153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7"/>
          </p:nvPr>
        </p:nvSpPr>
        <p:spPr>
          <a:xfrm>
            <a:off x="230306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8"/>
          </p:nvPr>
        </p:nvSpPr>
        <p:spPr>
          <a:xfrm>
            <a:off x="345459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460612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20"/>
          </p:nvPr>
        </p:nvSpPr>
        <p:spPr>
          <a:xfrm>
            <a:off x="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1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115153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2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230306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3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345459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4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60612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3100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24920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24920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24920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24920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166259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166259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166259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166259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153330" cy="809577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4"/>
          </p:nvPr>
        </p:nvSpPr>
        <p:spPr>
          <a:xfrm>
            <a:off x="16793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3"/>
          <p:cNvSpPr>
            <a:spLocks noGrp="1"/>
          </p:cNvSpPr>
          <p:nvPr>
            <p:ph sz="quarter" idx="25"/>
          </p:nvPr>
        </p:nvSpPr>
        <p:spPr>
          <a:xfrm>
            <a:off x="29267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1" name="Content Placeholder 13"/>
          <p:cNvSpPr>
            <a:spLocks noGrp="1"/>
          </p:cNvSpPr>
          <p:nvPr>
            <p:ph sz="quarter" idx="26"/>
          </p:nvPr>
        </p:nvSpPr>
        <p:spPr>
          <a:xfrm>
            <a:off x="4174161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Text Placeholder 4"/>
          <p:cNvSpPr>
            <a:spLocks noGrp="1"/>
          </p:cNvSpPr>
          <p:nvPr>
            <p:ph type="body" sz="quarter" idx="27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2355574164"/>
      </p:ext>
    </p:extLst>
  </p:cSld>
  <p:clrMapOvr>
    <a:masterClrMapping/>
  </p:clrMapOvr>
</p:sldLayout>
</file>

<file path=ppt/slideLayouts/slideLayout4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4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958372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1916745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2875118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14"/>
          </p:nvPr>
        </p:nvSpPr>
        <p:spPr>
          <a:xfrm>
            <a:off x="4791862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5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833490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8" name="Picture Placeholder 3"/>
          <p:cNvSpPr>
            <a:spLocks noGrp="1"/>
          </p:cNvSpPr>
          <p:nvPr>
            <p:ph type="pic" sz="quarter" idx="26"/>
          </p:nvPr>
        </p:nvSpPr>
        <p:spPr>
          <a:xfrm>
            <a:off x="0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958372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0" name="Picture Placeholder 3"/>
          <p:cNvSpPr>
            <a:spLocks noGrp="1"/>
          </p:cNvSpPr>
          <p:nvPr>
            <p:ph type="pic" sz="quarter" idx="28"/>
          </p:nvPr>
        </p:nvSpPr>
        <p:spPr>
          <a:xfrm>
            <a:off x="1916745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2875118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2" name="Picture Placeholder 3"/>
          <p:cNvSpPr>
            <a:spLocks noGrp="1"/>
          </p:cNvSpPr>
          <p:nvPr>
            <p:ph type="pic" sz="quarter" idx="30"/>
          </p:nvPr>
        </p:nvSpPr>
        <p:spPr>
          <a:xfrm>
            <a:off x="4791862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3833490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4" name="Picture Placeholder 3"/>
          <p:cNvSpPr>
            <a:spLocks noGrp="1"/>
          </p:cNvSpPr>
          <p:nvPr>
            <p:ph type="pic" sz="quarter" idx="32"/>
          </p:nvPr>
        </p:nvSpPr>
        <p:spPr>
          <a:xfrm>
            <a:off x="0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958372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6" name="Picture Placeholder 3"/>
          <p:cNvSpPr>
            <a:spLocks noGrp="1"/>
          </p:cNvSpPr>
          <p:nvPr>
            <p:ph type="pic" sz="quarter" idx="34"/>
          </p:nvPr>
        </p:nvSpPr>
        <p:spPr>
          <a:xfrm>
            <a:off x="1916745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875118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8" name="Picture Placeholder 3"/>
          <p:cNvSpPr>
            <a:spLocks noGrp="1"/>
          </p:cNvSpPr>
          <p:nvPr>
            <p:ph type="pic" sz="quarter" idx="36"/>
          </p:nvPr>
        </p:nvSpPr>
        <p:spPr>
          <a:xfrm>
            <a:off x="4791862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33490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0" name="Picture Placeholder 3"/>
          <p:cNvSpPr>
            <a:spLocks noGrp="1"/>
          </p:cNvSpPr>
          <p:nvPr>
            <p:ph type="pic" sz="quarter" idx="38"/>
          </p:nvPr>
        </p:nvSpPr>
        <p:spPr>
          <a:xfrm>
            <a:off x="0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958372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2" name="Picture Placeholder 3"/>
          <p:cNvSpPr>
            <a:spLocks noGrp="1"/>
          </p:cNvSpPr>
          <p:nvPr>
            <p:ph type="pic" sz="quarter" idx="40"/>
          </p:nvPr>
        </p:nvSpPr>
        <p:spPr>
          <a:xfrm>
            <a:off x="1916745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41"/>
          </p:nvPr>
        </p:nvSpPr>
        <p:spPr>
          <a:xfrm>
            <a:off x="2875118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4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791862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43"/>
          </p:nvPr>
        </p:nvSpPr>
        <p:spPr>
          <a:xfrm>
            <a:off x="3833490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0180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167984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292772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175601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638768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4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167984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292772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175601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830112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4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093560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3755161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1812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093560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3755161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75273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925080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83091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925080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53229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93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7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4161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6921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93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7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4161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22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8150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96191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6235547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24920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24920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24920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311683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1311683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1311683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4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2670748924"/>
      </p:ext>
    </p:extLst>
  </p:cSld>
  <p:clrMapOvr>
    <a:masterClrMapping/>
  </p:clrMapOvr>
</p:sldLayout>
</file>

<file path=ppt/slideLayouts/slideLayout5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2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53748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02586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2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8674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479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36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24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121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479" y="2228568"/>
            <a:ext cx="1153330" cy="626760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88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2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3681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431479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167936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92724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4175121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7076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479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36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24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121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479" y="2228568"/>
            <a:ext cx="1153330" cy="626760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88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2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3681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431479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167936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92724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4175121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73714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1959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093560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755161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6343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1959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093560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755161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12588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2679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801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32679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925801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729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2679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801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32679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925801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0008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93259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93259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93259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93259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18404784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24920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24920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24920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311683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1311683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1311683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07155852"/>
      </p:ext>
    </p:extLst>
  </p:cSld>
  <p:clrMapOvr>
    <a:masterClrMapping/>
  </p:clrMapOvr>
</p:sldLayout>
</file>

<file path=ppt/slideLayouts/slideLayout5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93259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93259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93259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93259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72273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07802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207802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207802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19398900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07802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207802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207802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87672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223446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2223446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54928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223446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2223446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420450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16625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16625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16625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16625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153330" cy="809577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4"/>
          </p:nvPr>
        </p:nvSpPr>
        <p:spPr>
          <a:xfrm>
            <a:off x="16793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0" name="Content Placeholder 13"/>
          <p:cNvSpPr>
            <a:spLocks noGrp="1"/>
          </p:cNvSpPr>
          <p:nvPr>
            <p:ph sz="quarter" idx="25"/>
          </p:nvPr>
        </p:nvSpPr>
        <p:spPr>
          <a:xfrm>
            <a:off x="29267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1" name="Content Placeholder 13"/>
          <p:cNvSpPr>
            <a:spLocks noGrp="1"/>
          </p:cNvSpPr>
          <p:nvPr>
            <p:ph sz="quarter" idx="26"/>
          </p:nvPr>
        </p:nvSpPr>
        <p:spPr>
          <a:xfrm>
            <a:off x="4174161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39149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16625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16625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16625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16625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153330" cy="809577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4"/>
          </p:nvPr>
        </p:nvSpPr>
        <p:spPr>
          <a:xfrm>
            <a:off x="16793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0" name="Content Placeholder 13"/>
          <p:cNvSpPr>
            <a:spLocks noGrp="1"/>
          </p:cNvSpPr>
          <p:nvPr>
            <p:ph sz="quarter" idx="25"/>
          </p:nvPr>
        </p:nvSpPr>
        <p:spPr>
          <a:xfrm>
            <a:off x="29267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1" name="Content Placeholder 13"/>
          <p:cNvSpPr>
            <a:spLocks noGrp="1"/>
          </p:cNvSpPr>
          <p:nvPr>
            <p:ph sz="quarter" idx="26"/>
          </p:nvPr>
        </p:nvSpPr>
        <p:spPr>
          <a:xfrm>
            <a:off x="4174161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Text Placeholder 4"/>
          <p:cNvSpPr>
            <a:spLocks noGrp="1"/>
          </p:cNvSpPr>
          <p:nvPr>
            <p:ph type="body" sz="quarter" idx="27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83530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31168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131168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131168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4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65201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31168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131168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131168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76660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457107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1457107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19713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60" y="660018"/>
            <a:ext cx="2402411" cy="124920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1" y="660018"/>
            <a:ext cx="2402411" cy="124920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60" y="1457108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1" y="1457108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60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925801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79287603"/>
      </p:ext>
    </p:extLst>
  </p:cSld>
  <p:clrMapOvr>
    <a:masterClrMapping/>
  </p:clrMapOvr>
</p:sldLayout>
</file>

<file path=ppt/slideLayouts/slideLayout5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457107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1457107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23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90357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2 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64569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14762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01957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52150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9344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2" name="Content Placeholder 13"/>
          <p:cNvSpPr>
            <a:spLocks noGrp="1"/>
          </p:cNvSpPr>
          <p:nvPr>
            <p:ph sz="quarter" idx="24" hasCustomPrompt="1"/>
          </p:nvPr>
        </p:nvSpPr>
        <p:spPr>
          <a:xfrm>
            <a:off x="4895383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164569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14762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01957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352150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439344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0" name="Content Placeholder 13"/>
          <p:cNvSpPr>
            <a:spLocks noGrp="1"/>
          </p:cNvSpPr>
          <p:nvPr>
            <p:ph sz="quarter" idx="32" hasCustomPrompt="1"/>
          </p:nvPr>
        </p:nvSpPr>
        <p:spPr>
          <a:xfrm>
            <a:off x="4895383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164569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14762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01957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352150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7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439344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8" name="Content Placeholder 13"/>
          <p:cNvSpPr>
            <a:spLocks noGrp="1"/>
          </p:cNvSpPr>
          <p:nvPr>
            <p:ph sz="quarter" idx="40" hasCustomPrompt="1"/>
          </p:nvPr>
        </p:nvSpPr>
        <p:spPr>
          <a:xfrm>
            <a:off x="4895383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8234076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2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64569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14762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01957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52150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9344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2" name="Content Placeholder 13"/>
          <p:cNvSpPr>
            <a:spLocks noGrp="1"/>
          </p:cNvSpPr>
          <p:nvPr>
            <p:ph sz="quarter" idx="24" hasCustomPrompt="1"/>
          </p:nvPr>
        </p:nvSpPr>
        <p:spPr>
          <a:xfrm>
            <a:off x="4895383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164569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14762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01957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352150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439344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0" name="Content Placeholder 13"/>
          <p:cNvSpPr>
            <a:spLocks noGrp="1"/>
          </p:cNvSpPr>
          <p:nvPr>
            <p:ph sz="quarter" idx="32" hasCustomPrompt="1"/>
          </p:nvPr>
        </p:nvSpPr>
        <p:spPr>
          <a:xfrm>
            <a:off x="4895383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164569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14762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01957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352150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7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439344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8" name="Content Placeholder 13"/>
          <p:cNvSpPr>
            <a:spLocks noGrp="1"/>
          </p:cNvSpPr>
          <p:nvPr>
            <p:ph sz="quarter" idx="40" hasCustomPrompt="1"/>
          </p:nvPr>
        </p:nvSpPr>
        <p:spPr>
          <a:xfrm>
            <a:off x="4895383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54831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48990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5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05979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563519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47788" y="220508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4353292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8899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 Tea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48990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5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05979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563519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47788" y="220508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4353292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2320143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836227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50918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 Tea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836227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2438489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1084325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966553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3780852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1084325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966553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3780852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4624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4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1084325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966553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3780852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1084325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966553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3780852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181394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738933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271811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52692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059800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4314911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847788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78738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60" y="660018"/>
            <a:ext cx="2402411" cy="124920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1" y="660018"/>
            <a:ext cx="2402411" cy="1249200"/>
          </a:xfrm>
          <a:solidFill>
            <a:schemeClr val="bg1">
              <a:lumMod val="90000"/>
              <a:lumOff val="10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60" y="1457108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1" y="1457108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60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925801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23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951540809"/>
      </p:ext>
    </p:extLst>
  </p:cSld>
  <p:clrMapOvr>
    <a:masterClrMapping/>
  </p:clrMapOvr>
</p:sldLayout>
</file>

<file path=ppt/slideLayouts/slideLayout5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738933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271811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52692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059800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4314911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847788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121081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Subtitl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577079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3397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90161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1664305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226145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2988838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550678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tx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43" hasCustomPrompt="1"/>
          </p:nvPr>
        </p:nvSpPr>
        <p:spPr>
          <a:xfrm>
            <a:off x="4313371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9598980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577079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3397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90161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1664305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226145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2988838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550678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tx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43" hasCustomPrompt="1"/>
          </p:nvPr>
        </p:nvSpPr>
        <p:spPr>
          <a:xfrm>
            <a:off x="4313371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7294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599430"/>
            <a:ext cx="1111198" cy="1670445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56239" y="599430"/>
            <a:ext cx="1111198" cy="1670445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1638131" y="599430"/>
            <a:ext cx="1171452" cy="1670445"/>
          </a:xfrm>
        </p:spPr>
        <p:txBody>
          <a:bodyPr>
            <a:noAutofit/>
          </a:bodyPr>
          <a:lstStyle>
            <a:lvl1pPr marL="0" indent="0">
              <a:buNone/>
              <a:defRPr sz="661" b="1">
                <a:solidFill>
                  <a:schemeClr val="accent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buFontTx/>
              <a:buNone/>
              <a:defRPr sz="661"/>
            </a:lvl2pPr>
            <a:lvl3pPr marL="71244" indent="-71244">
              <a:defRPr sz="661"/>
            </a:lvl3pPr>
            <a:lvl4pPr marL="189734" indent="-98242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4156039" y="599430"/>
            <a:ext cx="1171452" cy="1670445"/>
          </a:xfrm>
        </p:spPr>
        <p:txBody>
          <a:bodyPr>
            <a:noAutofit/>
          </a:bodyPr>
          <a:lstStyle>
            <a:lvl1pPr marL="0" indent="0">
              <a:buNone/>
              <a:defRPr sz="661" b="1">
                <a:solidFill>
                  <a:schemeClr val="accent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buFontTx/>
              <a:buNone/>
              <a:defRPr sz="661"/>
            </a:lvl2pPr>
            <a:lvl3pPr marL="71244" indent="-71244">
              <a:defRPr sz="661"/>
            </a:lvl3pPr>
            <a:lvl4pPr marL="189734" indent="-98242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431959" y="2353087"/>
            <a:ext cx="2377624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2956240" y="2353087"/>
            <a:ext cx="2371252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3988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1959" y="1006528"/>
            <a:ext cx="4895533" cy="694519"/>
          </a:xfrm>
        </p:spPr>
        <p:txBody>
          <a:bodyPr>
            <a:normAutofit/>
          </a:bodyPr>
          <a:lstStyle>
            <a:lvl1pPr>
              <a:defRPr sz="170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3918" y="1836050"/>
            <a:ext cx="4031615" cy="828022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879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759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639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518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39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278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157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3037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0473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567"/>
              </a:spcBef>
              <a:defRPr/>
            </a:lvl1pPr>
            <a:lvl2pPr>
              <a:spcBef>
                <a:spcPts val="567"/>
              </a:spcBef>
              <a:defRPr/>
            </a:lvl2pPr>
            <a:lvl3pPr>
              <a:spcBef>
                <a:spcPts val="567"/>
              </a:spcBef>
              <a:defRPr/>
            </a:lvl3pPr>
            <a:lvl4pPr>
              <a:spcBef>
                <a:spcPts val="567"/>
              </a:spcBef>
              <a:defRPr/>
            </a:lvl4pPr>
            <a:lvl5pPr>
              <a:spcBef>
                <a:spcPts val="567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85095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ub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9" y="686201"/>
            <a:ext cx="4895533" cy="2186310"/>
          </a:xfrm>
        </p:spPr>
        <p:txBody>
          <a:bodyPr/>
          <a:lstStyle>
            <a:lvl1pPr>
              <a:spcBef>
                <a:spcPts val="567"/>
              </a:spcBef>
              <a:defRPr/>
            </a:lvl1pPr>
            <a:lvl2pPr>
              <a:spcBef>
                <a:spcPts val="567"/>
              </a:spcBef>
              <a:defRPr/>
            </a:lvl2pPr>
            <a:lvl3pPr>
              <a:spcBef>
                <a:spcPts val="567"/>
              </a:spcBef>
              <a:defRPr/>
            </a:lvl3pPr>
            <a:lvl4pPr>
              <a:spcBef>
                <a:spcPts val="567"/>
              </a:spcBef>
              <a:defRPr/>
            </a:lvl4pPr>
            <a:lvl5pPr>
              <a:spcBef>
                <a:spcPts val="567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3078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text no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 spcCol="274320">
            <a:normAutofit/>
          </a:bodyPr>
          <a:lstStyle>
            <a:lvl1pPr marL="0" indent="0">
              <a:spcBef>
                <a:spcPts val="567"/>
              </a:spcBef>
              <a:buNone/>
              <a:defRPr sz="756"/>
            </a:lvl1pPr>
            <a:lvl2pPr marL="107988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2pPr>
            <a:lvl3pPr marL="224975" indent="-116987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3pPr>
            <a:lvl4pPr marL="323964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4pPr>
            <a:lvl5pPr marL="431952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52821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tex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9" y="686201"/>
            <a:ext cx="4895533" cy="2186310"/>
          </a:xfrm>
        </p:spPr>
        <p:txBody>
          <a:bodyPr numCol="2" spcCol="274320">
            <a:normAutofit/>
          </a:bodyPr>
          <a:lstStyle>
            <a:lvl1pPr marL="0" indent="0">
              <a:spcBef>
                <a:spcPts val="567"/>
              </a:spcBef>
              <a:buNone/>
              <a:defRPr sz="756"/>
            </a:lvl1pPr>
            <a:lvl2pPr marL="107988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2pPr>
            <a:lvl3pPr marL="215976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3pPr>
            <a:lvl4pPr marL="323964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4pPr>
            <a:lvl5pPr marL="431952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6222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1959" y="686202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7720" y="686202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35116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2 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1" y="774725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4" y="77472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645691" y="774725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147624" y="77472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019571" y="774725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521504" y="77472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93450" y="774725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2" name="Content Placeholder 13"/>
          <p:cNvSpPr>
            <a:spLocks noGrp="1"/>
          </p:cNvSpPr>
          <p:nvPr>
            <p:ph sz="quarter" idx="24" hasCustomPrompt="1"/>
          </p:nvPr>
        </p:nvSpPr>
        <p:spPr>
          <a:xfrm>
            <a:off x="4895383" y="77472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1" y="148990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4" y="148990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1645691" y="148990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147624" y="148990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019571" y="148990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3521504" y="148990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4393450" y="148990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0" name="Content Placeholder 13"/>
          <p:cNvSpPr>
            <a:spLocks noGrp="1"/>
          </p:cNvSpPr>
          <p:nvPr>
            <p:ph sz="quarter" idx="32" hasCustomPrompt="1"/>
          </p:nvPr>
        </p:nvSpPr>
        <p:spPr>
          <a:xfrm>
            <a:off x="4895383" y="148990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1" y="220508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4" y="220508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1645691" y="220508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147624" y="220508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019571" y="220508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3521504" y="220508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7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4393450" y="220508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8" name="Content Placeholder 13"/>
          <p:cNvSpPr>
            <a:spLocks noGrp="1"/>
          </p:cNvSpPr>
          <p:nvPr>
            <p:ph sz="quarter" idx="40" hasCustomPrompt="1"/>
          </p:nvPr>
        </p:nvSpPr>
        <p:spPr>
          <a:xfrm>
            <a:off x="4895383" y="220508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487774193"/>
      </p:ext>
    </p:extLst>
  </p:cSld>
  <p:clrMapOvr>
    <a:masterClrMapping/>
  </p:clrMapOvr>
</p:sldLayout>
</file>

<file path=ppt/slideLayouts/slideLayout5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1959" y="576016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7720" y="576016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53839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576016"/>
            <a:ext cx="2400771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1959" y="737163"/>
            <a:ext cx="2400771" cy="2157166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25722" y="576016"/>
            <a:ext cx="2401770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5722" y="737163"/>
            <a:ext cx="2401770" cy="2157166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03287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omparison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690862"/>
            <a:ext cx="2400771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1959" y="852009"/>
            <a:ext cx="2400771" cy="2064071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25722" y="690862"/>
            <a:ext cx="2401770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5722" y="852009"/>
            <a:ext cx="2401770" cy="2064071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8402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8456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ub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87567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Utter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06514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440342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880685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321027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0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6"/>
          </p:nvPr>
        </p:nvSpPr>
        <p:spPr>
          <a:xfrm>
            <a:off x="1440342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7"/>
          </p:nvPr>
        </p:nvSpPr>
        <p:spPr>
          <a:xfrm>
            <a:off x="2880685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8"/>
          </p:nvPr>
        </p:nvSpPr>
        <p:spPr>
          <a:xfrm>
            <a:off x="4321027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7926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fteen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 dirty="0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15153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30306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345459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14"/>
          </p:nvPr>
        </p:nvSpPr>
        <p:spPr>
          <a:xfrm>
            <a:off x="4606120" y="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6"/>
          </p:nvPr>
        </p:nvSpPr>
        <p:spPr>
          <a:xfrm>
            <a:off x="115153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7"/>
          </p:nvPr>
        </p:nvSpPr>
        <p:spPr>
          <a:xfrm>
            <a:off x="230306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8"/>
          </p:nvPr>
        </p:nvSpPr>
        <p:spPr>
          <a:xfrm>
            <a:off x="345459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4606120" y="107787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20"/>
          </p:nvPr>
        </p:nvSpPr>
        <p:spPr>
          <a:xfrm>
            <a:off x="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1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115153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2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230306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3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345459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4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606120" y="2155739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6271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4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958372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1916745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2875118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14"/>
          </p:nvPr>
        </p:nvSpPr>
        <p:spPr>
          <a:xfrm>
            <a:off x="4791862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5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833490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8" name="Picture Placeholder 3"/>
          <p:cNvSpPr>
            <a:spLocks noGrp="1"/>
          </p:cNvSpPr>
          <p:nvPr>
            <p:ph type="pic" sz="quarter" idx="26"/>
          </p:nvPr>
        </p:nvSpPr>
        <p:spPr>
          <a:xfrm>
            <a:off x="0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958372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0" name="Picture Placeholder 3"/>
          <p:cNvSpPr>
            <a:spLocks noGrp="1"/>
          </p:cNvSpPr>
          <p:nvPr>
            <p:ph type="pic" sz="quarter" idx="28"/>
          </p:nvPr>
        </p:nvSpPr>
        <p:spPr>
          <a:xfrm>
            <a:off x="1916745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2875118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2" name="Picture Placeholder 3"/>
          <p:cNvSpPr>
            <a:spLocks noGrp="1"/>
          </p:cNvSpPr>
          <p:nvPr>
            <p:ph type="pic" sz="quarter" idx="30"/>
          </p:nvPr>
        </p:nvSpPr>
        <p:spPr>
          <a:xfrm>
            <a:off x="4791862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3833490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4" name="Picture Placeholder 3"/>
          <p:cNvSpPr>
            <a:spLocks noGrp="1"/>
          </p:cNvSpPr>
          <p:nvPr>
            <p:ph type="pic" sz="quarter" idx="32"/>
          </p:nvPr>
        </p:nvSpPr>
        <p:spPr>
          <a:xfrm>
            <a:off x="0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958372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6" name="Picture Placeholder 3"/>
          <p:cNvSpPr>
            <a:spLocks noGrp="1"/>
          </p:cNvSpPr>
          <p:nvPr>
            <p:ph type="pic" sz="quarter" idx="34"/>
          </p:nvPr>
        </p:nvSpPr>
        <p:spPr>
          <a:xfrm>
            <a:off x="1916745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875118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8" name="Picture Placeholder 3"/>
          <p:cNvSpPr>
            <a:spLocks noGrp="1"/>
          </p:cNvSpPr>
          <p:nvPr>
            <p:ph type="pic" sz="quarter" idx="36"/>
          </p:nvPr>
        </p:nvSpPr>
        <p:spPr>
          <a:xfrm>
            <a:off x="4791862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33490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0" name="Picture Placeholder 3"/>
          <p:cNvSpPr>
            <a:spLocks noGrp="1"/>
          </p:cNvSpPr>
          <p:nvPr>
            <p:ph type="pic" sz="quarter" idx="38"/>
          </p:nvPr>
        </p:nvSpPr>
        <p:spPr>
          <a:xfrm>
            <a:off x="0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958372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2" name="Picture Placeholder 3"/>
          <p:cNvSpPr>
            <a:spLocks noGrp="1"/>
          </p:cNvSpPr>
          <p:nvPr>
            <p:ph type="pic" sz="quarter" idx="40"/>
          </p:nvPr>
        </p:nvSpPr>
        <p:spPr>
          <a:xfrm>
            <a:off x="1916745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41"/>
          </p:nvPr>
        </p:nvSpPr>
        <p:spPr>
          <a:xfrm>
            <a:off x="2875118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4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791862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43"/>
          </p:nvPr>
        </p:nvSpPr>
        <p:spPr>
          <a:xfrm>
            <a:off x="3833490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4160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167984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292772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175601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405044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2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1" y="774725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4" y="77472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645691" y="774725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147624" y="77472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019571" y="774725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521504" y="77472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93450" y="774725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2" name="Content Placeholder 13"/>
          <p:cNvSpPr>
            <a:spLocks noGrp="1"/>
          </p:cNvSpPr>
          <p:nvPr>
            <p:ph sz="quarter" idx="24" hasCustomPrompt="1"/>
          </p:nvPr>
        </p:nvSpPr>
        <p:spPr>
          <a:xfrm>
            <a:off x="4895383" y="77472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1" y="148990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4" y="148990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1645691" y="148990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147624" y="148990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019571" y="148990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3521504" y="148990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4393450" y="148990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0" name="Content Placeholder 13"/>
          <p:cNvSpPr>
            <a:spLocks noGrp="1"/>
          </p:cNvSpPr>
          <p:nvPr>
            <p:ph sz="quarter" idx="32" hasCustomPrompt="1"/>
          </p:nvPr>
        </p:nvSpPr>
        <p:spPr>
          <a:xfrm>
            <a:off x="4895383" y="148990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1" y="220508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4" y="220508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1645691" y="220508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147624" y="220508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019571" y="220508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3521504" y="220508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7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4393450" y="220508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8" name="Content Placeholder 13"/>
          <p:cNvSpPr>
            <a:spLocks noGrp="1"/>
          </p:cNvSpPr>
          <p:nvPr>
            <p:ph sz="quarter" idx="40" hasCustomPrompt="1"/>
          </p:nvPr>
        </p:nvSpPr>
        <p:spPr>
          <a:xfrm>
            <a:off x="4895383" y="2205086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2467380536"/>
      </p:ext>
    </p:extLst>
  </p:cSld>
  <p:clrMapOvr>
    <a:masterClrMapping/>
  </p:clrMapOvr>
</p:sldLayout>
</file>

<file path=ppt/slideLayouts/slideLayout5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167984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2927720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175601" y="2353087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413566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5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093560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3755161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1448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093560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3755161" y="2353087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045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925080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2304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925080" y="2353087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9972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93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7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4161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9010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93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760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4161" y="1443479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22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4411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50519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443479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2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33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3329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1" y="774725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6" y="77472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800" y="774725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20" y="77472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9" y="774724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3" y="77472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1" y="148990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6" y="148990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800" y="148990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20" y="148990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9" y="1489905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3" y="148990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1" y="220508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6" y="220508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059800" y="220508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563520" y="220508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47789" y="2205085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4353293" y="220508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1080104007"/>
      </p:ext>
    </p:extLst>
  </p:cSld>
  <p:clrMapOvr>
    <a:masterClrMapping/>
  </p:clrMapOvr>
</p:sldLayout>
</file>

<file path=ppt/slideLayouts/slideLayout5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443479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20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61625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479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36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24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121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479" y="2228568"/>
            <a:ext cx="1153330" cy="626760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88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2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3681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431479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167936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92724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4175121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080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479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36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24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121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479" y="2228568"/>
            <a:ext cx="1153330" cy="626760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88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2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3681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431479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167936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92724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4175121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83213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1959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093560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755161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22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1959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093560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755161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02394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2679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801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32679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925801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5749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2679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801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32679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925801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45967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93259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93259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93259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93259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2179478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93259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93259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93259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93259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50945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07802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207802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207802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9646102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 Tea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1" y="774725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6" y="77472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800" y="774725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20" y="77472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9" y="774724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3" y="77472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1" y="148990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6" y="148990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800" y="148990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20" y="148990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9" y="1489905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3" y="148990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1" y="220508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6" y="220508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059800" y="2205086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563520" y="220508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47789" y="2205085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4353293" y="2205086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188907323"/>
      </p:ext>
    </p:extLst>
  </p:cSld>
  <p:clrMapOvr>
    <a:masterClrMapping/>
  </p:clrMapOvr>
</p:sldLayout>
</file>

<file path=ppt/slideLayouts/slideLayout5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07802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207802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207802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1968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 Bar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223446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2223446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56842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201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2223446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2223446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889182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16625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16625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16625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16625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153330" cy="809577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4"/>
          </p:nvPr>
        </p:nvSpPr>
        <p:spPr>
          <a:xfrm>
            <a:off x="16793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0" name="Content Placeholder 13"/>
          <p:cNvSpPr>
            <a:spLocks noGrp="1"/>
          </p:cNvSpPr>
          <p:nvPr>
            <p:ph sz="quarter" idx="25"/>
          </p:nvPr>
        </p:nvSpPr>
        <p:spPr>
          <a:xfrm>
            <a:off x="29267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1" name="Content Placeholder 13"/>
          <p:cNvSpPr>
            <a:spLocks noGrp="1"/>
          </p:cNvSpPr>
          <p:nvPr>
            <p:ph sz="quarter" idx="26"/>
          </p:nvPr>
        </p:nvSpPr>
        <p:spPr>
          <a:xfrm>
            <a:off x="4174161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2617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431959" y="1166258"/>
            <a:ext cx="1153330" cy="742960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20"/>
          </p:nvPr>
        </p:nvSpPr>
        <p:spPr>
          <a:xfrm>
            <a:off x="1679360" y="1166258"/>
            <a:ext cx="1153330" cy="742960"/>
          </a:xfrm>
          <a:solidFill>
            <a:schemeClr val="accent3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2926760" y="1166258"/>
            <a:ext cx="1153330" cy="742960"/>
          </a:xfrm>
          <a:solidFill>
            <a:schemeClr val="accent5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4174161" y="1166258"/>
            <a:ext cx="1153330" cy="742960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153330" cy="809577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4"/>
          </p:nvPr>
        </p:nvSpPr>
        <p:spPr>
          <a:xfrm>
            <a:off x="16793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0" name="Content Placeholder 13"/>
          <p:cNvSpPr>
            <a:spLocks noGrp="1"/>
          </p:cNvSpPr>
          <p:nvPr>
            <p:ph sz="quarter" idx="25"/>
          </p:nvPr>
        </p:nvSpPr>
        <p:spPr>
          <a:xfrm>
            <a:off x="2926760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1" name="Content Placeholder 13"/>
          <p:cNvSpPr>
            <a:spLocks noGrp="1"/>
          </p:cNvSpPr>
          <p:nvPr>
            <p:ph sz="quarter" idx="26"/>
          </p:nvPr>
        </p:nvSpPr>
        <p:spPr>
          <a:xfrm>
            <a:off x="4174161" y="1990119"/>
            <a:ext cx="1153330" cy="809577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Text Placeholder 4"/>
          <p:cNvSpPr>
            <a:spLocks noGrp="1"/>
          </p:cNvSpPr>
          <p:nvPr>
            <p:ph type="body" sz="quarter" idx="27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4575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31168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131168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131168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4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98040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311682"/>
            <a:ext cx="1572330" cy="597536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093560" y="1311682"/>
            <a:ext cx="1572330" cy="597536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23"/>
          </p:nvPr>
        </p:nvSpPr>
        <p:spPr>
          <a:xfrm>
            <a:off x="3755161" y="1311682"/>
            <a:ext cx="1572330" cy="597536"/>
          </a:xfrm>
          <a:solidFill>
            <a:schemeClr val="bg2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990119"/>
            <a:ext cx="1572330" cy="827121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94223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457107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1457107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24423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Bar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0" y="660018"/>
            <a:ext cx="2402411" cy="124920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21"/>
          </p:nvPr>
        </p:nvSpPr>
        <p:spPr>
          <a:xfrm>
            <a:off x="431959" y="1457107"/>
            <a:ext cx="2401691" cy="452111"/>
          </a:xfrm>
          <a:solidFill>
            <a:schemeClr val="accent1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22"/>
          </p:nvPr>
        </p:nvSpPr>
        <p:spPr>
          <a:xfrm>
            <a:off x="2925800" y="1457107"/>
            <a:ext cx="2401691" cy="452111"/>
          </a:xfrm>
          <a:solidFill>
            <a:schemeClr val="accent4">
              <a:alpha val="80000"/>
            </a:schemeClr>
          </a:solidFill>
        </p:spPr>
        <p:txBody>
          <a:bodyPr lIns="182880" tIns="91440" rIns="182880" bIns="91440" anchor="b" anchorCtr="0">
            <a:spAutoFit/>
          </a:bodyPr>
          <a:lstStyle>
            <a:lvl1pPr marL="0" indent="0">
              <a:buNone/>
              <a:defRPr sz="945">
                <a:solidFill>
                  <a:srgbClr val="FFFFFF"/>
                </a:solidFill>
              </a:defRPr>
            </a:lvl1pPr>
            <a:lvl2pPr marL="0" indent="0">
              <a:buFont typeface="Arial" panose="020B0604020202020204" pitchFamily="34" charset="0"/>
              <a:buNone/>
              <a:defRPr sz="661">
                <a:solidFill>
                  <a:srgbClr val="FFFFFF"/>
                </a:solidFill>
              </a:defRPr>
            </a:lvl2pPr>
            <a:lvl3pPr marL="161986" indent="-80993">
              <a:defRPr sz="661">
                <a:solidFill>
                  <a:srgbClr val="FFFFFF"/>
                </a:solidFill>
              </a:defRPr>
            </a:lvl3pPr>
            <a:lvl4pPr marL="242979" indent="-80993">
              <a:defRPr sz="661">
                <a:solidFill>
                  <a:srgbClr val="FFFFFF"/>
                </a:solidFill>
              </a:defRPr>
            </a:lvl4pPr>
            <a:lvl5pPr marL="350970" indent="-107991">
              <a:defRPr sz="66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925800" y="1990119"/>
            <a:ext cx="2401691" cy="804620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23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32961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2 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64569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14762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01957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52150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9344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2" name="Content Placeholder 13"/>
          <p:cNvSpPr>
            <a:spLocks noGrp="1"/>
          </p:cNvSpPr>
          <p:nvPr>
            <p:ph sz="quarter" idx="24" hasCustomPrompt="1"/>
          </p:nvPr>
        </p:nvSpPr>
        <p:spPr>
          <a:xfrm>
            <a:off x="4895383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164569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14762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01957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352150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439344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0" name="Content Placeholder 13"/>
          <p:cNvSpPr>
            <a:spLocks noGrp="1"/>
          </p:cNvSpPr>
          <p:nvPr>
            <p:ph sz="quarter" idx="32" hasCustomPrompt="1"/>
          </p:nvPr>
        </p:nvSpPr>
        <p:spPr>
          <a:xfrm>
            <a:off x="4895383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164569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14762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01957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352150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7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439344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8" name="Content Placeholder 13"/>
          <p:cNvSpPr>
            <a:spLocks noGrp="1"/>
          </p:cNvSpPr>
          <p:nvPr>
            <p:ph sz="quarter" idx="40" hasCustomPrompt="1"/>
          </p:nvPr>
        </p:nvSpPr>
        <p:spPr>
          <a:xfrm>
            <a:off x="4895383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7713163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1" y="774725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6" y="774725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800" y="774725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20" y="774725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9" y="774724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3" y="774725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1" y="1836228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6" y="1836228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800" y="1836228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20" y="1836228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9" y="1836227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3" y="1836228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1535462588"/>
      </p:ext>
    </p:extLst>
  </p:cSld>
  <p:clrMapOvr>
    <a:masterClrMapping/>
  </p:clrMapOvr>
</p:sldLayout>
</file>

<file path=ppt/slideLayouts/slideLayout5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2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64569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14762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01957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521504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9344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2" name="Content Placeholder 13"/>
          <p:cNvSpPr>
            <a:spLocks noGrp="1"/>
          </p:cNvSpPr>
          <p:nvPr>
            <p:ph sz="quarter" idx="24" hasCustomPrompt="1"/>
          </p:nvPr>
        </p:nvSpPr>
        <p:spPr>
          <a:xfrm>
            <a:off x="4895383" y="774724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164569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14762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01957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3521504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439344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0" name="Content Placeholder 13"/>
          <p:cNvSpPr>
            <a:spLocks noGrp="1"/>
          </p:cNvSpPr>
          <p:nvPr>
            <p:ph sz="quarter" idx="32" hasCustomPrompt="1"/>
          </p:nvPr>
        </p:nvSpPr>
        <p:spPr>
          <a:xfrm>
            <a:off x="4895383" y="148990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164569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14762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01957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3521504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7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439344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bg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8" name="Content Placeholder 13"/>
          <p:cNvSpPr>
            <a:spLocks noGrp="1"/>
          </p:cNvSpPr>
          <p:nvPr>
            <p:ph sz="quarter" idx="40" hasCustomPrompt="1"/>
          </p:nvPr>
        </p:nvSpPr>
        <p:spPr>
          <a:xfrm>
            <a:off x="4895383" y="2205085"/>
            <a:ext cx="651542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71718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48990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5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05979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563519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47788" y="220508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4353292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792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 Tea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48990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48990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48990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271810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2" name="Content Placeholder 13"/>
          <p:cNvSpPr>
            <a:spLocks noGrp="1"/>
          </p:cNvSpPr>
          <p:nvPr>
            <p:ph sz="quarter" idx="34" hasCustomPrompt="1"/>
          </p:nvPr>
        </p:nvSpPr>
        <p:spPr>
          <a:xfrm>
            <a:off x="773745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059799" y="2205086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4" name="Content Placeholder 13"/>
          <p:cNvSpPr>
            <a:spLocks noGrp="1"/>
          </p:cNvSpPr>
          <p:nvPr>
            <p:ph sz="quarter" idx="36" hasCustomPrompt="1"/>
          </p:nvPr>
        </p:nvSpPr>
        <p:spPr>
          <a:xfrm>
            <a:off x="2563519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47788" y="220508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46" name="Content Placeholder 13"/>
          <p:cNvSpPr>
            <a:spLocks noGrp="1"/>
          </p:cNvSpPr>
          <p:nvPr>
            <p:ph sz="quarter" idx="38" hasCustomPrompt="1"/>
          </p:nvPr>
        </p:nvSpPr>
        <p:spPr>
          <a:xfrm>
            <a:off x="4353292" y="2205085"/>
            <a:ext cx="1093317" cy="462253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8705267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836227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67803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 Tea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5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799" y="774725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19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8" y="774724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2" y="774724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5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799" y="1836228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19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8" y="1836227"/>
            <a:ext cx="431959" cy="432012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2" y="1836227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1221981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1084325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966553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3780852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1084325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966553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3780852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0023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4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1084325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966553" y="774725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3780852" y="774724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1084325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966553" y="1836228"/>
            <a:ext cx="724728" cy="72481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3780852" y="1836227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2324059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738933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271811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52692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059800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4314911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847788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28219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738933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271811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52692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059800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4314911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847788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1852979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Subtitl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577079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3397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90161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1664305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226145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2988838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59" y="441012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 smtClean="0"/>
              <a:t>Click here to edit subtitle</a:t>
            </a:r>
            <a:endParaRPr lang="en-US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550678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tx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43" hasCustomPrompt="1"/>
          </p:nvPr>
        </p:nvSpPr>
        <p:spPr>
          <a:xfrm>
            <a:off x="4313371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6376720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 Team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1" y="774725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773746" y="774725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059800" y="774725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563520" y="774725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847789" y="774724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4353293" y="774725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1" y="1836228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773746" y="1836228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059800" y="1836228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2563520" y="1836228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3847789" y="1836227"/>
            <a:ext cx="431959" cy="432012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8" name="Content Placeholder 13"/>
          <p:cNvSpPr>
            <a:spLocks noGrp="1"/>
          </p:cNvSpPr>
          <p:nvPr>
            <p:ph sz="quarter" idx="30" hasCustomPrompt="1"/>
          </p:nvPr>
        </p:nvSpPr>
        <p:spPr>
          <a:xfrm>
            <a:off x="4353293" y="1836228"/>
            <a:ext cx="1093317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741556850"/>
      </p:ext>
    </p:extLst>
  </p:cSld>
  <p:clrMapOvr>
    <a:masterClrMapping/>
  </p:clrMapOvr>
</p:sldLayout>
</file>

<file path=ppt/slideLayouts/slideLayout5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577079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3397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901612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1664305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226145" y="774725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2988838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550678" y="774724"/>
            <a:ext cx="661005" cy="661086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tx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43" hasCustomPrompt="1"/>
          </p:nvPr>
        </p:nvSpPr>
        <p:spPr>
          <a:xfrm>
            <a:off x="4313371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 smtClean="0"/>
              <a:t>First </a:t>
            </a:r>
            <a:r>
              <a:rPr lang="en-US" dirty="0" err="1" smtClean="0"/>
              <a:t>Lastname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1523750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599430"/>
            <a:ext cx="1111198" cy="1670445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56239" y="599430"/>
            <a:ext cx="1111198" cy="1670445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1638131" y="599430"/>
            <a:ext cx="1171452" cy="1670445"/>
          </a:xfrm>
        </p:spPr>
        <p:txBody>
          <a:bodyPr>
            <a:noAutofit/>
          </a:bodyPr>
          <a:lstStyle>
            <a:lvl1pPr marL="0" indent="0">
              <a:buNone/>
              <a:defRPr sz="661" b="1">
                <a:solidFill>
                  <a:schemeClr val="accent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buFontTx/>
              <a:buNone/>
              <a:defRPr sz="661"/>
            </a:lvl2pPr>
            <a:lvl3pPr marL="71244" indent="-71244">
              <a:defRPr sz="661"/>
            </a:lvl3pPr>
            <a:lvl4pPr marL="189734" indent="-98242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4156039" y="599430"/>
            <a:ext cx="1171452" cy="1670445"/>
          </a:xfrm>
        </p:spPr>
        <p:txBody>
          <a:bodyPr>
            <a:noAutofit/>
          </a:bodyPr>
          <a:lstStyle>
            <a:lvl1pPr marL="0" indent="0">
              <a:buNone/>
              <a:defRPr sz="661" b="1">
                <a:solidFill>
                  <a:schemeClr val="accent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buFontTx/>
              <a:buNone/>
              <a:defRPr sz="661"/>
            </a:lvl2pPr>
            <a:lvl3pPr marL="71244" indent="-71244">
              <a:defRPr sz="661"/>
            </a:lvl3pPr>
            <a:lvl4pPr marL="189734" indent="-98242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431959" y="2353087"/>
            <a:ext cx="2377624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2956240" y="2353087"/>
            <a:ext cx="2371252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7504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1960" y="1006529"/>
            <a:ext cx="4895533" cy="694519"/>
          </a:xfrm>
        </p:spPr>
        <p:txBody>
          <a:bodyPr>
            <a:normAutofit/>
          </a:bodyPr>
          <a:lstStyle>
            <a:lvl1pPr>
              <a:defRPr sz="170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3918" y="1836050"/>
            <a:ext cx="4031615" cy="828022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879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759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639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518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39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278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157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3037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2092659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724728" cy="72481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1084326" y="774725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966553" y="774725"/>
            <a:ext cx="724728" cy="72481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3780853" y="774725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724728" cy="72481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1084326" y="1836228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966553" y="1836228"/>
            <a:ext cx="724728" cy="72481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3780853" y="1836228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3536024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4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71810" y="774725"/>
            <a:ext cx="724728" cy="72481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1084326" y="774725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966553" y="774725"/>
            <a:ext cx="724728" cy="72481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3780853" y="774725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71810" y="1836228"/>
            <a:ext cx="724728" cy="72481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4" name="Content Placeholder 13"/>
          <p:cNvSpPr>
            <a:spLocks noGrp="1"/>
          </p:cNvSpPr>
          <p:nvPr>
            <p:ph sz="quarter" idx="26" hasCustomPrompt="1"/>
          </p:nvPr>
        </p:nvSpPr>
        <p:spPr>
          <a:xfrm>
            <a:off x="1084326" y="1836228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2966553" y="1836228"/>
            <a:ext cx="724728" cy="724817"/>
          </a:xfr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6" name="Content Placeholder 13"/>
          <p:cNvSpPr>
            <a:spLocks noGrp="1"/>
          </p:cNvSpPr>
          <p:nvPr>
            <p:ph sz="quarter" idx="28" hasCustomPrompt="1"/>
          </p:nvPr>
        </p:nvSpPr>
        <p:spPr>
          <a:xfrm>
            <a:off x="3780853" y="1836228"/>
            <a:ext cx="1681105" cy="917619"/>
          </a:xfrm>
        </p:spPr>
        <p:txBody>
          <a:bodyPr/>
          <a:lstStyle>
            <a:lvl1pPr marL="0" indent="0">
              <a:lnSpc>
                <a:spcPct val="80000"/>
              </a:lnSpc>
              <a:buNone/>
              <a:defRPr sz="66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567" i="1"/>
            </a:lvl2pPr>
            <a:lvl3pPr marL="0" indent="0">
              <a:buNone/>
              <a:defRPr sz="567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27816467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Team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738934" y="774725"/>
            <a:ext cx="661005" cy="661086"/>
          </a:xfrm>
          <a:prstGeom prst="ellipse">
            <a:avLst/>
          </a:prstGeo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271812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526923" y="774725"/>
            <a:ext cx="661005" cy="661086"/>
          </a:xfrm>
          <a:prstGeom prst="ellipse">
            <a:avLst/>
          </a:prstGeo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059801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4314912" y="774724"/>
            <a:ext cx="661005" cy="661086"/>
          </a:xfrm>
          <a:prstGeom prst="ellipse">
            <a:avLst/>
          </a:prstGeo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847789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184096209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738934" y="774725"/>
            <a:ext cx="661005" cy="661086"/>
          </a:xfrm>
          <a:prstGeom prst="ellipse">
            <a:avLst/>
          </a:prstGeo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271812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2526923" y="774725"/>
            <a:ext cx="661005" cy="661086"/>
          </a:xfrm>
          <a:prstGeom prst="ellipse">
            <a:avLst/>
          </a:prstGeo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2059801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4314912" y="774724"/>
            <a:ext cx="661005" cy="661086"/>
          </a:xfrm>
          <a:prstGeom prst="ellipse">
            <a:avLst/>
          </a:prstGeo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3847789" y="1538778"/>
            <a:ext cx="1595251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83489808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Subtitl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577080" y="774725"/>
            <a:ext cx="661005" cy="661086"/>
          </a:xfrm>
          <a:prstGeom prst="ellipse">
            <a:avLst/>
          </a:prstGeo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3397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901613" y="774725"/>
            <a:ext cx="661005" cy="661086"/>
          </a:xfrm>
          <a:prstGeom prst="ellipse">
            <a:avLst/>
          </a:prstGeo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1664306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226146" y="774725"/>
            <a:ext cx="661005" cy="661086"/>
          </a:xfrm>
          <a:prstGeom prst="ellipse">
            <a:avLst/>
          </a:prstGeo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2988838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550679" y="774724"/>
            <a:ext cx="661005" cy="661086"/>
          </a:xfrm>
          <a:prstGeom prst="ellipse">
            <a:avLst/>
          </a:prstGeo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tx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43" hasCustomPrompt="1"/>
          </p:nvPr>
        </p:nvSpPr>
        <p:spPr>
          <a:xfrm>
            <a:off x="43133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45277304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 Tea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577080" y="774725"/>
            <a:ext cx="661005" cy="661086"/>
          </a:xfrm>
          <a:prstGeom prst="ellipse">
            <a:avLst/>
          </a:prstGeo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1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3397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1901613" y="774725"/>
            <a:ext cx="661005" cy="661086"/>
          </a:xfrm>
          <a:prstGeom prst="ellipse">
            <a:avLst/>
          </a:prstGeo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3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sz="quarter" idx="20" hasCustomPrompt="1"/>
          </p:nvPr>
        </p:nvSpPr>
        <p:spPr>
          <a:xfrm>
            <a:off x="1664306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3226146" y="774725"/>
            <a:ext cx="661005" cy="661086"/>
          </a:xfrm>
          <a:prstGeom prst="ellipse">
            <a:avLst/>
          </a:prstGeo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accent5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30" name="Content Placeholder 13"/>
          <p:cNvSpPr>
            <a:spLocks noGrp="1"/>
          </p:cNvSpPr>
          <p:nvPr>
            <p:ph sz="quarter" idx="22" hasCustomPrompt="1"/>
          </p:nvPr>
        </p:nvSpPr>
        <p:spPr>
          <a:xfrm>
            <a:off x="2988838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550679" y="774724"/>
            <a:ext cx="661005" cy="661086"/>
          </a:xfrm>
          <a:prstGeom prst="ellipse">
            <a:avLst/>
          </a:prstGeom>
          <a:solidFill>
            <a:schemeClr val="bg1">
              <a:lumMod val="90000"/>
              <a:lumOff val="10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25400" dir="5400000" algn="t" rotWithShape="0">
              <a:schemeClr val="tx2"/>
            </a:outerShdw>
          </a:effectLst>
        </p:spPr>
        <p:txBody>
          <a:bodyPr anchor="ctr" anchorCtr="0">
            <a:normAutofit/>
          </a:bodyPr>
          <a:lstStyle>
            <a:lvl1pPr marL="0" indent="0" algn="ctr">
              <a:buNone/>
              <a:defRPr sz="496"/>
            </a:lvl1pPr>
          </a:lstStyle>
          <a:p>
            <a:endParaRPr lang="en-US" dirty="0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43" hasCustomPrompt="1"/>
          </p:nvPr>
        </p:nvSpPr>
        <p:spPr>
          <a:xfrm>
            <a:off x="4313372" y="1538778"/>
            <a:ext cx="1135619" cy="1135410"/>
          </a:xfrm>
        </p:spPr>
        <p:txBody>
          <a:bodyPr>
            <a:normAutofit/>
          </a:bodyPr>
          <a:lstStyle>
            <a:lvl1pPr marL="0" indent="0" algn="ctr">
              <a:lnSpc>
                <a:spcPct val="80000"/>
              </a:lnSpc>
              <a:buNone/>
              <a:defRPr sz="945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 algn="ctr">
              <a:lnSpc>
                <a:spcPct val="90000"/>
              </a:lnSpc>
              <a:spcBef>
                <a:spcPts val="0"/>
              </a:spcBef>
              <a:spcAft>
                <a:spcPts val="378"/>
              </a:spcAft>
              <a:buFont typeface="Arial" panose="020B0604020202020204" pitchFamily="34" charset="0"/>
              <a:buNone/>
              <a:defRPr sz="661" i="1"/>
            </a:lvl2pPr>
            <a:lvl3pPr marL="0" indent="0" algn="ctr">
              <a:buNone/>
              <a:defRPr sz="661"/>
            </a:lvl3pPr>
            <a:lvl4pPr marL="242979" indent="-80993">
              <a:defRPr sz="567"/>
            </a:lvl4pPr>
            <a:lvl5pPr>
              <a:defRPr sz="567"/>
            </a:lvl5pPr>
          </a:lstStyle>
          <a:p>
            <a:pPr lvl="0"/>
            <a:r>
              <a:rPr lang="en-US" dirty="0"/>
              <a:t>First </a:t>
            </a:r>
            <a:r>
              <a:rPr lang="en-US" dirty="0" err="1"/>
              <a:t>Lastname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47733013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599431"/>
            <a:ext cx="1111198" cy="1670445"/>
          </a:xfrm>
          <a:solidFill>
            <a:schemeClr val="bg1">
              <a:lumMod val="90000"/>
              <a:lumOff val="10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56239" y="599431"/>
            <a:ext cx="1111198" cy="1670445"/>
          </a:xfrm>
          <a:solidFill>
            <a:schemeClr val="bg1">
              <a:lumMod val="90000"/>
              <a:lumOff val="10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1638131" y="599431"/>
            <a:ext cx="1171452" cy="1670445"/>
          </a:xfrm>
        </p:spPr>
        <p:txBody>
          <a:bodyPr>
            <a:noAutofit/>
          </a:bodyPr>
          <a:lstStyle>
            <a:lvl1pPr marL="0" indent="0">
              <a:buNone/>
              <a:defRPr sz="661" b="1">
                <a:solidFill>
                  <a:schemeClr val="accent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buFontTx/>
              <a:buNone/>
              <a:defRPr sz="661"/>
            </a:lvl2pPr>
            <a:lvl3pPr marL="71244" indent="-71244">
              <a:defRPr sz="661"/>
            </a:lvl3pPr>
            <a:lvl4pPr marL="189734" indent="-98242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4156039" y="599431"/>
            <a:ext cx="1171452" cy="1670445"/>
          </a:xfrm>
        </p:spPr>
        <p:txBody>
          <a:bodyPr>
            <a:noAutofit/>
          </a:bodyPr>
          <a:lstStyle>
            <a:lvl1pPr marL="0" indent="0">
              <a:buNone/>
              <a:defRPr sz="661" b="1">
                <a:solidFill>
                  <a:schemeClr val="accent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0" indent="0">
              <a:buFontTx/>
              <a:buNone/>
              <a:defRPr sz="661"/>
            </a:lvl2pPr>
            <a:lvl3pPr marL="71244" indent="-71244">
              <a:defRPr sz="661"/>
            </a:lvl3pPr>
            <a:lvl4pPr marL="189734" indent="-98242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431959" y="2353088"/>
            <a:ext cx="2377624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2956240" y="2353088"/>
            <a:ext cx="2371252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8994767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66767" y="535381"/>
            <a:ext cx="5644642" cy="2645332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1132"/>
          </a:p>
        </p:txBody>
      </p:sp>
      <p:sp>
        <p:nvSpPr>
          <p:cNvPr id="17" name="bg object 17"/>
          <p:cNvSpPr/>
          <p:nvPr/>
        </p:nvSpPr>
        <p:spPr>
          <a:xfrm>
            <a:off x="66775" y="71054"/>
            <a:ext cx="5644642" cy="428629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1132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646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247838" y="719705"/>
            <a:ext cx="1822346" cy="21512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398" b="0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2966117" y="745220"/>
            <a:ext cx="2505361" cy="14542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9/2021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073510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1960" y="1006529"/>
            <a:ext cx="4895533" cy="694519"/>
          </a:xfrm>
        </p:spPr>
        <p:txBody>
          <a:bodyPr>
            <a:normAutofit/>
          </a:bodyPr>
          <a:lstStyle>
            <a:lvl1pPr>
              <a:defRPr sz="170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3918" y="1836050"/>
            <a:ext cx="4031615" cy="828022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879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759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639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518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39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278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157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3037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15328032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567"/>
              </a:spcBef>
              <a:defRPr/>
            </a:lvl1pPr>
            <a:lvl2pPr>
              <a:spcBef>
                <a:spcPts val="567"/>
              </a:spcBef>
              <a:defRPr/>
            </a:lvl2pPr>
            <a:lvl3pPr>
              <a:spcBef>
                <a:spcPts val="567"/>
              </a:spcBef>
              <a:defRPr/>
            </a:lvl3pPr>
            <a:lvl4pPr>
              <a:spcBef>
                <a:spcPts val="567"/>
              </a:spcBef>
              <a:defRPr/>
            </a:lvl4pPr>
            <a:lvl5pPr>
              <a:spcBef>
                <a:spcPts val="567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175946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394992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ub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60" y="686201"/>
            <a:ext cx="4895533" cy="2186310"/>
          </a:xfrm>
        </p:spPr>
        <p:txBody>
          <a:bodyPr/>
          <a:lstStyle>
            <a:lvl1pPr>
              <a:spcBef>
                <a:spcPts val="567"/>
              </a:spcBef>
              <a:defRPr/>
            </a:lvl1pPr>
            <a:lvl2pPr>
              <a:spcBef>
                <a:spcPts val="567"/>
              </a:spcBef>
              <a:defRPr/>
            </a:lvl2pPr>
            <a:lvl3pPr>
              <a:spcBef>
                <a:spcPts val="567"/>
              </a:spcBef>
              <a:defRPr/>
            </a:lvl3pPr>
            <a:lvl4pPr>
              <a:spcBef>
                <a:spcPts val="567"/>
              </a:spcBef>
              <a:defRPr/>
            </a:lvl4pPr>
            <a:lvl5pPr>
              <a:spcBef>
                <a:spcPts val="567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386956427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text no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 spcCol="274320">
            <a:normAutofit/>
          </a:bodyPr>
          <a:lstStyle>
            <a:lvl1pPr marL="0" indent="0">
              <a:spcBef>
                <a:spcPts val="567"/>
              </a:spcBef>
              <a:buNone/>
              <a:defRPr sz="756"/>
            </a:lvl1pPr>
            <a:lvl2pPr marL="107988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2pPr>
            <a:lvl3pPr marL="224975" indent="-116987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3pPr>
            <a:lvl4pPr marL="323964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4pPr>
            <a:lvl5pPr marL="431952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3266323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tex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60" y="686201"/>
            <a:ext cx="4895533" cy="2186310"/>
          </a:xfrm>
        </p:spPr>
        <p:txBody>
          <a:bodyPr numCol="2" spcCol="274320">
            <a:normAutofit/>
          </a:bodyPr>
          <a:lstStyle>
            <a:lvl1pPr marL="0" indent="0">
              <a:spcBef>
                <a:spcPts val="567"/>
              </a:spcBef>
              <a:buNone/>
              <a:defRPr sz="756"/>
            </a:lvl1pPr>
            <a:lvl2pPr marL="107988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2pPr>
            <a:lvl3pPr marL="215976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3pPr>
            <a:lvl4pPr marL="323964" indent="-107988">
              <a:spcBef>
                <a:spcPts val="567"/>
              </a:spcBef>
              <a:buFont typeface="Arial" panose="020B0604020202020204" pitchFamily="34" charset="0"/>
              <a:buChar char="•"/>
              <a:defRPr sz="756"/>
            </a:lvl4pPr>
            <a:lvl5pPr marL="431952" indent="-107988">
              <a:spcBef>
                <a:spcPts val="567"/>
              </a:spcBef>
              <a:buFont typeface="Open Sans Light" panose="020B0306030504020204" pitchFamily="34" charset="0"/>
              <a:buChar char="–"/>
              <a:defRPr sz="756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90064256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1960" y="686202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7720" y="686202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180792956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1960" y="576016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7720" y="576016"/>
            <a:ext cx="2399771" cy="2138308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134"/>
            </a:lvl6pPr>
            <a:lvl7pPr>
              <a:defRPr sz="1134"/>
            </a:lvl7pPr>
            <a:lvl8pPr>
              <a:defRPr sz="1134"/>
            </a:lvl8pPr>
            <a:lvl9pPr>
              <a:defRPr sz="1134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9907269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60" y="576017"/>
            <a:ext cx="2400771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1960" y="737163"/>
            <a:ext cx="2400771" cy="2157166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25722" y="576017"/>
            <a:ext cx="2401770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5722" y="737163"/>
            <a:ext cx="2401770" cy="2157166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2965803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omparison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60" y="690863"/>
            <a:ext cx="2400771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1960" y="852010"/>
            <a:ext cx="2400771" cy="2064071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25722" y="690863"/>
            <a:ext cx="2401770" cy="145410"/>
          </a:xfrm>
        </p:spPr>
        <p:txBody>
          <a:bodyPr wrap="square" anchor="b">
            <a:spAutoFit/>
          </a:bodyPr>
          <a:lstStyle>
            <a:lvl1pPr marL="0" indent="0">
              <a:spcBef>
                <a:spcPts val="0"/>
              </a:spcBef>
              <a:buNone/>
              <a:defRPr sz="945" b="1"/>
            </a:lvl1pPr>
            <a:lvl2pPr marL="287968" indent="0">
              <a:buNone/>
              <a:defRPr sz="1260" b="1"/>
            </a:lvl2pPr>
            <a:lvl3pPr marL="575936" indent="0">
              <a:buNone/>
              <a:defRPr sz="1134" b="1"/>
            </a:lvl3pPr>
            <a:lvl4pPr marL="863903" indent="0">
              <a:buNone/>
              <a:defRPr sz="1008" b="1"/>
            </a:lvl4pPr>
            <a:lvl5pPr marL="1151871" indent="0">
              <a:buNone/>
              <a:defRPr sz="1008" b="1"/>
            </a:lvl5pPr>
            <a:lvl6pPr marL="1439839" indent="0">
              <a:buNone/>
              <a:defRPr sz="1008" b="1"/>
            </a:lvl6pPr>
            <a:lvl7pPr marL="1727807" indent="0">
              <a:buNone/>
              <a:defRPr sz="1008" b="1"/>
            </a:lvl7pPr>
            <a:lvl8pPr marL="2015775" indent="0">
              <a:buNone/>
              <a:defRPr sz="1008" b="1"/>
            </a:lvl8pPr>
            <a:lvl9pPr marL="2303743" indent="0">
              <a:buNone/>
              <a:defRPr sz="1008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5722" y="852010"/>
            <a:ext cx="2401770" cy="2064071"/>
          </a:xfrm>
        </p:spPr>
        <p:txBody>
          <a:bodyPr>
            <a:normAutofit/>
          </a:bodyPr>
          <a:lstStyle>
            <a:lvl1pPr>
              <a:defRPr sz="945"/>
            </a:lvl1pPr>
            <a:lvl2pPr>
              <a:defRPr sz="756"/>
            </a:lvl2pPr>
            <a:lvl3pPr>
              <a:defRPr sz="756"/>
            </a:lvl3pPr>
            <a:lvl4pPr>
              <a:defRPr sz="756"/>
            </a:lvl4pPr>
            <a:lvl5pPr>
              <a:defRPr sz="756"/>
            </a:lvl5pPr>
            <a:lvl6pPr>
              <a:defRPr sz="1008"/>
            </a:lvl6pPr>
            <a:lvl7pPr>
              <a:defRPr sz="1008"/>
            </a:lvl7pPr>
            <a:lvl8pPr>
              <a:defRPr sz="1008"/>
            </a:lvl8pPr>
            <a:lvl9pPr>
              <a:defRPr sz="1008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65649806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1230590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ub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59175433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Utter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18806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1960" y="1006529"/>
            <a:ext cx="4895533" cy="694519"/>
          </a:xfrm>
        </p:spPr>
        <p:txBody>
          <a:bodyPr>
            <a:normAutofit/>
          </a:bodyPr>
          <a:lstStyle>
            <a:lvl1pPr>
              <a:defRPr sz="170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3918" y="1836050"/>
            <a:ext cx="4031615" cy="828022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879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759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639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518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39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278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157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3037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16077979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440342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880685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321027" y="0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0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6"/>
          </p:nvPr>
        </p:nvSpPr>
        <p:spPr>
          <a:xfrm>
            <a:off x="1440342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7"/>
          </p:nvPr>
        </p:nvSpPr>
        <p:spPr>
          <a:xfrm>
            <a:off x="2880685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8"/>
          </p:nvPr>
        </p:nvSpPr>
        <p:spPr>
          <a:xfrm>
            <a:off x="4321027" y="1615724"/>
            <a:ext cx="1447062" cy="1624364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60934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fteen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1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 dirty="0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151530" y="1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303060" y="1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3454590" y="1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14"/>
          </p:nvPr>
        </p:nvSpPr>
        <p:spPr>
          <a:xfrm>
            <a:off x="4606120" y="1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0" y="1077871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6"/>
          </p:nvPr>
        </p:nvSpPr>
        <p:spPr>
          <a:xfrm>
            <a:off x="1151530" y="1077871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7"/>
          </p:nvPr>
        </p:nvSpPr>
        <p:spPr>
          <a:xfrm>
            <a:off x="2303060" y="1077871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8"/>
          </p:nvPr>
        </p:nvSpPr>
        <p:spPr>
          <a:xfrm>
            <a:off x="3454590" y="1077871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9"/>
          </p:nvPr>
        </p:nvSpPr>
        <p:spPr>
          <a:xfrm>
            <a:off x="4606120" y="1077871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20"/>
          </p:nvPr>
        </p:nvSpPr>
        <p:spPr>
          <a:xfrm>
            <a:off x="0" y="215574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1" name="Picture Placeholder 3"/>
          <p:cNvSpPr>
            <a:spLocks noGrp="1"/>
          </p:cNvSpPr>
          <p:nvPr>
            <p:ph type="pic" sz="quarter" idx="21"/>
          </p:nvPr>
        </p:nvSpPr>
        <p:spPr>
          <a:xfrm>
            <a:off x="1151530" y="215574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2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2303060" y="215574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3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3454590" y="215574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4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606120" y="2155740"/>
            <a:ext cx="1153330" cy="1084349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48400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4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958372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1916745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2875118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14"/>
          </p:nvPr>
        </p:nvSpPr>
        <p:spPr>
          <a:xfrm>
            <a:off x="4791862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5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833490" y="0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8" name="Picture Placeholder 3"/>
          <p:cNvSpPr>
            <a:spLocks noGrp="1"/>
          </p:cNvSpPr>
          <p:nvPr>
            <p:ph type="pic" sz="quarter" idx="26"/>
          </p:nvPr>
        </p:nvSpPr>
        <p:spPr>
          <a:xfrm>
            <a:off x="0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29" name="Picture Placeholder 3"/>
          <p:cNvSpPr>
            <a:spLocks noGrp="1"/>
          </p:cNvSpPr>
          <p:nvPr>
            <p:ph type="pic" sz="quarter" idx="27"/>
          </p:nvPr>
        </p:nvSpPr>
        <p:spPr>
          <a:xfrm>
            <a:off x="958372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0" name="Picture Placeholder 3"/>
          <p:cNvSpPr>
            <a:spLocks noGrp="1"/>
          </p:cNvSpPr>
          <p:nvPr>
            <p:ph type="pic" sz="quarter" idx="28"/>
          </p:nvPr>
        </p:nvSpPr>
        <p:spPr>
          <a:xfrm>
            <a:off x="1916745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1" name="Picture Placeholder 3"/>
          <p:cNvSpPr>
            <a:spLocks noGrp="1"/>
          </p:cNvSpPr>
          <p:nvPr>
            <p:ph type="pic" sz="quarter" idx="29"/>
          </p:nvPr>
        </p:nvSpPr>
        <p:spPr>
          <a:xfrm>
            <a:off x="2875118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2" name="Picture Placeholder 3"/>
          <p:cNvSpPr>
            <a:spLocks noGrp="1"/>
          </p:cNvSpPr>
          <p:nvPr>
            <p:ph type="pic" sz="quarter" idx="30"/>
          </p:nvPr>
        </p:nvSpPr>
        <p:spPr>
          <a:xfrm>
            <a:off x="4791862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3" name="Picture Placeholder 3"/>
          <p:cNvSpPr>
            <a:spLocks noGrp="1"/>
          </p:cNvSpPr>
          <p:nvPr>
            <p:ph type="pic" sz="quarter" idx="31"/>
          </p:nvPr>
        </p:nvSpPr>
        <p:spPr>
          <a:xfrm>
            <a:off x="3833490" y="807862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4" name="Picture Placeholder 3"/>
          <p:cNvSpPr>
            <a:spLocks noGrp="1"/>
          </p:cNvSpPr>
          <p:nvPr>
            <p:ph type="pic" sz="quarter" idx="32"/>
          </p:nvPr>
        </p:nvSpPr>
        <p:spPr>
          <a:xfrm>
            <a:off x="0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5" name="Picture Placeholder 3"/>
          <p:cNvSpPr>
            <a:spLocks noGrp="1"/>
          </p:cNvSpPr>
          <p:nvPr>
            <p:ph type="pic" sz="quarter" idx="33"/>
          </p:nvPr>
        </p:nvSpPr>
        <p:spPr>
          <a:xfrm>
            <a:off x="958372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6" name="Picture Placeholder 3"/>
          <p:cNvSpPr>
            <a:spLocks noGrp="1"/>
          </p:cNvSpPr>
          <p:nvPr>
            <p:ph type="pic" sz="quarter" idx="34"/>
          </p:nvPr>
        </p:nvSpPr>
        <p:spPr>
          <a:xfrm>
            <a:off x="1916745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7" name="Picture Placeholder 3"/>
          <p:cNvSpPr>
            <a:spLocks noGrp="1"/>
          </p:cNvSpPr>
          <p:nvPr>
            <p:ph type="pic" sz="quarter" idx="35"/>
          </p:nvPr>
        </p:nvSpPr>
        <p:spPr>
          <a:xfrm>
            <a:off x="2875118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8" name="Picture Placeholder 3"/>
          <p:cNvSpPr>
            <a:spLocks noGrp="1"/>
          </p:cNvSpPr>
          <p:nvPr>
            <p:ph type="pic" sz="quarter" idx="36"/>
          </p:nvPr>
        </p:nvSpPr>
        <p:spPr>
          <a:xfrm>
            <a:off x="4791862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39" name="Picture Placeholder 3"/>
          <p:cNvSpPr>
            <a:spLocks noGrp="1"/>
          </p:cNvSpPr>
          <p:nvPr>
            <p:ph type="pic" sz="quarter" idx="37"/>
          </p:nvPr>
        </p:nvSpPr>
        <p:spPr>
          <a:xfrm>
            <a:off x="3833490" y="1615724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0" name="Picture Placeholder 3"/>
          <p:cNvSpPr>
            <a:spLocks noGrp="1"/>
          </p:cNvSpPr>
          <p:nvPr>
            <p:ph type="pic" sz="quarter" idx="38"/>
          </p:nvPr>
        </p:nvSpPr>
        <p:spPr>
          <a:xfrm>
            <a:off x="0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1" name="Picture Placeholder 3"/>
          <p:cNvSpPr>
            <a:spLocks noGrp="1"/>
          </p:cNvSpPr>
          <p:nvPr>
            <p:ph type="pic" sz="quarter" idx="39"/>
          </p:nvPr>
        </p:nvSpPr>
        <p:spPr>
          <a:xfrm>
            <a:off x="958372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2" name="Picture Placeholder 3"/>
          <p:cNvSpPr>
            <a:spLocks noGrp="1"/>
          </p:cNvSpPr>
          <p:nvPr>
            <p:ph type="pic" sz="quarter" idx="40"/>
          </p:nvPr>
        </p:nvSpPr>
        <p:spPr>
          <a:xfrm>
            <a:off x="1916745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3" name="Picture Placeholder 3"/>
          <p:cNvSpPr>
            <a:spLocks noGrp="1"/>
          </p:cNvSpPr>
          <p:nvPr>
            <p:ph type="pic" sz="quarter" idx="41"/>
          </p:nvPr>
        </p:nvSpPr>
        <p:spPr>
          <a:xfrm>
            <a:off x="2875118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4" name="Picture Placeholder 3"/>
          <p:cNvSpPr>
            <a:spLocks noGrp="1"/>
          </p:cNvSpPr>
          <p:nvPr>
            <p:ph type="pic" sz="quarter" idx="42"/>
          </p:nvPr>
        </p:nvSpPr>
        <p:spPr>
          <a:xfrm>
            <a:off x="4791862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45" name="Picture Placeholder 3"/>
          <p:cNvSpPr>
            <a:spLocks noGrp="1"/>
          </p:cNvSpPr>
          <p:nvPr>
            <p:ph type="pic" sz="quarter" idx="43"/>
          </p:nvPr>
        </p:nvSpPr>
        <p:spPr>
          <a:xfrm>
            <a:off x="3833490" y="2423586"/>
            <a:ext cx="967588" cy="816502"/>
          </a:xfr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11751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8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1679840" y="2353088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2927720" y="2353088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175601" y="2353088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52237378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021" userDrawn="1">
          <p15:clr>
            <a:srgbClr val="FBAE40"/>
          </p15:clr>
        </p15:guide>
        <p15:guide id="2" pos="1814" userDrawn="1">
          <p15:clr>
            <a:srgbClr val="FBAE40"/>
          </p15:clr>
        </p15:guide>
      </p15:sldGuideLst>
    </p:ext>
  </p:extLs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8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1679840" y="2353088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2927720" y="2353088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175601" y="2353088"/>
            <a:ext cx="115189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3848899943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021" userDrawn="1">
          <p15:clr>
            <a:srgbClr val="FBAE40"/>
          </p15:clr>
        </p15:guide>
        <p15:guide id="2" pos="1814" userDrawn="1">
          <p15:clr>
            <a:srgbClr val="FBAE40"/>
          </p15:clr>
        </p15:guide>
      </p15:sldGuideLst>
    </p:ext>
  </p:extLs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8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093560" y="2353088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3755161" y="2353088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1024534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59" y="2353088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093560" y="2353088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3755161" y="2353088"/>
            <a:ext cx="1572330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323486926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60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1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60" y="2353088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925081" y="2353088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6075896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60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1" y="660018"/>
            <a:ext cx="2402411" cy="1609857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431960" y="2353088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2925081" y="2353088"/>
            <a:ext cx="2402411" cy="453013"/>
          </a:xfrm>
        </p:spPr>
        <p:txBody>
          <a:bodyPr>
            <a:noAutofit/>
          </a:bodyPr>
          <a:lstStyle>
            <a:lvl1pPr marL="0" indent="0">
              <a:buNone/>
              <a:defRPr sz="661"/>
            </a:lvl1pPr>
            <a:lvl2pPr marL="71992" indent="-71992">
              <a:buFont typeface="Arial" panose="020B0604020202020204" pitchFamily="34" charset="0"/>
              <a:buChar char="•"/>
              <a:defRPr sz="661"/>
            </a:lvl2pPr>
            <a:lvl3pPr marL="143984" indent="-71992">
              <a:defRPr sz="661"/>
            </a:lvl3pPr>
            <a:lvl4pPr marL="251972" indent="-107988">
              <a:defRPr sz="661"/>
            </a:lvl4pPr>
            <a:lvl5pPr marL="359960" indent="-107988"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360672788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80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9360" y="1443480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760" y="1443480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4161" y="1443480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490971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495263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84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3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720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5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601" y="660018"/>
            <a:ext cx="1151890" cy="69742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661"/>
            </a:lvl1pPr>
          </a:lstStyle>
          <a:p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80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9360" y="1443480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760" y="1443480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4161" y="1443480"/>
            <a:ext cx="1153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22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36489678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80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443480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443480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1755737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1443480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1443480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1443480"/>
            <a:ext cx="1572330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21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83626075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Tal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60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1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60" y="1443480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1" y="1443480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8064146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Tall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60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081" y="660018"/>
            <a:ext cx="2402411" cy="69553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661"/>
            </a:lvl1pPr>
          </a:lstStyle>
          <a:p>
            <a:pPr lvl="0"/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60" y="1443480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1" y="1443480"/>
            <a:ext cx="2401691" cy="141184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20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2386985252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479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36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24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121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479" y="2228568"/>
            <a:ext cx="1153330" cy="626760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88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2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3681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431479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167936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92724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4175121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49327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ght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479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167936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2927240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175121" y="660018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31479" y="2228568"/>
            <a:ext cx="1153330" cy="626760"/>
          </a:xfrm>
        </p:spPr>
        <p:txBody>
          <a:bodyPr/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9"/>
          </p:nvPr>
        </p:nvSpPr>
        <p:spPr>
          <a:xfrm>
            <a:off x="16788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20"/>
          </p:nvPr>
        </p:nvSpPr>
        <p:spPr>
          <a:xfrm>
            <a:off x="2926280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3"/>
          <p:cNvSpPr>
            <a:spLocks noGrp="1"/>
          </p:cNvSpPr>
          <p:nvPr>
            <p:ph sz="quarter" idx="21"/>
          </p:nvPr>
        </p:nvSpPr>
        <p:spPr>
          <a:xfrm>
            <a:off x="4173681" y="2228568"/>
            <a:ext cx="1153330" cy="626760"/>
          </a:xfrm>
        </p:spPr>
        <p:txBody>
          <a:bodyPr>
            <a:normAutofit/>
          </a:bodyPr>
          <a:lstStyle>
            <a:lvl1pPr marL="0" indent="0">
              <a:buNone/>
              <a:defRPr sz="661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2"/>
          </p:nvPr>
        </p:nvSpPr>
        <p:spPr>
          <a:xfrm>
            <a:off x="431479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 dirty="0"/>
            </a:lvl1pPr>
          </a:lstStyle>
          <a:p>
            <a:pPr marL="0" lvl="0" indent="0" algn="ctr">
              <a:buNone/>
            </a:pPr>
            <a:endParaRPr lang="en-US" dirty="0"/>
          </a:p>
        </p:txBody>
      </p:sp>
      <p:sp>
        <p:nvSpPr>
          <p:cNvPr id="12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167936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927240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4175121" y="1444293"/>
            <a:ext cx="1151890" cy="697420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163106348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1959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093560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755161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10692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Grid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1959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093560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755161" y="660018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8"/>
          </p:nvPr>
        </p:nvSpPr>
        <p:spPr>
          <a:xfrm>
            <a:off x="431959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3"/>
          <p:cNvSpPr>
            <a:spLocks noGrp="1"/>
          </p:cNvSpPr>
          <p:nvPr>
            <p:ph sz="quarter" idx="19"/>
          </p:nvPr>
        </p:nvSpPr>
        <p:spPr>
          <a:xfrm>
            <a:off x="2093560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20"/>
          </p:nvPr>
        </p:nvSpPr>
        <p:spPr>
          <a:xfrm>
            <a:off x="3755161" y="2230449"/>
            <a:ext cx="1572330" cy="647379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Picture Placeholder 3"/>
          <p:cNvSpPr>
            <a:spLocks noGrp="1"/>
          </p:cNvSpPr>
          <p:nvPr>
            <p:ph type="pic" sz="quarter" idx="23"/>
          </p:nvPr>
        </p:nvSpPr>
        <p:spPr>
          <a:xfrm>
            <a:off x="431959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2093560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3755161" y="1446174"/>
            <a:ext cx="1572330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431960" y="441013"/>
            <a:ext cx="4895533" cy="192005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85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271320105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Gri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2680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2925802" y="660018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7" name="Content Placeholder 13"/>
          <p:cNvSpPr>
            <a:spLocks noGrp="1"/>
          </p:cNvSpPr>
          <p:nvPr>
            <p:ph sz="quarter" idx="18"/>
          </p:nvPr>
        </p:nvSpPr>
        <p:spPr>
          <a:xfrm>
            <a:off x="431960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9"/>
          </p:nvPr>
        </p:nvSpPr>
        <p:spPr>
          <a:xfrm>
            <a:off x="2925801" y="2222614"/>
            <a:ext cx="2401691" cy="632713"/>
          </a:xfrm>
        </p:spPr>
        <p:txBody>
          <a:bodyPr/>
          <a:lstStyle>
            <a:lvl1pPr marL="0" indent="0">
              <a:buNone/>
              <a:defRPr sz="992"/>
            </a:lvl1pPr>
            <a:lvl2pPr marL="80993" indent="-80993">
              <a:buFont typeface="Arial" panose="020B0604020202020204" pitchFamily="34" charset="0"/>
              <a:buChar char="•"/>
              <a:defRPr sz="661"/>
            </a:lvl2pPr>
            <a:lvl3pPr marL="161986" indent="-80993">
              <a:defRPr sz="661"/>
            </a:lvl3pPr>
            <a:lvl4pPr marL="242979" indent="-80993">
              <a:defRPr sz="661"/>
            </a:lvl4pPr>
            <a:lvl5pPr>
              <a:defRPr sz="661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24"/>
          </p:nvPr>
        </p:nvSpPr>
        <p:spPr>
          <a:xfrm>
            <a:off x="432680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25"/>
          </p:nvPr>
        </p:nvSpPr>
        <p:spPr>
          <a:xfrm>
            <a:off x="2925802" y="1446174"/>
            <a:ext cx="2402411" cy="695539"/>
          </a:xfrm>
          <a:solidFill>
            <a:schemeClr val="bg1">
              <a:lumMod val="95000"/>
            </a:schemeClr>
          </a:solidFill>
        </p:spPr>
        <p:txBody>
          <a:bodyPr vert="horz" lIns="0" tIns="0" rIns="0" bIns="0" rtlCol="0" anchor="ctr">
            <a:normAutofit/>
          </a:bodyPr>
          <a:lstStyle>
            <a:lvl1pPr>
              <a:defRPr lang="en-US" sz="661"/>
            </a:lvl1pPr>
          </a:lstStyle>
          <a:p>
            <a:pPr marL="0" lv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1398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63" Type="http://schemas.openxmlformats.org/officeDocument/2006/relationships/slideLayout" Target="../slideLayouts/slideLayout63.xml"/><Relationship Id="rId68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71" Type="http://schemas.openxmlformats.org/officeDocument/2006/relationships/hyperlink" Target="https://twitter.com/" TargetMode="Externa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66" Type="http://schemas.openxmlformats.org/officeDocument/2006/relationships/slideLayout" Target="../slideLayouts/slideLayout66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61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slideLayout" Target="../slideLayouts/slideLayout65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64" Type="http://schemas.openxmlformats.org/officeDocument/2006/relationships/slideLayout" Target="../slideLayouts/slideLayout64.xml"/><Relationship Id="rId69" Type="http://schemas.openxmlformats.org/officeDocument/2006/relationships/hyperlink" Target="https://www.facebook.com" TargetMode="Externa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67" Type="http://schemas.openxmlformats.org/officeDocument/2006/relationships/slideLayout" Target="../slideLayouts/slideLayout67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Relationship Id="rId70" Type="http://schemas.openxmlformats.org/officeDocument/2006/relationships/hyperlink" Target="https://www.linkedin.com/" TargetMode="External"/></Relationships>
</file>

<file path=ppt/slideMasters/_rels/slideMaster10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546.xml"/><Relationship Id="rId18" Type="http://schemas.openxmlformats.org/officeDocument/2006/relationships/slideLayout" Target="../slideLayouts/slideLayout551.xml"/><Relationship Id="rId26" Type="http://schemas.openxmlformats.org/officeDocument/2006/relationships/slideLayout" Target="../slideLayouts/slideLayout559.xml"/><Relationship Id="rId39" Type="http://schemas.openxmlformats.org/officeDocument/2006/relationships/slideLayout" Target="../slideLayouts/slideLayout572.xml"/><Relationship Id="rId21" Type="http://schemas.openxmlformats.org/officeDocument/2006/relationships/slideLayout" Target="../slideLayouts/slideLayout554.xml"/><Relationship Id="rId34" Type="http://schemas.openxmlformats.org/officeDocument/2006/relationships/slideLayout" Target="../slideLayouts/slideLayout567.xml"/><Relationship Id="rId42" Type="http://schemas.openxmlformats.org/officeDocument/2006/relationships/slideLayout" Target="../slideLayouts/slideLayout575.xml"/><Relationship Id="rId47" Type="http://schemas.openxmlformats.org/officeDocument/2006/relationships/slideLayout" Target="../slideLayouts/slideLayout580.xml"/><Relationship Id="rId50" Type="http://schemas.openxmlformats.org/officeDocument/2006/relationships/slideLayout" Target="../slideLayouts/slideLayout583.xml"/><Relationship Id="rId55" Type="http://schemas.openxmlformats.org/officeDocument/2006/relationships/slideLayout" Target="../slideLayouts/slideLayout588.xml"/><Relationship Id="rId7" Type="http://schemas.openxmlformats.org/officeDocument/2006/relationships/slideLayout" Target="../slideLayouts/slideLayout540.xml"/><Relationship Id="rId2" Type="http://schemas.openxmlformats.org/officeDocument/2006/relationships/slideLayout" Target="../slideLayouts/slideLayout535.xml"/><Relationship Id="rId16" Type="http://schemas.openxmlformats.org/officeDocument/2006/relationships/slideLayout" Target="../slideLayouts/slideLayout549.xml"/><Relationship Id="rId20" Type="http://schemas.openxmlformats.org/officeDocument/2006/relationships/slideLayout" Target="../slideLayouts/slideLayout553.xml"/><Relationship Id="rId29" Type="http://schemas.openxmlformats.org/officeDocument/2006/relationships/slideLayout" Target="../slideLayouts/slideLayout562.xml"/><Relationship Id="rId41" Type="http://schemas.openxmlformats.org/officeDocument/2006/relationships/slideLayout" Target="../slideLayouts/slideLayout574.xml"/><Relationship Id="rId54" Type="http://schemas.openxmlformats.org/officeDocument/2006/relationships/slideLayout" Target="../slideLayouts/slideLayout587.xml"/><Relationship Id="rId62" Type="http://schemas.openxmlformats.org/officeDocument/2006/relationships/hyperlink" Target="https://twitter.com/" TargetMode="External"/><Relationship Id="rId1" Type="http://schemas.openxmlformats.org/officeDocument/2006/relationships/slideLayout" Target="../slideLayouts/slideLayout534.xml"/><Relationship Id="rId6" Type="http://schemas.openxmlformats.org/officeDocument/2006/relationships/slideLayout" Target="../slideLayouts/slideLayout539.xml"/><Relationship Id="rId11" Type="http://schemas.openxmlformats.org/officeDocument/2006/relationships/slideLayout" Target="../slideLayouts/slideLayout544.xml"/><Relationship Id="rId24" Type="http://schemas.openxmlformats.org/officeDocument/2006/relationships/slideLayout" Target="../slideLayouts/slideLayout557.xml"/><Relationship Id="rId32" Type="http://schemas.openxmlformats.org/officeDocument/2006/relationships/slideLayout" Target="../slideLayouts/slideLayout565.xml"/><Relationship Id="rId37" Type="http://schemas.openxmlformats.org/officeDocument/2006/relationships/slideLayout" Target="../slideLayouts/slideLayout570.xml"/><Relationship Id="rId40" Type="http://schemas.openxmlformats.org/officeDocument/2006/relationships/slideLayout" Target="../slideLayouts/slideLayout573.xml"/><Relationship Id="rId45" Type="http://schemas.openxmlformats.org/officeDocument/2006/relationships/slideLayout" Target="../slideLayouts/slideLayout578.xml"/><Relationship Id="rId53" Type="http://schemas.openxmlformats.org/officeDocument/2006/relationships/slideLayout" Target="../slideLayouts/slideLayout586.xml"/><Relationship Id="rId58" Type="http://schemas.openxmlformats.org/officeDocument/2006/relationships/slideLayout" Target="../slideLayouts/slideLayout591.xml"/><Relationship Id="rId5" Type="http://schemas.openxmlformats.org/officeDocument/2006/relationships/slideLayout" Target="../slideLayouts/slideLayout538.xml"/><Relationship Id="rId15" Type="http://schemas.openxmlformats.org/officeDocument/2006/relationships/slideLayout" Target="../slideLayouts/slideLayout548.xml"/><Relationship Id="rId23" Type="http://schemas.openxmlformats.org/officeDocument/2006/relationships/slideLayout" Target="../slideLayouts/slideLayout556.xml"/><Relationship Id="rId28" Type="http://schemas.openxmlformats.org/officeDocument/2006/relationships/slideLayout" Target="../slideLayouts/slideLayout561.xml"/><Relationship Id="rId36" Type="http://schemas.openxmlformats.org/officeDocument/2006/relationships/slideLayout" Target="../slideLayouts/slideLayout569.xml"/><Relationship Id="rId49" Type="http://schemas.openxmlformats.org/officeDocument/2006/relationships/slideLayout" Target="../slideLayouts/slideLayout582.xml"/><Relationship Id="rId57" Type="http://schemas.openxmlformats.org/officeDocument/2006/relationships/slideLayout" Target="../slideLayouts/slideLayout590.xml"/><Relationship Id="rId61" Type="http://schemas.openxmlformats.org/officeDocument/2006/relationships/hyperlink" Target="https://www.linkedin.com/" TargetMode="External"/><Relationship Id="rId10" Type="http://schemas.openxmlformats.org/officeDocument/2006/relationships/slideLayout" Target="../slideLayouts/slideLayout543.xml"/><Relationship Id="rId19" Type="http://schemas.openxmlformats.org/officeDocument/2006/relationships/slideLayout" Target="../slideLayouts/slideLayout552.xml"/><Relationship Id="rId31" Type="http://schemas.openxmlformats.org/officeDocument/2006/relationships/slideLayout" Target="../slideLayouts/slideLayout564.xml"/><Relationship Id="rId44" Type="http://schemas.openxmlformats.org/officeDocument/2006/relationships/slideLayout" Target="../slideLayouts/slideLayout577.xml"/><Relationship Id="rId52" Type="http://schemas.openxmlformats.org/officeDocument/2006/relationships/slideLayout" Target="../slideLayouts/slideLayout585.xml"/><Relationship Id="rId60" Type="http://schemas.openxmlformats.org/officeDocument/2006/relationships/hyperlink" Target="https://www.facebook.com" TargetMode="External"/><Relationship Id="rId4" Type="http://schemas.openxmlformats.org/officeDocument/2006/relationships/slideLayout" Target="../slideLayouts/slideLayout537.xml"/><Relationship Id="rId9" Type="http://schemas.openxmlformats.org/officeDocument/2006/relationships/slideLayout" Target="../slideLayouts/slideLayout542.xml"/><Relationship Id="rId14" Type="http://schemas.openxmlformats.org/officeDocument/2006/relationships/slideLayout" Target="../slideLayouts/slideLayout547.xml"/><Relationship Id="rId22" Type="http://schemas.openxmlformats.org/officeDocument/2006/relationships/slideLayout" Target="../slideLayouts/slideLayout555.xml"/><Relationship Id="rId27" Type="http://schemas.openxmlformats.org/officeDocument/2006/relationships/slideLayout" Target="../slideLayouts/slideLayout560.xml"/><Relationship Id="rId30" Type="http://schemas.openxmlformats.org/officeDocument/2006/relationships/slideLayout" Target="../slideLayouts/slideLayout563.xml"/><Relationship Id="rId35" Type="http://schemas.openxmlformats.org/officeDocument/2006/relationships/slideLayout" Target="../slideLayouts/slideLayout568.xml"/><Relationship Id="rId43" Type="http://schemas.openxmlformats.org/officeDocument/2006/relationships/slideLayout" Target="../slideLayouts/slideLayout576.xml"/><Relationship Id="rId48" Type="http://schemas.openxmlformats.org/officeDocument/2006/relationships/slideLayout" Target="../slideLayouts/slideLayout581.xml"/><Relationship Id="rId56" Type="http://schemas.openxmlformats.org/officeDocument/2006/relationships/slideLayout" Target="../slideLayouts/slideLayout589.xml"/><Relationship Id="rId8" Type="http://schemas.openxmlformats.org/officeDocument/2006/relationships/slideLayout" Target="../slideLayouts/slideLayout541.xml"/><Relationship Id="rId51" Type="http://schemas.openxmlformats.org/officeDocument/2006/relationships/slideLayout" Target="../slideLayouts/slideLayout584.xml"/><Relationship Id="rId3" Type="http://schemas.openxmlformats.org/officeDocument/2006/relationships/slideLayout" Target="../slideLayouts/slideLayout536.xml"/><Relationship Id="rId12" Type="http://schemas.openxmlformats.org/officeDocument/2006/relationships/slideLayout" Target="../slideLayouts/slideLayout545.xml"/><Relationship Id="rId17" Type="http://schemas.openxmlformats.org/officeDocument/2006/relationships/slideLayout" Target="../slideLayouts/slideLayout550.xml"/><Relationship Id="rId25" Type="http://schemas.openxmlformats.org/officeDocument/2006/relationships/slideLayout" Target="../slideLayouts/slideLayout558.xml"/><Relationship Id="rId33" Type="http://schemas.openxmlformats.org/officeDocument/2006/relationships/slideLayout" Target="../slideLayouts/slideLayout566.xml"/><Relationship Id="rId38" Type="http://schemas.openxmlformats.org/officeDocument/2006/relationships/slideLayout" Target="../slideLayouts/slideLayout571.xml"/><Relationship Id="rId46" Type="http://schemas.openxmlformats.org/officeDocument/2006/relationships/slideLayout" Target="../slideLayouts/slideLayout579.xml"/><Relationship Id="rId59" Type="http://schemas.openxmlformats.org/officeDocument/2006/relationships/theme" Target="../theme/theme10.xml"/></Relationships>
</file>

<file path=ppt/slideMasters/_rels/slideMaster2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80.xml"/><Relationship Id="rId18" Type="http://schemas.openxmlformats.org/officeDocument/2006/relationships/slideLayout" Target="../slideLayouts/slideLayout85.xml"/><Relationship Id="rId26" Type="http://schemas.openxmlformats.org/officeDocument/2006/relationships/slideLayout" Target="../slideLayouts/slideLayout93.xml"/><Relationship Id="rId39" Type="http://schemas.openxmlformats.org/officeDocument/2006/relationships/slideLayout" Target="../slideLayouts/slideLayout106.xml"/><Relationship Id="rId21" Type="http://schemas.openxmlformats.org/officeDocument/2006/relationships/slideLayout" Target="../slideLayouts/slideLayout88.xml"/><Relationship Id="rId34" Type="http://schemas.openxmlformats.org/officeDocument/2006/relationships/slideLayout" Target="../slideLayouts/slideLayout101.xml"/><Relationship Id="rId42" Type="http://schemas.openxmlformats.org/officeDocument/2006/relationships/slideLayout" Target="../slideLayouts/slideLayout109.xml"/><Relationship Id="rId47" Type="http://schemas.openxmlformats.org/officeDocument/2006/relationships/slideLayout" Target="../slideLayouts/slideLayout114.xml"/><Relationship Id="rId50" Type="http://schemas.openxmlformats.org/officeDocument/2006/relationships/slideLayout" Target="../slideLayouts/slideLayout117.xml"/><Relationship Id="rId55" Type="http://schemas.openxmlformats.org/officeDocument/2006/relationships/slideLayout" Target="../slideLayouts/slideLayout122.xml"/><Relationship Id="rId63" Type="http://schemas.openxmlformats.org/officeDocument/2006/relationships/hyperlink" Target="https://www.linkedin.com/" TargetMode="External"/><Relationship Id="rId7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9.xml"/><Relationship Id="rId16" Type="http://schemas.openxmlformats.org/officeDocument/2006/relationships/slideLayout" Target="../slideLayouts/slideLayout83.xml"/><Relationship Id="rId20" Type="http://schemas.openxmlformats.org/officeDocument/2006/relationships/slideLayout" Target="../slideLayouts/slideLayout87.xml"/><Relationship Id="rId29" Type="http://schemas.openxmlformats.org/officeDocument/2006/relationships/slideLayout" Target="../slideLayouts/slideLayout96.xml"/><Relationship Id="rId41" Type="http://schemas.openxmlformats.org/officeDocument/2006/relationships/slideLayout" Target="../slideLayouts/slideLayout108.xml"/><Relationship Id="rId54" Type="http://schemas.openxmlformats.org/officeDocument/2006/relationships/slideLayout" Target="../slideLayouts/slideLayout121.xml"/><Relationship Id="rId62" Type="http://schemas.openxmlformats.org/officeDocument/2006/relationships/hyperlink" Target="https://www.facebook.com" TargetMode="Externa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24" Type="http://schemas.openxmlformats.org/officeDocument/2006/relationships/slideLayout" Target="../slideLayouts/slideLayout91.xml"/><Relationship Id="rId32" Type="http://schemas.openxmlformats.org/officeDocument/2006/relationships/slideLayout" Target="../slideLayouts/slideLayout99.xml"/><Relationship Id="rId37" Type="http://schemas.openxmlformats.org/officeDocument/2006/relationships/slideLayout" Target="../slideLayouts/slideLayout104.xml"/><Relationship Id="rId40" Type="http://schemas.openxmlformats.org/officeDocument/2006/relationships/slideLayout" Target="../slideLayouts/slideLayout107.xml"/><Relationship Id="rId45" Type="http://schemas.openxmlformats.org/officeDocument/2006/relationships/slideLayout" Target="../slideLayouts/slideLayout112.xml"/><Relationship Id="rId53" Type="http://schemas.openxmlformats.org/officeDocument/2006/relationships/slideLayout" Target="../slideLayouts/slideLayout120.xml"/><Relationship Id="rId58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72.xml"/><Relationship Id="rId15" Type="http://schemas.openxmlformats.org/officeDocument/2006/relationships/slideLayout" Target="../slideLayouts/slideLayout82.xml"/><Relationship Id="rId23" Type="http://schemas.openxmlformats.org/officeDocument/2006/relationships/slideLayout" Target="../slideLayouts/slideLayout90.xml"/><Relationship Id="rId28" Type="http://schemas.openxmlformats.org/officeDocument/2006/relationships/slideLayout" Target="../slideLayouts/slideLayout95.xml"/><Relationship Id="rId36" Type="http://schemas.openxmlformats.org/officeDocument/2006/relationships/slideLayout" Target="../slideLayouts/slideLayout103.xml"/><Relationship Id="rId49" Type="http://schemas.openxmlformats.org/officeDocument/2006/relationships/slideLayout" Target="../slideLayouts/slideLayout116.xml"/><Relationship Id="rId57" Type="http://schemas.openxmlformats.org/officeDocument/2006/relationships/slideLayout" Target="../slideLayouts/slideLayout124.xml"/><Relationship Id="rId61" Type="http://schemas.openxmlformats.org/officeDocument/2006/relationships/theme" Target="../theme/theme2.xml"/><Relationship Id="rId10" Type="http://schemas.openxmlformats.org/officeDocument/2006/relationships/slideLayout" Target="../slideLayouts/slideLayout77.xml"/><Relationship Id="rId19" Type="http://schemas.openxmlformats.org/officeDocument/2006/relationships/slideLayout" Target="../slideLayouts/slideLayout86.xml"/><Relationship Id="rId31" Type="http://schemas.openxmlformats.org/officeDocument/2006/relationships/slideLayout" Target="../slideLayouts/slideLayout98.xml"/><Relationship Id="rId44" Type="http://schemas.openxmlformats.org/officeDocument/2006/relationships/slideLayout" Target="../slideLayouts/slideLayout111.xml"/><Relationship Id="rId52" Type="http://schemas.openxmlformats.org/officeDocument/2006/relationships/slideLayout" Target="../slideLayouts/slideLayout119.xml"/><Relationship Id="rId60" Type="http://schemas.openxmlformats.org/officeDocument/2006/relationships/slideLayout" Target="../slideLayouts/slideLayout12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Relationship Id="rId14" Type="http://schemas.openxmlformats.org/officeDocument/2006/relationships/slideLayout" Target="../slideLayouts/slideLayout81.xml"/><Relationship Id="rId22" Type="http://schemas.openxmlformats.org/officeDocument/2006/relationships/slideLayout" Target="../slideLayouts/slideLayout89.xml"/><Relationship Id="rId27" Type="http://schemas.openxmlformats.org/officeDocument/2006/relationships/slideLayout" Target="../slideLayouts/slideLayout94.xml"/><Relationship Id="rId30" Type="http://schemas.openxmlformats.org/officeDocument/2006/relationships/slideLayout" Target="../slideLayouts/slideLayout97.xml"/><Relationship Id="rId35" Type="http://schemas.openxmlformats.org/officeDocument/2006/relationships/slideLayout" Target="../slideLayouts/slideLayout102.xml"/><Relationship Id="rId43" Type="http://schemas.openxmlformats.org/officeDocument/2006/relationships/slideLayout" Target="../slideLayouts/slideLayout110.xml"/><Relationship Id="rId48" Type="http://schemas.openxmlformats.org/officeDocument/2006/relationships/slideLayout" Target="../slideLayouts/slideLayout115.xml"/><Relationship Id="rId56" Type="http://schemas.openxmlformats.org/officeDocument/2006/relationships/slideLayout" Target="../slideLayouts/slideLayout123.xml"/><Relationship Id="rId64" Type="http://schemas.openxmlformats.org/officeDocument/2006/relationships/hyperlink" Target="https://twitter.com/" TargetMode="External"/><Relationship Id="rId8" Type="http://schemas.openxmlformats.org/officeDocument/2006/relationships/slideLayout" Target="../slideLayouts/slideLayout75.xml"/><Relationship Id="rId51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9.xml"/><Relationship Id="rId17" Type="http://schemas.openxmlformats.org/officeDocument/2006/relationships/slideLayout" Target="../slideLayouts/slideLayout84.xml"/><Relationship Id="rId25" Type="http://schemas.openxmlformats.org/officeDocument/2006/relationships/slideLayout" Target="../slideLayouts/slideLayout92.xml"/><Relationship Id="rId33" Type="http://schemas.openxmlformats.org/officeDocument/2006/relationships/slideLayout" Target="../slideLayouts/slideLayout100.xml"/><Relationship Id="rId38" Type="http://schemas.openxmlformats.org/officeDocument/2006/relationships/slideLayout" Target="../slideLayouts/slideLayout105.xml"/><Relationship Id="rId46" Type="http://schemas.openxmlformats.org/officeDocument/2006/relationships/slideLayout" Target="../slideLayouts/slideLayout113.xml"/><Relationship Id="rId59" Type="http://schemas.openxmlformats.org/officeDocument/2006/relationships/slideLayout" Target="../slideLayouts/slideLayout126.xml"/></Relationships>
</file>

<file path=ppt/slideMasters/_rels/slideMaster3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40.xml"/><Relationship Id="rId18" Type="http://schemas.openxmlformats.org/officeDocument/2006/relationships/slideLayout" Target="../slideLayouts/slideLayout145.xml"/><Relationship Id="rId26" Type="http://schemas.openxmlformats.org/officeDocument/2006/relationships/slideLayout" Target="../slideLayouts/slideLayout153.xml"/><Relationship Id="rId39" Type="http://schemas.openxmlformats.org/officeDocument/2006/relationships/slideLayout" Target="../slideLayouts/slideLayout166.xml"/><Relationship Id="rId21" Type="http://schemas.openxmlformats.org/officeDocument/2006/relationships/slideLayout" Target="../slideLayouts/slideLayout148.xml"/><Relationship Id="rId34" Type="http://schemas.openxmlformats.org/officeDocument/2006/relationships/slideLayout" Target="../slideLayouts/slideLayout161.xml"/><Relationship Id="rId42" Type="http://schemas.openxmlformats.org/officeDocument/2006/relationships/slideLayout" Target="../slideLayouts/slideLayout169.xml"/><Relationship Id="rId47" Type="http://schemas.openxmlformats.org/officeDocument/2006/relationships/slideLayout" Target="../slideLayouts/slideLayout174.xml"/><Relationship Id="rId50" Type="http://schemas.openxmlformats.org/officeDocument/2006/relationships/slideLayout" Target="../slideLayouts/slideLayout177.xml"/><Relationship Id="rId55" Type="http://schemas.openxmlformats.org/officeDocument/2006/relationships/slideLayout" Target="../slideLayouts/slideLayout182.xml"/><Relationship Id="rId7" Type="http://schemas.openxmlformats.org/officeDocument/2006/relationships/slideLayout" Target="../slideLayouts/slideLayout134.xml"/><Relationship Id="rId2" Type="http://schemas.openxmlformats.org/officeDocument/2006/relationships/slideLayout" Target="../slideLayouts/slideLayout129.xml"/><Relationship Id="rId16" Type="http://schemas.openxmlformats.org/officeDocument/2006/relationships/slideLayout" Target="../slideLayouts/slideLayout143.xml"/><Relationship Id="rId20" Type="http://schemas.openxmlformats.org/officeDocument/2006/relationships/slideLayout" Target="../slideLayouts/slideLayout147.xml"/><Relationship Id="rId29" Type="http://schemas.openxmlformats.org/officeDocument/2006/relationships/slideLayout" Target="../slideLayouts/slideLayout156.xml"/><Relationship Id="rId41" Type="http://schemas.openxmlformats.org/officeDocument/2006/relationships/slideLayout" Target="../slideLayouts/slideLayout168.xml"/><Relationship Id="rId54" Type="http://schemas.openxmlformats.org/officeDocument/2006/relationships/slideLayout" Target="../slideLayouts/slideLayout181.xml"/><Relationship Id="rId62" Type="http://schemas.openxmlformats.org/officeDocument/2006/relationships/hyperlink" Target="https://twitter.com/" TargetMode="External"/><Relationship Id="rId1" Type="http://schemas.openxmlformats.org/officeDocument/2006/relationships/slideLayout" Target="../slideLayouts/slideLayout128.xml"/><Relationship Id="rId6" Type="http://schemas.openxmlformats.org/officeDocument/2006/relationships/slideLayout" Target="../slideLayouts/slideLayout133.xml"/><Relationship Id="rId11" Type="http://schemas.openxmlformats.org/officeDocument/2006/relationships/slideLayout" Target="../slideLayouts/slideLayout138.xml"/><Relationship Id="rId24" Type="http://schemas.openxmlformats.org/officeDocument/2006/relationships/slideLayout" Target="../slideLayouts/slideLayout151.xml"/><Relationship Id="rId32" Type="http://schemas.openxmlformats.org/officeDocument/2006/relationships/slideLayout" Target="../slideLayouts/slideLayout159.xml"/><Relationship Id="rId37" Type="http://schemas.openxmlformats.org/officeDocument/2006/relationships/slideLayout" Target="../slideLayouts/slideLayout164.xml"/><Relationship Id="rId40" Type="http://schemas.openxmlformats.org/officeDocument/2006/relationships/slideLayout" Target="../slideLayouts/slideLayout167.xml"/><Relationship Id="rId45" Type="http://schemas.openxmlformats.org/officeDocument/2006/relationships/slideLayout" Target="../slideLayouts/slideLayout172.xml"/><Relationship Id="rId53" Type="http://schemas.openxmlformats.org/officeDocument/2006/relationships/slideLayout" Target="../slideLayouts/slideLayout180.xml"/><Relationship Id="rId58" Type="http://schemas.openxmlformats.org/officeDocument/2006/relationships/slideLayout" Target="../slideLayouts/slideLayout185.xml"/><Relationship Id="rId5" Type="http://schemas.openxmlformats.org/officeDocument/2006/relationships/slideLayout" Target="../slideLayouts/slideLayout132.xml"/><Relationship Id="rId15" Type="http://schemas.openxmlformats.org/officeDocument/2006/relationships/slideLayout" Target="../slideLayouts/slideLayout142.xml"/><Relationship Id="rId23" Type="http://schemas.openxmlformats.org/officeDocument/2006/relationships/slideLayout" Target="../slideLayouts/slideLayout150.xml"/><Relationship Id="rId28" Type="http://schemas.openxmlformats.org/officeDocument/2006/relationships/slideLayout" Target="../slideLayouts/slideLayout155.xml"/><Relationship Id="rId36" Type="http://schemas.openxmlformats.org/officeDocument/2006/relationships/slideLayout" Target="../slideLayouts/slideLayout163.xml"/><Relationship Id="rId49" Type="http://schemas.openxmlformats.org/officeDocument/2006/relationships/slideLayout" Target="../slideLayouts/slideLayout176.xml"/><Relationship Id="rId57" Type="http://schemas.openxmlformats.org/officeDocument/2006/relationships/slideLayout" Target="../slideLayouts/slideLayout184.xml"/><Relationship Id="rId61" Type="http://schemas.openxmlformats.org/officeDocument/2006/relationships/hyperlink" Target="https://www.linkedin.com/" TargetMode="External"/><Relationship Id="rId10" Type="http://schemas.openxmlformats.org/officeDocument/2006/relationships/slideLayout" Target="../slideLayouts/slideLayout137.xml"/><Relationship Id="rId19" Type="http://schemas.openxmlformats.org/officeDocument/2006/relationships/slideLayout" Target="../slideLayouts/slideLayout146.xml"/><Relationship Id="rId31" Type="http://schemas.openxmlformats.org/officeDocument/2006/relationships/slideLayout" Target="../slideLayouts/slideLayout158.xml"/><Relationship Id="rId44" Type="http://schemas.openxmlformats.org/officeDocument/2006/relationships/slideLayout" Target="../slideLayouts/slideLayout171.xml"/><Relationship Id="rId52" Type="http://schemas.openxmlformats.org/officeDocument/2006/relationships/slideLayout" Target="../slideLayouts/slideLayout179.xml"/><Relationship Id="rId60" Type="http://schemas.openxmlformats.org/officeDocument/2006/relationships/hyperlink" Target="https://www.facebook.com" TargetMode="External"/><Relationship Id="rId4" Type="http://schemas.openxmlformats.org/officeDocument/2006/relationships/slideLayout" Target="../slideLayouts/slideLayout131.xml"/><Relationship Id="rId9" Type="http://schemas.openxmlformats.org/officeDocument/2006/relationships/slideLayout" Target="../slideLayouts/slideLayout136.xml"/><Relationship Id="rId14" Type="http://schemas.openxmlformats.org/officeDocument/2006/relationships/slideLayout" Target="../slideLayouts/slideLayout141.xml"/><Relationship Id="rId22" Type="http://schemas.openxmlformats.org/officeDocument/2006/relationships/slideLayout" Target="../slideLayouts/slideLayout149.xml"/><Relationship Id="rId27" Type="http://schemas.openxmlformats.org/officeDocument/2006/relationships/slideLayout" Target="../slideLayouts/slideLayout154.xml"/><Relationship Id="rId30" Type="http://schemas.openxmlformats.org/officeDocument/2006/relationships/slideLayout" Target="../slideLayouts/slideLayout157.xml"/><Relationship Id="rId35" Type="http://schemas.openxmlformats.org/officeDocument/2006/relationships/slideLayout" Target="../slideLayouts/slideLayout162.xml"/><Relationship Id="rId43" Type="http://schemas.openxmlformats.org/officeDocument/2006/relationships/slideLayout" Target="../slideLayouts/slideLayout170.xml"/><Relationship Id="rId48" Type="http://schemas.openxmlformats.org/officeDocument/2006/relationships/slideLayout" Target="../slideLayouts/slideLayout175.xml"/><Relationship Id="rId56" Type="http://schemas.openxmlformats.org/officeDocument/2006/relationships/slideLayout" Target="../slideLayouts/slideLayout183.xml"/><Relationship Id="rId8" Type="http://schemas.openxmlformats.org/officeDocument/2006/relationships/slideLayout" Target="../slideLayouts/slideLayout135.xml"/><Relationship Id="rId51" Type="http://schemas.openxmlformats.org/officeDocument/2006/relationships/slideLayout" Target="../slideLayouts/slideLayout178.xml"/><Relationship Id="rId3" Type="http://schemas.openxmlformats.org/officeDocument/2006/relationships/slideLayout" Target="../slideLayouts/slideLayout130.xml"/><Relationship Id="rId12" Type="http://schemas.openxmlformats.org/officeDocument/2006/relationships/slideLayout" Target="../slideLayouts/slideLayout139.xml"/><Relationship Id="rId17" Type="http://schemas.openxmlformats.org/officeDocument/2006/relationships/slideLayout" Target="../slideLayouts/slideLayout144.xml"/><Relationship Id="rId25" Type="http://schemas.openxmlformats.org/officeDocument/2006/relationships/slideLayout" Target="../slideLayouts/slideLayout152.xml"/><Relationship Id="rId33" Type="http://schemas.openxmlformats.org/officeDocument/2006/relationships/slideLayout" Target="../slideLayouts/slideLayout160.xml"/><Relationship Id="rId38" Type="http://schemas.openxmlformats.org/officeDocument/2006/relationships/slideLayout" Target="../slideLayouts/slideLayout165.xml"/><Relationship Id="rId46" Type="http://schemas.openxmlformats.org/officeDocument/2006/relationships/slideLayout" Target="../slideLayouts/slideLayout173.xml"/><Relationship Id="rId59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98.xml"/><Relationship Id="rId18" Type="http://schemas.openxmlformats.org/officeDocument/2006/relationships/slideLayout" Target="../slideLayouts/slideLayout203.xml"/><Relationship Id="rId26" Type="http://schemas.openxmlformats.org/officeDocument/2006/relationships/slideLayout" Target="../slideLayouts/slideLayout211.xml"/><Relationship Id="rId39" Type="http://schemas.openxmlformats.org/officeDocument/2006/relationships/slideLayout" Target="../slideLayouts/slideLayout224.xml"/><Relationship Id="rId21" Type="http://schemas.openxmlformats.org/officeDocument/2006/relationships/slideLayout" Target="../slideLayouts/slideLayout206.xml"/><Relationship Id="rId34" Type="http://schemas.openxmlformats.org/officeDocument/2006/relationships/slideLayout" Target="../slideLayouts/slideLayout219.xml"/><Relationship Id="rId42" Type="http://schemas.openxmlformats.org/officeDocument/2006/relationships/slideLayout" Target="../slideLayouts/slideLayout227.xml"/><Relationship Id="rId47" Type="http://schemas.openxmlformats.org/officeDocument/2006/relationships/slideLayout" Target="../slideLayouts/slideLayout232.xml"/><Relationship Id="rId50" Type="http://schemas.openxmlformats.org/officeDocument/2006/relationships/slideLayout" Target="../slideLayouts/slideLayout235.xml"/><Relationship Id="rId55" Type="http://schemas.openxmlformats.org/officeDocument/2006/relationships/slideLayout" Target="../slideLayouts/slideLayout240.xml"/><Relationship Id="rId7" Type="http://schemas.openxmlformats.org/officeDocument/2006/relationships/slideLayout" Target="../slideLayouts/slideLayout192.xml"/><Relationship Id="rId2" Type="http://schemas.openxmlformats.org/officeDocument/2006/relationships/slideLayout" Target="../slideLayouts/slideLayout187.xml"/><Relationship Id="rId16" Type="http://schemas.openxmlformats.org/officeDocument/2006/relationships/slideLayout" Target="../slideLayouts/slideLayout201.xml"/><Relationship Id="rId20" Type="http://schemas.openxmlformats.org/officeDocument/2006/relationships/slideLayout" Target="../slideLayouts/slideLayout205.xml"/><Relationship Id="rId29" Type="http://schemas.openxmlformats.org/officeDocument/2006/relationships/slideLayout" Target="../slideLayouts/slideLayout214.xml"/><Relationship Id="rId41" Type="http://schemas.openxmlformats.org/officeDocument/2006/relationships/slideLayout" Target="../slideLayouts/slideLayout226.xml"/><Relationship Id="rId54" Type="http://schemas.openxmlformats.org/officeDocument/2006/relationships/slideLayout" Target="../slideLayouts/slideLayout239.xml"/><Relationship Id="rId62" Type="http://schemas.openxmlformats.org/officeDocument/2006/relationships/hyperlink" Target="https://twitter.com/" TargetMode="External"/><Relationship Id="rId1" Type="http://schemas.openxmlformats.org/officeDocument/2006/relationships/slideLayout" Target="../slideLayouts/slideLayout186.xml"/><Relationship Id="rId6" Type="http://schemas.openxmlformats.org/officeDocument/2006/relationships/slideLayout" Target="../slideLayouts/slideLayout191.xml"/><Relationship Id="rId11" Type="http://schemas.openxmlformats.org/officeDocument/2006/relationships/slideLayout" Target="../slideLayouts/slideLayout196.xml"/><Relationship Id="rId24" Type="http://schemas.openxmlformats.org/officeDocument/2006/relationships/slideLayout" Target="../slideLayouts/slideLayout209.xml"/><Relationship Id="rId32" Type="http://schemas.openxmlformats.org/officeDocument/2006/relationships/slideLayout" Target="../slideLayouts/slideLayout217.xml"/><Relationship Id="rId37" Type="http://schemas.openxmlformats.org/officeDocument/2006/relationships/slideLayout" Target="../slideLayouts/slideLayout222.xml"/><Relationship Id="rId40" Type="http://schemas.openxmlformats.org/officeDocument/2006/relationships/slideLayout" Target="../slideLayouts/slideLayout225.xml"/><Relationship Id="rId45" Type="http://schemas.openxmlformats.org/officeDocument/2006/relationships/slideLayout" Target="../slideLayouts/slideLayout230.xml"/><Relationship Id="rId53" Type="http://schemas.openxmlformats.org/officeDocument/2006/relationships/slideLayout" Target="../slideLayouts/slideLayout238.xml"/><Relationship Id="rId58" Type="http://schemas.openxmlformats.org/officeDocument/2006/relationships/slideLayout" Target="../slideLayouts/slideLayout243.xml"/><Relationship Id="rId5" Type="http://schemas.openxmlformats.org/officeDocument/2006/relationships/slideLayout" Target="../slideLayouts/slideLayout190.xml"/><Relationship Id="rId15" Type="http://schemas.openxmlformats.org/officeDocument/2006/relationships/slideLayout" Target="../slideLayouts/slideLayout200.xml"/><Relationship Id="rId23" Type="http://schemas.openxmlformats.org/officeDocument/2006/relationships/slideLayout" Target="../slideLayouts/slideLayout208.xml"/><Relationship Id="rId28" Type="http://schemas.openxmlformats.org/officeDocument/2006/relationships/slideLayout" Target="../slideLayouts/slideLayout213.xml"/><Relationship Id="rId36" Type="http://schemas.openxmlformats.org/officeDocument/2006/relationships/slideLayout" Target="../slideLayouts/slideLayout221.xml"/><Relationship Id="rId49" Type="http://schemas.openxmlformats.org/officeDocument/2006/relationships/slideLayout" Target="../slideLayouts/slideLayout234.xml"/><Relationship Id="rId57" Type="http://schemas.openxmlformats.org/officeDocument/2006/relationships/slideLayout" Target="../slideLayouts/slideLayout242.xml"/><Relationship Id="rId61" Type="http://schemas.openxmlformats.org/officeDocument/2006/relationships/hyperlink" Target="https://www.linkedin.com/" TargetMode="External"/><Relationship Id="rId10" Type="http://schemas.openxmlformats.org/officeDocument/2006/relationships/slideLayout" Target="../slideLayouts/slideLayout195.xml"/><Relationship Id="rId19" Type="http://schemas.openxmlformats.org/officeDocument/2006/relationships/slideLayout" Target="../slideLayouts/slideLayout204.xml"/><Relationship Id="rId31" Type="http://schemas.openxmlformats.org/officeDocument/2006/relationships/slideLayout" Target="../slideLayouts/slideLayout216.xml"/><Relationship Id="rId44" Type="http://schemas.openxmlformats.org/officeDocument/2006/relationships/slideLayout" Target="../slideLayouts/slideLayout229.xml"/><Relationship Id="rId52" Type="http://schemas.openxmlformats.org/officeDocument/2006/relationships/slideLayout" Target="../slideLayouts/slideLayout237.xml"/><Relationship Id="rId60" Type="http://schemas.openxmlformats.org/officeDocument/2006/relationships/hyperlink" Target="https://www.facebook.com" TargetMode="External"/><Relationship Id="rId4" Type="http://schemas.openxmlformats.org/officeDocument/2006/relationships/slideLayout" Target="../slideLayouts/slideLayout189.xml"/><Relationship Id="rId9" Type="http://schemas.openxmlformats.org/officeDocument/2006/relationships/slideLayout" Target="../slideLayouts/slideLayout194.xml"/><Relationship Id="rId14" Type="http://schemas.openxmlformats.org/officeDocument/2006/relationships/slideLayout" Target="../slideLayouts/slideLayout199.xml"/><Relationship Id="rId22" Type="http://schemas.openxmlformats.org/officeDocument/2006/relationships/slideLayout" Target="../slideLayouts/slideLayout207.xml"/><Relationship Id="rId27" Type="http://schemas.openxmlformats.org/officeDocument/2006/relationships/slideLayout" Target="../slideLayouts/slideLayout212.xml"/><Relationship Id="rId30" Type="http://schemas.openxmlformats.org/officeDocument/2006/relationships/slideLayout" Target="../slideLayouts/slideLayout215.xml"/><Relationship Id="rId35" Type="http://schemas.openxmlformats.org/officeDocument/2006/relationships/slideLayout" Target="../slideLayouts/slideLayout220.xml"/><Relationship Id="rId43" Type="http://schemas.openxmlformats.org/officeDocument/2006/relationships/slideLayout" Target="../slideLayouts/slideLayout228.xml"/><Relationship Id="rId48" Type="http://schemas.openxmlformats.org/officeDocument/2006/relationships/slideLayout" Target="../slideLayouts/slideLayout233.xml"/><Relationship Id="rId56" Type="http://schemas.openxmlformats.org/officeDocument/2006/relationships/slideLayout" Target="../slideLayouts/slideLayout241.xml"/><Relationship Id="rId8" Type="http://schemas.openxmlformats.org/officeDocument/2006/relationships/slideLayout" Target="../slideLayouts/slideLayout193.xml"/><Relationship Id="rId51" Type="http://schemas.openxmlformats.org/officeDocument/2006/relationships/slideLayout" Target="../slideLayouts/slideLayout236.xml"/><Relationship Id="rId3" Type="http://schemas.openxmlformats.org/officeDocument/2006/relationships/slideLayout" Target="../slideLayouts/slideLayout188.xml"/><Relationship Id="rId12" Type="http://schemas.openxmlformats.org/officeDocument/2006/relationships/slideLayout" Target="../slideLayouts/slideLayout197.xml"/><Relationship Id="rId17" Type="http://schemas.openxmlformats.org/officeDocument/2006/relationships/slideLayout" Target="../slideLayouts/slideLayout202.xml"/><Relationship Id="rId25" Type="http://schemas.openxmlformats.org/officeDocument/2006/relationships/slideLayout" Target="../slideLayouts/slideLayout210.xml"/><Relationship Id="rId33" Type="http://schemas.openxmlformats.org/officeDocument/2006/relationships/slideLayout" Target="../slideLayouts/slideLayout218.xml"/><Relationship Id="rId38" Type="http://schemas.openxmlformats.org/officeDocument/2006/relationships/slideLayout" Target="../slideLayouts/slideLayout223.xml"/><Relationship Id="rId46" Type="http://schemas.openxmlformats.org/officeDocument/2006/relationships/slideLayout" Target="../slideLayouts/slideLayout231.xml"/><Relationship Id="rId59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256.xml"/><Relationship Id="rId18" Type="http://schemas.openxmlformats.org/officeDocument/2006/relationships/slideLayout" Target="../slideLayouts/slideLayout261.xml"/><Relationship Id="rId26" Type="http://schemas.openxmlformats.org/officeDocument/2006/relationships/slideLayout" Target="../slideLayouts/slideLayout269.xml"/><Relationship Id="rId39" Type="http://schemas.openxmlformats.org/officeDocument/2006/relationships/slideLayout" Target="../slideLayouts/slideLayout282.xml"/><Relationship Id="rId21" Type="http://schemas.openxmlformats.org/officeDocument/2006/relationships/slideLayout" Target="../slideLayouts/slideLayout264.xml"/><Relationship Id="rId34" Type="http://schemas.openxmlformats.org/officeDocument/2006/relationships/slideLayout" Target="../slideLayouts/slideLayout277.xml"/><Relationship Id="rId42" Type="http://schemas.openxmlformats.org/officeDocument/2006/relationships/slideLayout" Target="../slideLayouts/slideLayout285.xml"/><Relationship Id="rId47" Type="http://schemas.openxmlformats.org/officeDocument/2006/relationships/slideLayout" Target="../slideLayouts/slideLayout290.xml"/><Relationship Id="rId50" Type="http://schemas.openxmlformats.org/officeDocument/2006/relationships/slideLayout" Target="../slideLayouts/slideLayout293.xml"/><Relationship Id="rId55" Type="http://schemas.openxmlformats.org/officeDocument/2006/relationships/slideLayout" Target="../slideLayouts/slideLayout298.xml"/><Relationship Id="rId7" Type="http://schemas.openxmlformats.org/officeDocument/2006/relationships/slideLayout" Target="../slideLayouts/slideLayout250.xml"/><Relationship Id="rId2" Type="http://schemas.openxmlformats.org/officeDocument/2006/relationships/slideLayout" Target="../slideLayouts/slideLayout245.xml"/><Relationship Id="rId16" Type="http://schemas.openxmlformats.org/officeDocument/2006/relationships/slideLayout" Target="../slideLayouts/slideLayout259.xml"/><Relationship Id="rId20" Type="http://schemas.openxmlformats.org/officeDocument/2006/relationships/slideLayout" Target="../slideLayouts/slideLayout263.xml"/><Relationship Id="rId29" Type="http://schemas.openxmlformats.org/officeDocument/2006/relationships/slideLayout" Target="../slideLayouts/slideLayout272.xml"/><Relationship Id="rId41" Type="http://schemas.openxmlformats.org/officeDocument/2006/relationships/slideLayout" Target="../slideLayouts/slideLayout284.xml"/><Relationship Id="rId54" Type="http://schemas.openxmlformats.org/officeDocument/2006/relationships/slideLayout" Target="../slideLayouts/slideLayout297.xml"/><Relationship Id="rId62" Type="http://schemas.openxmlformats.org/officeDocument/2006/relationships/hyperlink" Target="https://twitter.com/" TargetMode="External"/><Relationship Id="rId1" Type="http://schemas.openxmlformats.org/officeDocument/2006/relationships/slideLayout" Target="../slideLayouts/slideLayout244.xml"/><Relationship Id="rId6" Type="http://schemas.openxmlformats.org/officeDocument/2006/relationships/slideLayout" Target="../slideLayouts/slideLayout249.xml"/><Relationship Id="rId11" Type="http://schemas.openxmlformats.org/officeDocument/2006/relationships/slideLayout" Target="../slideLayouts/slideLayout254.xml"/><Relationship Id="rId24" Type="http://schemas.openxmlformats.org/officeDocument/2006/relationships/slideLayout" Target="../slideLayouts/slideLayout267.xml"/><Relationship Id="rId32" Type="http://schemas.openxmlformats.org/officeDocument/2006/relationships/slideLayout" Target="../slideLayouts/slideLayout275.xml"/><Relationship Id="rId37" Type="http://schemas.openxmlformats.org/officeDocument/2006/relationships/slideLayout" Target="../slideLayouts/slideLayout280.xml"/><Relationship Id="rId40" Type="http://schemas.openxmlformats.org/officeDocument/2006/relationships/slideLayout" Target="../slideLayouts/slideLayout283.xml"/><Relationship Id="rId45" Type="http://schemas.openxmlformats.org/officeDocument/2006/relationships/slideLayout" Target="../slideLayouts/slideLayout288.xml"/><Relationship Id="rId53" Type="http://schemas.openxmlformats.org/officeDocument/2006/relationships/slideLayout" Target="../slideLayouts/slideLayout296.xml"/><Relationship Id="rId58" Type="http://schemas.openxmlformats.org/officeDocument/2006/relationships/slideLayout" Target="../slideLayouts/slideLayout301.xml"/><Relationship Id="rId5" Type="http://schemas.openxmlformats.org/officeDocument/2006/relationships/slideLayout" Target="../slideLayouts/slideLayout248.xml"/><Relationship Id="rId15" Type="http://schemas.openxmlformats.org/officeDocument/2006/relationships/slideLayout" Target="../slideLayouts/slideLayout258.xml"/><Relationship Id="rId23" Type="http://schemas.openxmlformats.org/officeDocument/2006/relationships/slideLayout" Target="../slideLayouts/slideLayout266.xml"/><Relationship Id="rId28" Type="http://schemas.openxmlformats.org/officeDocument/2006/relationships/slideLayout" Target="../slideLayouts/slideLayout271.xml"/><Relationship Id="rId36" Type="http://schemas.openxmlformats.org/officeDocument/2006/relationships/slideLayout" Target="../slideLayouts/slideLayout279.xml"/><Relationship Id="rId49" Type="http://schemas.openxmlformats.org/officeDocument/2006/relationships/slideLayout" Target="../slideLayouts/slideLayout292.xml"/><Relationship Id="rId57" Type="http://schemas.openxmlformats.org/officeDocument/2006/relationships/slideLayout" Target="../slideLayouts/slideLayout300.xml"/><Relationship Id="rId61" Type="http://schemas.openxmlformats.org/officeDocument/2006/relationships/hyperlink" Target="https://www.linkedin.com/" TargetMode="External"/><Relationship Id="rId10" Type="http://schemas.openxmlformats.org/officeDocument/2006/relationships/slideLayout" Target="../slideLayouts/slideLayout253.xml"/><Relationship Id="rId19" Type="http://schemas.openxmlformats.org/officeDocument/2006/relationships/slideLayout" Target="../slideLayouts/slideLayout262.xml"/><Relationship Id="rId31" Type="http://schemas.openxmlformats.org/officeDocument/2006/relationships/slideLayout" Target="../slideLayouts/slideLayout274.xml"/><Relationship Id="rId44" Type="http://schemas.openxmlformats.org/officeDocument/2006/relationships/slideLayout" Target="../slideLayouts/slideLayout287.xml"/><Relationship Id="rId52" Type="http://schemas.openxmlformats.org/officeDocument/2006/relationships/slideLayout" Target="../slideLayouts/slideLayout295.xml"/><Relationship Id="rId60" Type="http://schemas.openxmlformats.org/officeDocument/2006/relationships/hyperlink" Target="https://www.facebook.com" TargetMode="External"/><Relationship Id="rId4" Type="http://schemas.openxmlformats.org/officeDocument/2006/relationships/slideLayout" Target="../slideLayouts/slideLayout247.xml"/><Relationship Id="rId9" Type="http://schemas.openxmlformats.org/officeDocument/2006/relationships/slideLayout" Target="../slideLayouts/slideLayout252.xml"/><Relationship Id="rId14" Type="http://schemas.openxmlformats.org/officeDocument/2006/relationships/slideLayout" Target="../slideLayouts/slideLayout257.xml"/><Relationship Id="rId22" Type="http://schemas.openxmlformats.org/officeDocument/2006/relationships/slideLayout" Target="../slideLayouts/slideLayout265.xml"/><Relationship Id="rId27" Type="http://schemas.openxmlformats.org/officeDocument/2006/relationships/slideLayout" Target="../slideLayouts/slideLayout270.xml"/><Relationship Id="rId30" Type="http://schemas.openxmlformats.org/officeDocument/2006/relationships/slideLayout" Target="../slideLayouts/slideLayout273.xml"/><Relationship Id="rId35" Type="http://schemas.openxmlformats.org/officeDocument/2006/relationships/slideLayout" Target="../slideLayouts/slideLayout278.xml"/><Relationship Id="rId43" Type="http://schemas.openxmlformats.org/officeDocument/2006/relationships/slideLayout" Target="../slideLayouts/slideLayout286.xml"/><Relationship Id="rId48" Type="http://schemas.openxmlformats.org/officeDocument/2006/relationships/slideLayout" Target="../slideLayouts/slideLayout291.xml"/><Relationship Id="rId56" Type="http://schemas.openxmlformats.org/officeDocument/2006/relationships/slideLayout" Target="../slideLayouts/slideLayout299.xml"/><Relationship Id="rId8" Type="http://schemas.openxmlformats.org/officeDocument/2006/relationships/slideLayout" Target="../slideLayouts/slideLayout251.xml"/><Relationship Id="rId51" Type="http://schemas.openxmlformats.org/officeDocument/2006/relationships/slideLayout" Target="../slideLayouts/slideLayout294.xml"/><Relationship Id="rId3" Type="http://schemas.openxmlformats.org/officeDocument/2006/relationships/slideLayout" Target="../slideLayouts/slideLayout246.xml"/><Relationship Id="rId12" Type="http://schemas.openxmlformats.org/officeDocument/2006/relationships/slideLayout" Target="../slideLayouts/slideLayout255.xml"/><Relationship Id="rId17" Type="http://schemas.openxmlformats.org/officeDocument/2006/relationships/slideLayout" Target="../slideLayouts/slideLayout260.xml"/><Relationship Id="rId25" Type="http://schemas.openxmlformats.org/officeDocument/2006/relationships/slideLayout" Target="../slideLayouts/slideLayout268.xml"/><Relationship Id="rId33" Type="http://schemas.openxmlformats.org/officeDocument/2006/relationships/slideLayout" Target="../slideLayouts/slideLayout276.xml"/><Relationship Id="rId38" Type="http://schemas.openxmlformats.org/officeDocument/2006/relationships/slideLayout" Target="../slideLayouts/slideLayout281.xml"/><Relationship Id="rId46" Type="http://schemas.openxmlformats.org/officeDocument/2006/relationships/slideLayout" Target="../slideLayouts/slideLayout289.xml"/><Relationship Id="rId59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314.xml"/><Relationship Id="rId18" Type="http://schemas.openxmlformats.org/officeDocument/2006/relationships/slideLayout" Target="../slideLayouts/slideLayout319.xml"/><Relationship Id="rId26" Type="http://schemas.openxmlformats.org/officeDocument/2006/relationships/slideLayout" Target="../slideLayouts/slideLayout327.xml"/><Relationship Id="rId39" Type="http://schemas.openxmlformats.org/officeDocument/2006/relationships/slideLayout" Target="../slideLayouts/slideLayout340.xml"/><Relationship Id="rId21" Type="http://schemas.openxmlformats.org/officeDocument/2006/relationships/slideLayout" Target="../slideLayouts/slideLayout322.xml"/><Relationship Id="rId34" Type="http://schemas.openxmlformats.org/officeDocument/2006/relationships/slideLayout" Target="../slideLayouts/slideLayout335.xml"/><Relationship Id="rId42" Type="http://schemas.openxmlformats.org/officeDocument/2006/relationships/slideLayout" Target="../slideLayouts/slideLayout343.xml"/><Relationship Id="rId47" Type="http://schemas.openxmlformats.org/officeDocument/2006/relationships/slideLayout" Target="../slideLayouts/slideLayout348.xml"/><Relationship Id="rId50" Type="http://schemas.openxmlformats.org/officeDocument/2006/relationships/slideLayout" Target="../slideLayouts/slideLayout351.xml"/><Relationship Id="rId55" Type="http://schemas.openxmlformats.org/officeDocument/2006/relationships/slideLayout" Target="../slideLayouts/slideLayout356.xml"/><Relationship Id="rId7" Type="http://schemas.openxmlformats.org/officeDocument/2006/relationships/slideLayout" Target="../slideLayouts/slideLayout308.xml"/><Relationship Id="rId2" Type="http://schemas.openxmlformats.org/officeDocument/2006/relationships/slideLayout" Target="../slideLayouts/slideLayout303.xml"/><Relationship Id="rId16" Type="http://schemas.openxmlformats.org/officeDocument/2006/relationships/slideLayout" Target="../slideLayouts/slideLayout317.xml"/><Relationship Id="rId20" Type="http://schemas.openxmlformats.org/officeDocument/2006/relationships/slideLayout" Target="../slideLayouts/slideLayout321.xml"/><Relationship Id="rId29" Type="http://schemas.openxmlformats.org/officeDocument/2006/relationships/slideLayout" Target="../slideLayouts/slideLayout330.xml"/><Relationship Id="rId41" Type="http://schemas.openxmlformats.org/officeDocument/2006/relationships/slideLayout" Target="../slideLayouts/slideLayout342.xml"/><Relationship Id="rId54" Type="http://schemas.openxmlformats.org/officeDocument/2006/relationships/slideLayout" Target="../slideLayouts/slideLayout355.xml"/><Relationship Id="rId62" Type="http://schemas.openxmlformats.org/officeDocument/2006/relationships/hyperlink" Target="https://twitter.com/" TargetMode="External"/><Relationship Id="rId1" Type="http://schemas.openxmlformats.org/officeDocument/2006/relationships/slideLayout" Target="../slideLayouts/slideLayout302.xml"/><Relationship Id="rId6" Type="http://schemas.openxmlformats.org/officeDocument/2006/relationships/slideLayout" Target="../slideLayouts/slideLayout307.xml"/><Relationship Id="rId11" Type="http://schemas.openxmlformats.org/officeDocument/2006/relationships/slideLayout" Target="../slideLayouts/slideLayout312.xml"/><Relationship Id="rId24" Type="http://schemas.openxmlformats.org/officeDocument/2006/relationships/slideLayout" Target="../slideLayouts/slideLayout325.xml"/><Relationship Id="rId32" Type="http://schemas.openxmlformats.org/officeDocument/2006/relationships/slideLayout" Target="../slideLayouts/slideLayout333.xml"/><Relationship Id="rId37" Type="http://schemas.openxmlformats.org/officeDocument/2006/relationships/slideLayout" Target="../slideLayouts/slideLayout338.xml"/><Relationship Id="rId40" Type="http://schemas.openxmlformats.org/officeDocument/2006/relationships/slideLayout" Target="../slideLayouts/slideLayout341.xml"/><Relationship Id="rId45" Type="http://schemas.openxmlformats.org/officeDocument/2006/relationships/slideLayout" Target="../slideLayouts/slideLayout346.xml"/><Relationship Id="rId53" Type="http://schemas.openxmlformats.org/officeDocument/2006/relationships/slideLayout" Target="../slideLayouts/slideLayout354.xml"/><Relationship Id="rId58" Type="http://schemas.openxmlformats.org/officeDocument/2006/relationships/slideLayout" Target="../slideLayouts/slideLayout359.xml"/><Relationship Id="rId5" Type="http://schemas.openxmlformats.org/officeDocument/2006/relationships/slideLayout" Target="../slideLayouts/slideLayout306.xml"/><Relationship Id="rId15" Type="http://schemas.openxmlformats.org/officeDocument/2006/relationships/slideLayout" Target="../slideLayouts/slideLayout316.xml"/><Relationship Id="rId23" Type="http://schemas.openxmlformats.org/officeDocument/2006/relationships/slideLayout" Target="../slideLayouts/slideLayout324.xml"/><Relationship Id="rId28" Type="http://schemas.openxmlformats.org/officeDocument/2006/relationships/slideLayout" Target="../slideLayouts/slideLayout329.xml"/><Relationship Id="rId36" Type="http://schemas.openxmlformats.org/officeDocument/2006/relationships/slideLayout" Target="../slideLayouts/slideLayout337.xml"/><Relationship Id="rId49" Type="http://schemas.openxmlformats.org/officeDocument/2006/relationships/slideLayout" Target="../slideLayouts/slideLayout350.xml"/><Relationship Id="rId57" Type="http://schemas.openxmlformats.org/officeDocument/2006/relationships/slideLayout" Target="../slideLayouts/slideLayout358.xml"/><Relationship Id="rId61" Type="http://schemas.openxmlformats.org/officeDocument/2006/relationships/hyperlink" Target="https://www.linkedin.com/" TargetMode="External"/><Relationship Id="rId10" Type="http://schemas.openxmlformats.org/officeDocument/2006/relationships/slideLayout" Target="../slideLayouts/slideLayout311.xml"/><Relationship Id="rId19" Type="http://schemas.openxmlformats.org/officeDocument/2006/relationships/slideLayout" Target="../slideLayouts/slideLayout320.xml"/><Relationship Id="rId31" Type="http://schemas.openxmlformats.org/officeDocument/2006/relationships/slideLayout" Target="../slideLayouts/slideLayout332.xml"/><Relationship Id="rId44" Type="http://schemas.openxmlformats.org/officeDocument/2006/relationships/slideLayout" Target="../slideLayouts/slideLayout345.xml"/><Relationship Id="rId52" Type="http://schemas.openxmlformats.org/officeDocument/2006/relationships/slideLayout" Target="../slideLayouts/slideLayout353.xml"/><Relationship Id="rId60" Type="http://schemas.openxmlformats.org/officeDocument/2006/relationships/hyperlink" Target="https://www.facebook.com" TargetMode="External"/><Relationship Id="rId4" Type="http://schemas.openxmlformats.org/officeDocument/2006/relationships/slideLayout" Target="../slideLayouts/slideLayout305.xml"/><Relationship Id="rId9" Type="http://schemas.openxmlformats.org/officeDocument/2006/relationships/slideLayout" Target="../slideLayouts/slideLayout310.xml"/><Relationship Id="rId14" Type="http://schemas.openxmlformats.org/officeDocument/2006/relationships/slideLayout" Target="../slideLayouts/slideLayout315.xml"/><Relationship Id="rId22" Type="http://schemas.openxmlformats.org/officeDocument/2006/relationships/slideLayout" Target="../slideLayouts/slideLayout323.xml"/><Relationship Id="rId27" Type="http://schemas.openxmlformats.org/officeDocument/2006/relationships/slideLayout" Target="../slideLayouts/slideLayout328.xml"/><Relationship Id="rId30" Type="http://schemas.openxmlformats.org/officeDocument/2006/relationships/slideLayout" Target="../slideLayouts/slideLayout331.xml"/><Relationship Id="rId35" Type="http://schemas.openxmlformats.org/officeDocument/2006/relationships/slideLayout" Target="../slideLayouts/slideLayout336.xml"/><Relationship Id="rId43" Type="http://schemas.openxmlformats.org/officeDocument/2006/relationships/slideLayout" Target="../slideLayouts/slideLayout344.xml"/><Relationship Id="rId48" Type="http://schemas.openxmlformats.org/officeDocument/2006/relationships/slideLayout" Target="../slideLayouts/slideLayout349.xml"/><Relationship Id="rId56" Type="http://schemas.openxmlformats.org/officeDocument/2006/relationships/slideLayout" Target="../slideLayouts/slideLayout357.xml"/><Relationship Id="rId8" Type="http://schemas.openxmlformats.org/officeDocument/2006/relationships/slideLayout" Target="../slideLayouts/slideLayout309.xml"/><Relationship Id="rId51" Type="http://schemas.openxmlformats.org/officeDocument/2006/relationships/slideLayout" Target="../slideLayouts/slideLayout352.xml"/><Relationship Id="rId3" Type="http://schemas.openxmlformats.org/officeDocument/2006/relationships/slideLayout" Target="../slideLayouts/slideLayout304.xml"/><Relationship Id="rId12" Type="http://schemas.openxmlformats.org/officeDocument/2006/relationships/slideLayout" Target="../slideLayouts/slideLayout313.xml"/><Relationship Id="rId17" Type="http://schemas.openxmlformats.org/officeDocument/2006/relationships/slideLayout" Target="../slideLayouts/slideLayout318.xml"/><Relationship Id="rId25" Type="http://schemas.openxmlformats.org/officeDocument/2006/relationships/slideLayout" Target="../slideLayouts/slideLayout326.xml"/><Relationship Id="rId33" Type="http://schemas.openxmlformats.org/officeDocument/2006/relationships/slideLayout" Target="../slideLayouts/slideLayout334.xml"/><Relationship Id="rId38" Type="http://schemas.openxmlformats.org/officeDocument/2006/relationships/slideLayout" Target="../slideLayouts/slideLayout339.xml"/><Relationship Id="rId46" Type="http://schemas.openxmlformats.org/officeDocument/2006/relationships/slideLayout" Target="../slideLayouts/slideLayout347.xml"/><Relationship Id="rId59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372.xml"/><Relationship Id="rId18" Type="http://schemas.openxmlformats.org/officeDocument/2006/relationships/slideLayout" Target="../slideLayouts/slideLayout377.xml"/><Relationship Id="rId26" Type="http://schemas.openxmlformats.org/officeDocument/2006/relationships/slideLayout" Target="../slideLayouts/slideLayout385.xml"/><Relationship Id="rId39" Type="http://schemas.openxmlformats.org/officeDocument/2006/relationships/slideLayout" Target="../slideLayouts/slideLayout398.xml"/><Relationship Id="rId21" Type="http://schemas.openxmlformats.org/officeDocument/2006/relationships/slideLayout" Target="../slideLayouts/slideLayout380.xml"/><Relationship Id="rId34" Type="http://schemas.openxmlformats.org/officeDocument/2006/relationships/slideLayout" Target="../slideLayouts/slideLayout393.xml"/><Relationship Id="rId42" Type="http://schemas.openxmlformats.org/officeDocument/2006/relationships/slideLayout" Target="../slideLayouts/slideLayout401.xml"/><Relationship Id="rId47" Type="http://schemas.openxmlformats.org/officeDocument/2006/relationships/slideLayout" Target="../slideLayouts/slideLayout406.xml"/><Relationship Id="rId50" Type="http://schemas.openxmlformats.org/officeDocument/2006/relationships/slideLayout" Target="../slideLayouts/slideLayout409.xml"/><Relationship Id="rId55" Type="http://schemas.openxmlformats.org/officeDocument/2006/relationships/slideLayout" Target="../slideLayouts/slideLayout414.xml"/><Relationship Id="rId7" Type="http://schemas.openxmlformats.org/officeDocument/2006/relationships/slideLayout" Target="../slideLayouts/slideLayout366.xml"/><Relationship Id="rId2" Type="http://schemas.openxmlformats.org/officeDocument/2006/relationships/slideLayout" Target="../slideLayouts/slideLayout361.xml"/><Relationship Id="rId16" Type="http://schemas.openxmlformats.org/officeDocument/2006/relationships/slideLayout" Target="../slideLayouts/slideLayout375.xml"/><Relationship Id="rId20" Type="http://schemas.openxmlformats.org/officeDocument/2006/relationships/slideLayout" Target="../slideLayouts/slideLayout379.xml"/><Relationship Id="rId29" Type="http://schemas.openxmlformats.org/officeDocument/2006/relationships/slideLayout" Target="../slideLayouts/slideLayout388.xml"/><Relationship Id="rId41" Type="http://schemas.openxmlformats.org/officeDocument/2006/relationships/slideLayout" Target="../slideLayouts/slideLayout400.xml"/><Relationship Id="rId54" Type="http://schemas.openxmlformats.org/officeDocument/2006/relationships/slideLayout" Target="../slideLayouts/slideLayout413.xml"/><Relationship Id="rId62" Type="http://schemas.openxmlformats.org/officeDocument/2006/relationships/hyperlink" Target="https://twitter.com/" TargetMode="External"/><Relationship Id="rId1" Type="http://schemas.openxmlformats.org/officeDocument/2006/relationships/slideLayout" Target="../slideLayouts/slideLayout360.xml"/><Relationship Id="rId6" Type="http://schemas.openxmlformats.org/officeDocument/2006/relationships/slideLayout" Target="../slideLayouts/slideLayout365.xml"/><Relationship Id="rId11" Type="http://schemas.openxmlformats.org/officeDocument/2006/relationships/slideLayout" Target="../slideLayouts/slideLayout370.xml"/><Relationship Id="rId24" Type="http://schemas.openxmlformats.org/officeDocument/2006/relationships/slideLayout" Target="../slideLayouts/slideLayout383.xml"/><Relationship Id="rId32" Type="http://schemas.openxmlformats.org/officeDocument/2006/relationships/slideLayout" Target="../slideLayouts/slideLayout391.xml"/><Relationship Id="rId37" Type="http://schemas.openxmlformats.org/officeDocument/2006/relationships/slideLayout" Target="../slideLayouts/slideLayout396.xml"/><Relationship Id="rId40" Type="http://schemas.openxmlformats.org/officeDocument/2006/relationships/slideLayout" Target="../slideLayouts/slideLayout399.xml"/><Relationship Id="rId45" Type="http://schemas.openxmlformats.org/officeDocument/2006/relationships/slideLayout" Target="../slideLayouts/slideLayout404.xml"/><Relationship Id="rId53" Type="http://schemas.openxmlformats.org/officeDocument/2006/relationships/slideLayout" Target="../slideLayouts/slideLayout412.xml"/><Relationship Id="rId58" Type="http://schemas.openxmlformats.org/officeDocument/2006/relationships/slideLayout" Target="../slideLayouts/slideLayout417.xml"/><Relationship Id="rId5" Type="http://schemas.openxmlformats.org/officeDocument/2006/relationships/slideLayout" Target="../slideLayouts/slideLayout364.xml"/><Relationship Id="rId15" Type="http://schemas.openxmlformats.org/officeDocument/2006/relationships/slideLayout" Target="../slideLayouts/slideLayout374.xml"/><Relationship Id="rId23" Type="http://schemas.openxmlformats.org/officeDocument/2006/relationships/slideLayout" Target="../slideLayouts/slideLayout382.xml"/><Relationship Id="rId28" Type="http://schemas.openxmlformats.org/officeDocument/2006/relationships/slideLayout" Target="../slideLayouts/slideLayout387.xml"/><Relationship Id="rId36" Type="http://schemas.openxmlformats.org/officeDocument/2006/relationships/slideLayout" Target="../slideLayouts/slideLayout395.xml"/><Relationship Id="rId49" Type="http://schemas.openxmlformats.org/officeDocument/2006/relationships/slideLayout" Target="../slideLayouts/slideLayout408.xml"/><Relationship Id="rId57" Type="http://schemas.openxmlformats.org/officeDocument/2006/relationships/slideLayout" Target="../slideLayouts/slideLayout416.xml"/><Relationship Id="rId61" Type="http://schemas.openxmlformats.org/officeDocument/2006/relationships/hyperlink" Target="https://www.linkedin.com/" TargetMode="External"/><Relationship Id="rId10" Type="http://schemas.openxmlformats.org/officeDocument/2006/relationships/slideLayout" Target="../slideLayouts/slideLayout369.xml"/><Relationship Id="rId19" Type="http://schemas.openxmlformats.org/officeDocument/2006/relationships/slideLayout" Target="../slideLayouts/slideLayout378.xml"/><Relationship Id="rId31" Type="http://schemas.openxmlformats.org/officeDocument/2006/relationships/slideLayout" Target="../slideLayouts/slideLayout390.xml"/><Relationship Id="rId44" Type="http://schemas.openxmlformats.org/officeDocument/2006/relationships/slideLayout" Target="../slideLayouts/slideLayout403.xml"/><Relationship Id="rId52" Type="http://schemas.openxmlformats.org/officeDocument/2006/relationships/slideLayout" Target="../slideLayouts/slideLayout411.xml"/><Relationship Id="rId60" Type="http://schemas.openxmlformats.org/officeDocument/2006/relationships/hyperlink" Target="https://www.facebook.com" TargetMode="External"/><Relationship Id="rId4" Type="http://schemas.openxmlformats.org/officeDocument/2006/relationships/slideLayout" Target="../slideLayouts/slideLayout363.xml"/><Relationship Id="rId9" Type="http://schemas.openxmlformats.org/officeDocument/2006/relationships/slideLayout" Target="../slideLayouts/slideLayout368.xml"/><Relationship Id="rId14" Type="http://schemas.openxmlformats.org/officeDocument/2006/relationships/slideLayout" Target="../slideLayouts/slideLayout373.xml"/><Relationship Id="rId22" Type="http://schemas.openxmlformats.org/officeDocument/2006/relationships/slideLayout" Target="../slideLayouts/slideLayout381.xml"/><Relationship Id="rId27" Type="http://schemas.openxmlformats.org/officeDocument/2006/relationships/slideLayout" Target="../slideLayouts/slideLayout386.xml"/><Relationship Id="rId30" Type="http://schemas.openxmlformats.org/officeDocument/2006/relationships/slideLayout" Target="../slideLayouts/slideLayout389.xml"/><Relationship Id="rId35" Type="http://schemas.openxmlformats.org/officeDocument/2006/relationships/slideLayout" Target="../slideLayouts/slideLayout394.xml"/><Relationship Id="rId43" Type="http://schemas.openxmlformats.org/officeDocument/2006/relationships/slideLayout" Target="../slideLayouts/slideLayout402.xml"/><Relationship Id="rId48" Type="http://schemas.openxmlformats.org/officeDocument/2006/relationships/slideLayout" Target="../slideLayouts/slideLayout407.xml"/><Relationship Id="rId56" Type="http://schemas.openxmlformats.org/officeDocument/2006/relationships/slideLayout" Target="../slideLayouts/slideLayout415.xml"/><Relationship Id="rId8" Type="http://schemas.openxmlformats.org/officeDocument/2006/relationships/slideLayout" Target="../slideLayouts/slideLayout367.xml"/><Relationship Id="rId51" Type="http://schemas.openxmlformats.org/officeDocument/2006/relationships/slideLayout" Target="../slideLayouts/slideLayout410.xml"/><Relationship Id="rId3" Type="http://schemas.openxmlformats.org/officeDocument/2006/relationships/slideLayout" Target="../slideLayouts/slideLayout362.xml"/><Relationship Id="rId12" Type="http://schemas.openxmlformats.org/officeDocument/2006/relationships/slideLayout" Target="../slideLayouts/slideLayout371.xml"/><Relationship Id="rId17" Type="http://schemas.openxmlformats.org/officeDocument/2006/relationships/slideLayout" Target="../slideLayouts/slideLayout376.xml"/><Relationship Id="rId25" Type="http://schemas.openxmlformats.org/officeDocument/2006/relationships/slideLayout" Target="../slideLayouts/slideLayout384.xml"/><Relationship Id="rId33" Type="http://schemas.openxmlformats.org/officeDocument/2006/relationships/slideLayout" Target="../slideLayouts/slideLayout392.xml"/><Relationship Id="rId38" Type="http://schemas.openxmlformats.org/officeDocument/2006/relationships/slideLayout" Target="../slideLayouts/slideLayout397.xml"/><Relationship Id="rId46" Type="http://schemas.openxmlformats.org/officeDocument/2006/relationships/slideLayout" Target="../slideLayouts/slideLayout405.xml"/><Relationship Id="rId59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430.xml"/><Relationship Id="rId18" Type="http://schemas.openxmlformats.org/officeDocument/2006/relationships/slideLayout" Target="../slideLayouts/slideLayout435.xml"/><Relationship Id="rId26" Type="http://schemas.openxmlformats.org/officeDocument/2006/relationships/slideLayout" Target="../slideLayouts/slideLayout443.xml"/><Relationship Id="rId39" Type="http://schemas.openxmlformats.org/officeDocument/2006/relationships/slideLayout" Target="../slideLayouts/slideLayout456.xml"/><Relationship Id="rId21" Type="http://schemas.openxmlformats.org/officeDocument/2006/relationships/slideLayout" Target="../slideLayouts/slideLayout438.xml"/><Relationship Id="rId34" Type="http://schemas.openxmlformats.org/officeDocument/2006/relationships/slideLayout" Target="../slideLayouts/slideLayout451.xml"/><Relationship Id="rId42" Type="http://schemas.openxmlformats.org/officeDocument/2006/relationships/slideLayout" Target="../slideLayouts/slideLayout459.xml"/><Relationship Id="rId47" Type="http://schemas.openxmlformats.org/officeDocument/2006/relationships/slideLayout" Target="../slideLayouts/slideLayout464.xml"/><Relationship Id="rId50" Type="http://schemas.openxmlformats.org/officeDocument/2006/relationships/slideLayout" Target="../slideLayouts/slideLayout467.xml"/><Relationship Id="rId55" Type="http://schemas.openxmlformats.org/officeDocument/2006/relationships/slideLayout" Target="../slideLayouts/slideLayout472.xml"/><Relationship Id="rId7" Type="http://schemas.openxmlformats.org/officeDocument/2006/relationships/slideLayout" Target="../slideLayouts/slideLayout424.xml"/><Relationship Id="rId2" Type="http://schemas.openxmlformats.org/officeDocument/2006/relationships/slideLayout" Target="../slideLayouts/slideLayout419.xml"/><Relationship Id="rId16" Type="http://schemas.openxmlformats.org/officeDocument/2006/relationships/slideLayout" Target="../slideLayouts/slideLayout433.xml"/><Relationship Id="rId20" Type="http://schemas.openxmlformats.org/officeDocument/2006/relationships/slideLayout" Target="../slideLayouts/slideLayout437.xml"/><Relationship Id="rId29" Type="http://schemas.openxmlformats.org/officeDocument/2006/relationships/slideLayout" Target="../slideLayouts/slideLayout446.xml"/><Relationship Id="rId41" Type="http://schemas.openxmlformats.org/officeDocument/2006/relationships/slideLayout" Target="../slideLayouts/slideLayout458.xml"/><Relationship Id="rId54" Type="http://schemas.openxmlformats.org/officeDocument/2006/relationships/slideLayout" Target="../slideLayouts/slideLayout471.xml"/><Relationship Id="rId62" Type="http://schemas.openxmlformats.org/officeDocument/2006/relationships/hyperlink" Target="https://twitter.com/" TargetMode="External"/><Relationship Id="rId1" Type="http://schemas.openxmlformats.org/officeDocument/2006/relationships/slideLayout" Target="../slideLayouts/slideLayout418.xml"/><Relationship Id="rId6" Type="http://schemas.openxmlformats.org/officeDocument/2006/relationships/slideLayout" Target="../slideLayouts/slideLayout423.xml"/><Relationship Id="rId11" Type="http://schemas.openxmlformats.org/officeDocument/2006/relationships/slideLayout" Target="../slideLayouts/slideLayout428.xml"/><Relationship Id="rId24" Type="http://schemas.openxmlformats.org/officeDocument/2006/relationships/slideLayout" Target="../slideLayouts/slideLayout441.xml"/><Relationship Id="rId32" Type="http://schemas.openxmlformats.org/officeDocument/2006/relationships/slideLayout" Target="../slideLayouts/slideLayout449.xml"/><Relationship Id="rId37" Type="http://schemas.openxmlformats.org/officeDocument/2006/relationships/slideLayout" Target="../slideLayouts/slideLayout454.xml"/><Relationship Id="rId40" Type="http://schemas.openxmlformats.org/officeDocument/2006/relationships/slideLayout" Target="../slideLayouts/slideLayout457.xml"/><Relationship Id="rId45" Type="http://schemas.openxmlformats.org/officeDocument/2006/relationships/slideLayout" Target="../slideLayouts/slideLayout462.xml"/><Relationship Id="rId53" Type="http://schemas.openxmlformats.org/officeDocument/2006/relationships/slideLayout" Target="../slideLayouts/slideLayout470.xml"/><Relationship Id="rId58" Type="http://schemas.openxmlformats.org/officeDocument/2006/relationships/slideLayout" Target="../slideLayouts/slideLayout475.xml"/><Relationship Id="rId5" Type="http://schemas.openxmlformats.org/officeDocument/2006/relationships/slideLayout" Target="../slideLayouts/slideLayout422.xml"/><Relationship Id="rId15" Type="http://schemas.openxmlformats.org/officeDocument/2006/relationships/slideLayout" Target="../slideLayouts/slideLayout432.xml"/><Relationship Id="rId23" Type="http://schemas.openxmlformats.org/officeDocument/2006/relationships/slideLayout" Target="../slideLayouts/slideLayout440.xml"/><Relationship Id="rId28" Type="http://schemas.openxmlformats.org/officeDocument/2006/relationships/slideLayout" Target="../slideLayouts/slideLayout445.xml"/><Relationship Id="rId36" Type="http://schemas.openxmlformats.org/officeDocument/2006/relationships/slideLayout" Target="../slideLayouts/slideLayout453.xml"/><Relationship Id="rId49" Type="http://schemas.openxmlformats.org/officeDocument/2006/relationships/slideLayout" Target="../slideLayouts/slideLayout466.xml"/><Relationship Id="rId57" Type="http://schemas.openxmlformats.org/officeDocument/2006/relationships/slideLayout" Target="../slideLayouts/slideLayout474.xml"/><Relationship Id="rId61" Type="http://schemas.openxmlformats.org/officeDocument/2006/relationships/hyperlink" Target="https://www.linkedin.com/" TargetMode="External"/><Relationship Id="rId10" Type="http://schemas.openxmlformats.org/officeDocument/2006/relationships/slideLayout" Target="../slideLayouts/slideLayout427.xml"/><Relationship Id="rId19" Type="http://schemas.openxmlformats.org/officeDocument/2006/relationships/slideLayout" Target="../slideLayouts/slideLayout436.xml"/><Relationship Id="rId31" Type="http://schemas.openxmlformats.org/officeDocument/2006/relationships/slideLayout" Target="../slideLayouts/slideLayout448.xml"/><Relationship Id="rId44" Type="http://schemas.openxmlformats.org/officeDocument/2006/relationships/slideLayout" Target="../slideLayouts/slideLayout461.xml"/><Relationship Id="rId52" Type="http://schemas.openxmlformats.org/officeDocument/2006/relationships/slideLayout" Target="../slideLayouts/slideLayout469.xml"/><Relationship Id="rId60" Type="http://schemas.openxmlformats.org/officeDocument/2006/relationships/hyperlink" Target="https://www.facebook.com" TargetMode="External"/><Relationship Id="rId4" Type="http://schemas.openxmlformats.org/officeDocument/2006/relationships/slideLayout" Target="../slideLayouts/slideLayout421.xml"/><Relationship Id="rId9" Type="http://schemas.openxmlformats.org/officeDocument/2006/relationships/slideLayout" Target="../slideLayouts/slideLayout426.xml"/><Relationship Id="rId14" Type="http://schemas.openxmlformats.org/officeDocument/2006/relationships/slideLayout" Target="../slideLayouts/slideLayout431.xml"/><Relationship Id="rId22" Type="http://schemas.openxmlformats.org/officeDocument/2006/relationships/slideLayout" Target="../slideLayouts/slideLayout439.xml"/><Relationship Id="rId27" Type="http://schemas.openxmlformats.org/officeDocument/2006/relationships/slideLayout" Target="../slideLayouts/slideLayout444.xml"/><Relationship Id="rId30" Type="http://schemas.openxmlformats.org/officeDocument/2006/relationships/slideLayout" Target="../slideLayouts/slideLayout447.xml"/><Relationship Id="rId35" Type="http://schemas.openxmlformats.org/officeDocument/2006/relationships/slideLayout" Target="../slideLayouts/slideLayout452.xml"/><Relationship Id="rId43" Type="http://schemas.openxmlformats.org/officeDocument/2006/relationships/slideLayout" Target="../slideLayouts/slideLayout460.xml"/><Relationship Id="rId48" Type="http://schemas.openxmlformats.org/officeDocument/2006/relationships/slideLayout" Target="../slideLayouts/slideLayout465.xml"/><Relationship Id="rId56" Type="http://schemas.openxmlformats.org/officeDocument/2006/relationships/slideLayout" Target="../slideLayouts/slideLayout473.xml"/><Relationship Id="rId8" Type="http://schemas.openxmlformats.org/officeDocument/2006/relationships/slideLayout" Target="../slideLayouts/slideLayout425.xml"/><Relationship Id="rId51" Type="http://schemas.openxmlformats.org/officeDocument/2006/relationships/slideLayout" Target="../slideLayouts/slideLayout468.xml"/><Relationship Id="rId3" Type="http://schemas.openxmlformats.org/officeDocument/2006/relationships/slideLayout" Target="../slideLayouts/slideLayout420.xml"/><Relationship Id="rId12" Type="http://schemas.openxmlformats.org/officeDocument/2006/relationships/slideLayout" Target="../slideLayouts/slideLayout429.xml"/><Relationship Id="rId17" Type="http://schemas.openxmlformats.org/officeDocument/2006/relationships/slideLayout" Target="../slideLayouts/slideLayout434.xml"/><Relationship Id="rId25" Type="http://schemas.openxmlformats.org/officeDocument/2006/relationships/slideLayout" Target="../slideLayouts/slideLayout442.xml"/><Relationship Id="rId33" Type="http://schemas.openxmlformats.org/officeDocument/2006/relationships/slideLayout" Target="../slideLayouts/slideLayout450.xml"/><Relationship Id="rId38" Type="http://schemas.openxmlformats.org/officeDocument/2006/relationships/slideLayout" Target="../slideLayouts/slideLayout455.xml"/><Relationship Id="rId46" Type="http://schemas.openxmlformats.org/officeDocument/2006/relationships/slideLayout" Target="../slideLayouts/slideLayout463.xml"/><Relationship Id="rId59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488.xml"/><Relationship Id="rId18" Type="http://schemas.openxmlformats.org/officeDocument/2006/relationships/slideLayout" Target="../slideLayouts/slideLayout493.xml"/><Relationship Id="rId26" Type="http://schemas.openxmlformats.org/officeDocument/2006/relationships/slideLayout" Target="../slideLayouts/slideLayout501.xml"/><Relationship Id="rId39" Type="http://schemas.openxmlformats.org/officeDocument/2006/relationships/slideLayout" Target="../slideLayouts/slideLayout514.xml"/><Relationship Id="rId21" Type="http://schemas.openxmlformats.org/officeDocument/2006/relationships/slideLayout" Target="../slideLayouts/slideLayout496.xml"/><Relationship Id="rId34" Type="http://schemas.openxmlformats.org/officeDocument/2006/relationships/slideLayout" Target="../slideLayouts/slideLayout509.xml"/><Relationship Id="rId42" Type="http://schemas.openxmlformats.org/officeDocument/2006/relationships/slideLayout" Target="../slideLayouts/slideLayout517.xml"/><Relationship Id="rId47" Type="http://schemas.openxmlformats.org/officeDocument/2006/relationships/slideLayout" Target="../slideLayouts/slideLayout522.xml"/><Relationship Id="rId50" Type="http://schemas.openxmlformats.org/officeDocument/2006/relationships/slideLayout" Target="../slideLayouts/slideLayout525.xml"/><Relationship Id="rId55" Type="http://schemas.openxmlformats.org/officeDocument/2006/relationships/slideLayout" Target="../slideLayouts/slideLayout530.xml"/><Relationship Id="rId7" Type="http://schemas.openxmlformats.org/officeDocument/2006/relationships/slideLayout" Target="../slideLayouts/slideLayout482.xml"/><Relationship Id="rId2" Type="http://schemas.openxmlformats.org/officeDocument/2006/relationships/slideLayout" Target="../slideLayouts/slideLayout477.xml"/><Relationship Id="rId16" Type="http://schemas.openxmlformats.org/officeDocument/2006/relationships/slideLayout" Target="../slideLayouts/slideLayout491.xml"/><Relationship Id="rId20" Type="http://schemas.openxmlformats.org/officeDocument/2006/relationships/slideLayout" Target="../slideLayouts/slideLayout495.xml"/><Relationship Id="rId29" Type="http://schemas.openxmlformats.org/officeDocument/2006/relationships/slideLayout" Target="../slideLayouts/slideLayout504.xml"/><Relationship Id="rId41" Type="http://schemas.openxmlformats.org/officeDocument/2006/relationships/slideLayout" Target="../slideLayouts/slideLayout516.xml"/><Relationship Id="rId54" Type="http://schemas.openxmlformats.org/officeDocument/2006/relationships/slideLayout" Target="../slideLayouts/slideLayout529.xml"/><Relationship Id="rId62" Type="http://schemas.openxmlformats.org/officeDocument/2006/relationships/hyperlink" Target="https://twitter.com/" TargetMode="External"/><Relationship Id="rId1" Type="http://schemas.openxmlformats.org/officeDocument/2006/relationships/slideLayout" Target="../slideLayouts/slideLayout476.xml"/><Relationship Id="rId6" Type="http://schemas.openxmlformats.org/officeDocument/2006/relationships/slideLayout" Target="../slideLayouts/slideLayout481.xml"/><Relationship Id="rId11" Type="http://schemas.openxmlformats.org/officeDocument/2006/relationships/slideLayout" Target="../slideLayouts/slideLayout486.xml"/><Relationship Id="rId24" Type="http://schemas.openxmlformats.org/officeDocument/2006/relationships/slideLayout" Target="../slideLayouts/slideLayout499.xml"/><Relationship Id="rId32" Type="http://schemas.openxmlformats.org/officeDocument/2006/relationships/slideLayout" Target="../slideLayouts/slideLayout507.xml"/><Relationship Id="rId37" Type="http://schemas.openxmlformats.org/officeDocument/2006/relationships/slideLayout" Target="../slideLayouts/slideLayout512.xml"/><Relationship Id="rId40" Type="http://schemas.openxmlformats.org/officeDocument/2006/relationships/slideLayout" Target="../slideLayouts/slideLayout515.xml"/><Relationship Id="rId45" Type="http://schemas.openxmlformats.org/officeDocument/2006/relationships/slideLayout" Target="../slideLayouts/slideLayout520.xml"/><Relationship Id="rId53" Type="http://schemas.openxmlformats.org/officeDocument/2006/relationships/slideLayout" Target="../slideLayouts/slideLayout528.xml"/><Relationship Id="rId58" Type="http://schemas.openxmlformats.org/officeDocument/2006/relationships/slideLayout" Target="../slideLayouts/slideLayout533.xml"/><Relationship Id="rId5" Type="http://schemas.openxmlformats.org/officeDocument/2006/relationships/slideLayout" Target="../slideLayouts/slideLayout480.xml"/><Relationship Id="rId15" Type="http://schemas.openxmlformats.org/officeDocument/2006/relationships/slideLayout" Target="../slideLayouts/slideLayout490.xml"/><Relationship Id="rId23" Type="http://schemas.openxmlformats.org/officeDocument/2006/relationships/slideLayout" Target="../slideLayouts/slideLayout498.xml"/><Relationship Id="rId28" Type="http://schemas.openxmlformats.org/officeDocument/2006/relationships/slideLayout" Target="../slideLayouts/slideLayout503.xml"/><Relationship Id="rId36" Type="http://schemas.openxmlformats.org/officeDocument/2006/relationships/slideLayout" Target="../slideLayouts/slideLayout511.xml"/><Relationship Id="rId49" Type="http://schemas.openxmlformats.org/officeDocument/2006/relationships/slideLayout" Target="../slideLayouts/slideLayout524.xml"/><Relationship Id="rId57" Type="http://schemas.openxmlformats.org/officeDocument/2006/relationships/slideLayout" Target="../slideLayouts/slideLayout532.xml"/><Relationship Id="rId61" Type="http://schemas.openxmlformats.org/officeDocument/2006/relationships/hyperlink" Target="https://www.linkedin.com/" TargetMode="External"/><Relationship Id="rId10" Type="http://schemas.openxmlformats.org/officeDocument/2006/relationships/slideLayout" Target="../slideLayouts/slideLayout485.xml"/><Relationship Id="rId19" Type="http://schemas.openxmlformats.org/officeDocument/2006/relationships/slideLayout" Target="../slideLayouts/slideLayout494.xml"/><Relationship Id="rId31" Type="http://schemas.openxmlformats.org/officeDocument/2006/relationships/slideLayout" Target="../slideLayouts/slideLayout506.xml"/><Relationship Id="rId44" Type="http://schemas.openxmlformats.org/officeDocument/2006/relationships/slideLayout" Target="../slideLayouts/slideLayout519.xml"/><Relationship Id="rId52" Type="http://schemas.openxmlformats.org/officeDocument/2006/relationships/slideLayout" Target="../slideLayouts/slideLayout527.xml"/><Relationship Id="rId60" Type="http://schemas.openxmlformats.org/officeDocument/2006/relationships/hyperlink" Target="https://www.facebook.com" TargetMode="External"/><Relationship Id="rId4" Type="http://schemas.openxmlformats.org/officeDocument/2006/relationships/slideLayout" Target="../slideLayouts/slideLayout479.xml"/><Relationship Id="rId9" Type="http://schemas.openxmlformats.org/officeDocument/2006/relationships/slideLayout" Target="../slideLayouts/slideLayout484.xml"/><Relationship Id="rId14" Type="http://schemas.openxmlformats.org/officeDocument/2006/relationships/slideLayout" Target="../slideLayouts/slideLayout489.xml"/><Relationship Id="rId22" Type="http://schemas.openxmlformats.org/officeDocument/2006/relationships/slideLayout" Target="../slideLayouts/slideLayout497.xml"/><Relationship Id="rId27" Type="http://schemas.openxmlformats.org/officeDocument/2006/relationships/slideLayout" Target="../slideLayouts/slideLayout502.xml"/><Relationship Id="rId30" Type="http://schemas.openxmlformats.org/officeDocument/2006/relationships/slideLayout" Target="../slideLayouts/slideLayout505.xml"/><Relationship Id="rId35" Type="http://schemas.openxmlformats.org/officeDocument/2006/relationships/slideLayout" Target="../slideLayouts/slideLayout510.xml"/><Relationship Id="rId43" Type="http://schemas.openxmlformats.org/officeDocument/2006/relationships/slideLayout" Target="../slideLayouts/slideLayout518.xml"/><Relationship Id="rId48" Type="http://schemas.openxmlformats.org/officeDocument/2006/relationships/slideLayout" Target="../slideLayouts/slideLayout523.xml"/><Relationship Id="rId56" Type="http://schemas.openxmlformats.org/officeDocument/2006/relationships/slideLayout" Target="../slideLayouts/slideLayout531.xml"/><Relationship Id="rId8" Type="http://schemas.openxmlformats.org/officeDocument/2006/relationships/slideLayout" Target="../slideLayouts/slideLayout483.xml"/><Relationship Id="rId51" Type="http://schemas.openxmlformats.org/officeDocument/2006/relationships/slideLayout" Target="../slideLayouts/slideLayout526.xml"/><Relationship Id="rId3" Type="http://schemas.openxmlformats.org/officeDocument/2006/relationships/slideLayout" Target="../slideLayouts/slideLayout478.xml"/><Relationship Id="rId12" Type="http://schemas.openxmlformats.org/officeDocument/2006/relationships/slideLayout" Target="../slideLayouts/slideLayout487.xml"/><Relationship Id="rId17" Type="http://schemas.openxmlformats.org/officeDocument/2006/relationships/slideLayout" Target="../slideLayouts/slideLayout492.xml"/><Relationship Id="rId25" Type="http://schemas.openxmlformats.org/officeDocument/2006/relationships/slideLayout" Target="../slideLayouts/slideLayout500.xml"/><Relationship Id="rId33" Type="http://schemas.openxmlformats.org/officeDocument/2006/relationships/slideLayout" Target="../slideLayouts/slideLayout508.xml"/><Relationship Id="rId38" Type="http://schemas.openxmlformats.org/officeDocument/2006/relationships/slideLayout" Target="../slideLayouts/slideLayout513.xml"/><Relationship Id="rId46" Type="http://schemas.openxmlformats.org/officeDocument/2006/relationships/slideLayout" Target="../slideLayouts/slideLayout521.xml"/><Relationship Id="rId59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60" y="576016"/>
            <a:ext cx="4895533" cy="218631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Slide Number Placeholder 5"/>
          <p:cNvSpPr txBox="1">
            <a:spLocks/>
          </p:cNvSpPr>
          <p:nvPr userDrawn="1"/>
        </p:nvSpPr>
        <p:spPr>
          <a:xfrm>
            <a:off x="3984157" y="2978033"/>
            <a:ext cx="1020978" cy="145424"/>
          </a:xfrm>
          <a:prstGeom prst="rect">
            <a:avLst/>
          </a:prstGeom>
        </p:spPr>
        <p:txBody>
          <a:bodyPr vert="horz" wrap="square" lIns="57595" tIns="28797" rIns="57595" bIns="28797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567" dirty="0"/>
              <a:t>i9 presentation to Joe Smith</a:t>
            </a: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384986" y="2973193"/>
            <a:ext cx="65863" cy="155104"/>
          </a:xfrm>
          <a:prstGeom prst="rect">
            <a:avLst/>
          </a:prstGeom>
        </p:spPr>
        <p:txBody>
          <a:bodyPr vert="horz" wrap="none" lIns="57595" tIns="28797" rIns="57595" bIns="28797" rtlCol="0" anchor="ctr">
            <a:no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1A290D8D-6BA0-418D-AFED-C65293F70DA0}" type="slidenum">
              <a:rPr lang="en-US" sz="567" smtClean="0">
                <a:solidFill>
                  <a:schemeClr val="tx1"/>
                </a:solidFill>
              </a:rPr>
              <a:pPr algn="ctr"/>
              <a:t>‹#›</a:t>
            </a:fld>
            <a:endParaRPr lang="en-US" sz="567" dirty="0">
              <a:solidFill>
                <a:schemeClr val="tx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339216" y="2972038"/>
            <a:ext cx="157402" cy="157422"/>
          </a:xfrm>
          <a:prstGeom prst="ellipse">
            <a:avLst/>
          </a:prstGeom>
          <a:noFill/>
          <a:ln w="635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67"/>
          </a:p>
        </p:txBody>
      </p:sp>
      <p:sp>
        <p:nvSpPr>
          <p:cNvPr id="16" name="Oval 15"/>
          <p:cNvSpPr/>
          <p:nvPr/>
        </p:nvSpPr>
        <p:spPr>
          <a:xfrm>
            <a:off x="133150" y="2972038"/>
            <a:ext cx="157402" cy="157422"/>
          </a:xfrm>
          <a:prstGeom prst="ellipse">
            <a:avLst/>
          </a:prstGeom>
          <a:noFill/>
          <a:ln w="635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67"/>
          </a:p>
        </p:txBody>
      </p:sp>
      <p:sp>
        <p:nvSpPr>
          <p:cNvPr id="17" name="Rectangle 9"/>
          <p:cNvSpPr/>
          <p:nvPr/>
        </p:nvSpPr>
        <p:spPr>
          <a:xfrm rot="2700000">
            <a:off x="201578" y="3029465"/>
            <a:ext cx="42576" cy="42571"/>
          </a:xfrm>
          <a:custGeom>
            <a:avLst/>
            <a:gdLst>
              <a:gd name="connsiteX0" fmla="*/ 0 w 531091"/>
              <a:gd name="connsiteY0" fmla="*/ 0 h 531091"/>
              <a:gd name="connsiteX1" fmla="*/ 531091 w 531091"/>
              <a:gd name="connsiteY1" fmla="*/ 0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0 w 531091"/>
              <a:gd name="connsiteY0" fmla="*/ 0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0" fmla="*/ 0 w 531091"/>
              <a:gd name="connsiteY0" fmla="*/ 0 h 531091"/>
              <a:gd name="connsiteX1" fmla="*/ 230909 w 531091"/>
              <a:gd name="connsiteY1" fmla="*/ 224312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230909 w 531091"/>
              <a:gd name="connsiteY0" fmla="*/ 224312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343065 w 531091"/>
              <a:gd name="connsiteY0" fmla="*/ 89066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  <a:gd name="connsiteX3" fmla="*/ 322349 w 531091"/>
              <a:gd name="connsiteY3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1091" h="531091">
                <a:moveTo>
                  <a:pt x="531091" y="531091"/>
                </a:moveTo>
                <a:lnTo>
                  <a:pt x="0" y="531091"/>
                </a:lnTo>
                <a:lnTo>
                  <a:pt x="0" y="0"/>
                </a:lnTo>
              </a:path>
            </a:pathLst>
          </a:custGeom>
          <a:noFill/>
          <a:ln w="635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67"/>
          </a:p>
        </p:txBody>
      </p:sp>
      <p:sp>
        <p:nvSpPr>
          <p:cNvPr id="14" name="Oval 13"/>
          <p:cNvSpPr/>
          <p:nvPr/>
        </p:nvSpPr>
        <p:spPr>
          <a:xfrm rot="10800000">
            <a:off x="545281" y="2972038"/>
            <a:ext cx="157402" cy="157422"/>
          </a:xfrm>
          <a:prstGeom prst="ellipse">
            <a:avLst/>
          </a:prstGeom>
          <a:noFill/>
          <a:ln w="635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67"/>
          </a:p>
        </p:txBody>
      </p:sp>
      <p:sp>
        <p:nvSpPr>
          <p:cNvPr id="15" name="Rectangle 9"/>
          <p:cNvSpPr/>
          <p:nvPr/>
        </p:nvSpPr>
        <p:spPr>
          <a:xfrm rot="13500000">
            <a:off x="591679" y="3029465"/>
            <a:ext cx="42576" cy="42571"/>
          </a:xfrm>
          <a:custGeom>
            <a:avLst/>
            <a:gdLst>
              <a:gd name="connsiteX0" fmla="*/ 0 w 531091"/>
              <a:gd name="connsiteY0" fmla="*/ 0 h 531091"/>
              <a:gd name="connsiteX1" fmla="*/ 531091 w 531091"/>
              <a:gd name="connsiteY1" fmla="*/ 0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0 w 531091"/>
              <a:gd name="connsiteY0" fmla="*/ 0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0" fmla="*/ 0 w 531091"/>
              <a:gd name="connsiteY0" fmla="*/ 0 h 531091"/>
              <a:gd name="connsiteX1" fmla="*/ 230909 w 531091"/>
              <a:gd name="connsiteY1" fmla="*/ 224312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230909 w 531091"/>
              <a:gd name="connsiteY0" fmla="*/ 224312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343065 w 531091"/>
              <a:gd name="connsiteY0" fmla="*/ 89066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  <a:gd name="connsiteX3" fmla="*/ 322349 w 531091"/>
              <a:gd name="connsiteY3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1091" h="531091">
                <a:moveTo>
                  <a:pt x="531091" y="531091"/>
                </a:moveTo>
                <a:lnTo>
                  <a:pt x="0" y="531091"/>
                </a:lnTo>
                <a:lnTo>
                  <a:pt x="0" y="0"/>
                </a:lnTo>
              </a:path>
            </a:pathLst>
          </a:custGeom>
          <a:noFill/>
          <a:ln w="635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67"/>
          </a:p>
        </p:txBody>
      </p:sp>
      <p:sp>
        <p:nvSpPr>
          <p:cNvPr id="19" name="Freeform 6"/>
          <p:cNvSpPr>
            <a:spLocks/>
          </p:cNvSpPr>
          <p:nvPr/>
        </p:nvSpPr>
        <p:spPr bwMode="auto">
          <a:xfrm>
            <a:off x="5117727" y="3019152"/>
            <a:ext cx="30297" cy="65106"/>
          </a:xfrm>
          <a:custGeom>
            <a:avLst/>
            <a:gdLst>
              <a:gd name="T0" fmla="*/ 573 w 704"/>
              <a:gd name="T1" fmla="*/ 255 h 1506"/>
              <a:gd name="T2" fmla="*/ 573 w 704"/>
              <a:gd name="T3" fmla="*/ 255 h 1506"/>
              <a:gd name="T4" fmla="*/ 704 w 704"/>
              <a:gd name="T5" fmla="*/ 255 h 1506"/>
              <a:gd name="T6" fmla="*/ 704 w 704"/>
              <a:gd name="T7" fmla="*/ 0 h 1506"/>
              <a:gd name="T8" fmla="*/ 492 w 704"/>
              <a:gd name="T9" fmla="*/ 0 h 1506"/>
              <a:gd name="T10" fmla="*/ 155 w 704"/>
              <a:gd name="T11" fmla="*/ 336 h 1506"/>
              <a:gd name="T12" fmla="*/ 155 w 704"/>
              <a:gd name="T13" fmla="*/ 493 h 1506"/>
              <a:gd name="T14" fmla="*/ 0 w 704"/>
              <a:gd name="T15" fmla="*/ 493 h 1506"/>
              <a:gd name="T16" fmla="*/ 0 w 704"/>
              <a:gd name="T17" fmla="*/ 749 h 1506"/>
              <a:gd name="T18" fmla="*/ 155 w 704"/>
              <a:gd name="T19" fmla="*/ 749 h 1506"/>
              <a:gd name="T20" fmla="*/ 155 w 704"/>
              <a:gd name="T21" fmla="*/ 1506 h 1506"/>
              <a:gd name="T22" fmla="*/ 467 w 704"/>
              <a:gd name="T23" fmla="*/ 1506 h 1506"/>
              <a:gd name="T24" fmla="*/ 467 w 704"/>
              <a:gd name="T25" fmla="*/ 749 h 1506"/>
              <a:gd name="T26" fmla="*/ 679 w 704"/>
              <a:gd name="T27" fmla="*/ 749 h 1506"/>
              <a:gd name="T28" fmla="*/ 704 w 704"/>
              <a:gd name="T29" fmla="*/ 493 h 1506"/>
              <a:gd name="T30" fmla="*/ 467 w 704"/>
              <a:gd name="T31" fmla="*/ 493 h 1506"/>
              <a:gd name="T32" fmla="*/ 467 w 704"/>
              <a:gd name="T33" fmla="*/ 362 h 1506"/>
              <a:gd name="T34" fmla="*/ 573 w 704"/>
              <a:gd name="T35" fmla="*/ 255 h 1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704" h="1506">
                <a:moveTo>
                  <a:pt x="573" y="255"/>
                </a:moveTo>
                <a:lnTo>
                  <a:pt x="573" y="255"/>
                </a:lnTo>
                <a:lnTo>
                  <a:pt x="704" y="255"/>
                </a:lnTo>
                <a:lnTo>
                  <a:pt x="704" y="0"/>
                </a:lnTo>
                <a:lnTo>
                  <a:pt x="492" y="0"/>
                </a:lnTo>
                <a:cubicBezTo>
                  <a:pt x="243" y="0"/>
                  <a:pt x="155" y="124"/>
                  <a:pt x="155" y="336"/>
                </a:cubicBezTo>
                <a:lnTo>
                  <a:pt x="155" y="493"/>
                </a:lnTo>
                <a:lnTo>
                  <a:pt x="0" y="493"/>
                </a:lnTo>
                <a:lnTo>
                  <a:pt x="0" y="749"/>
                </a:lnTo>
                <a:lnTo>
                  <a:pt x="155" y="749"/>
                </a:lnTo>
                <a:lnTo>
                  <a:pt x="155" y="1506"/>
                </a:lnTo>
                <a:lnTo>
                  <a:pt x="467" y="1506"/>
                </a:lnTo>
                <a:lnTo>
                  <a:pt x="467" y="749"/>
                </a:lnTo>
                <a:lnTo>
                  <a:pt x="679" y="749"/>
                </a:lnTo>
                <a:lnTo>
                  <a:pt x="704" y="493"/>
                </a:lnTo>
                <a:lnTo>
                  <a:pt x="467" y="493"/>
                </a:lnTo>
                <a:lnTo>
                  <a:pt x="467" y="362"/>
                </a:lnTo>
                <a:cubicBezTo>
                  <a:pt x="467" y="293"/>
                  <a:pt x="473" y="255"/>
                  <a:pt x="573" y="255"/>
                </a:cubicBez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endParaRPr lang="en-US" sz="1512"/>
          </a:p>
        </p:txBody>
      </p:sp>
      <p:sp>
        <p:nvSpPr>
          <p:cNvPr id="20" name="Freeform 7"/>
          <p:cNvSpPr>
            <a:spLocks noEditPoints="1"/>
          </p:cNvSpPr>
          <p:nvPr/>
        </p:nvSpPr>
        <p:spPr bwMode="auto">
          <a:xfrm>
            <a:off x="5305347" y="3017768"/>
            <a:ext cx="67184" cy="64490"/>
          </a:xfrm>
          <a:custGeom>
            <a:avLst/>
            <a:gdLst>
              <a:gd name="T0" fmla="*/ 1176 w 1562"/>
              <a:gd name="T1" fmla="*/ 466 h 1491"/>
              <a:gd name="T2" fmla="*/ 1176 w 1562"/>
              <a:gd name="T3" fmla="*/ 466 h 1491"/>
              <a:gd name="T4" fmla="*/ 871 w 1562"/>
              <a:gd name="T5" fmla="*/ 636 h 1491"/>
              <a:gd name="T6" fmla="*/ 871 w 1562"/>
              <a:gd name="T7" fmla="*/ 488 h 1491"/>
              <a:gd name="T8" fmla="*/ 538 w 1562"/>
              <a:gd name="T9" fmla="*/ 488 h 1491"/>
              <a:gd name="T10" fmla="*/ 538 w 1562"/>
              <a:gd name="T11" fmla="*/ 1491 h 1491"/>
              <a:gd name="T12" fmla="*/ 871 w 1562"/>
              <a:gd name="T13" fmla="*/ 1491 h 1491"/>
              <a:gd name="T14" fmla="*/ 871 w 1562"/>
              <a:gd name="T15" fmla="*/ 931 h 1491"/>
              <a:gd name="T16" fmla="*/ 886 w 1562"/>
              <a:gd name="T17" fmla="*/ 850 h 1491"/>
              <a:gd name="T18" fmla="*/ 1057 w 1562"/>
              <a:gd name="T19" fmla="*/ 724 h 1491"/>
              <a:gd name="T20" fmla="*/ 1228 w 1562"/>
              <a:gd name="T21" fmla="*/ 953 h 1491"/>
              <a:gd name="T22" fmla="*/ 1228 w 1562"/>
              <a:gd name="T23" fmla="*/ 1491 h 1491"/>
              <a:gd name="T24" fmla="*/ 1562 w 1562"/>
              <a:gd name="T25" fmla="*/ 1491 h 1491"/>
              <a:gd name="T26" fmla="*/ 1562 w 1562"/>
              <a:gd name="T27" fmla="*/ 916 h 1491"/>
              <a:gd name="T28" fmla="*/ 1176 w 1562"/>
              <a:gd name="T29" fmla="*/ 466 h 1491"/>
              <a:gd name="T30" fmla="*/ 22 w 1562"/>
              <a:gd name="T31" fmla="*/ 1491 h 1491"/>
              <a:gd name="T32" fmla="*/ 22 w 1562"/>
              <a:gd name="T33" fmla="*/ 1491 h 1491"/>
              <a:gd name="T34" fmla="*/ 357 w 1562"/>
              <a:gd name="T35" fmla="*/ 1491 h 1491"/>
              <a:gd name="T36" fmla="*/ 357 w 1562"/>
              <a:gd name="T37" fmla="*/ 487 h 1491"/>
              <a:gd name="T38" fmla="*/ 22 w 1562"/>
              <a:gd name="T39" fmla="*/ 487 h 1491"/>
              <a:gd name="T40" fmla="*/ 22 w 1562"/>
              <a:gd name="T41" fmla="*/ 1491 h 1491"/>
              <a:gd name="T42" fmla="*/ 193 w 1562"/>
              <a:gd name="T43" fmla="*/ 0 h 1491"/>
              <a:gd name="T44" fmla="*/ 193 w 1562"/>
              <a:gd name="T45" fmla="*/ 0 h 1491"/>
              <a:gd name="T46" fmla="*/ 0 w 1562"/>
              <a:gd name="T47" fmla="*/ 178 h 1491"/>
              <a:gd name="T48" fmla="*/ 186 w 1562"/>
              <a:gd name="T49" fmla="*/ 347 h 1491"/>
              <a:gd name="T50" fmla="*/ 379 w 1562"/>
              <a:gd name="T51" fmla="*/ 178 h 1491"/>
              <a:gd name="T52" fmla="*/ 193 w 1562"/>
              <a:gd name="T53" fmla="*/ 0 h 14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1562" h="1491">
                <a:moveTo>
                  <a:pt x="1176" y="466"/>
                </a:moveTo>
                <a:lnTo>
                  <a:pt x="1176" y="466"/>
                </a:lnTo>
                <a:cubicBezTo>
                  <a:pt x="990" y="466"/>
                  <a:pt x="916" y="562"/>
                  <a:pt x="871" y="636"/>
                </a:cubicBezTo>
                <a:lnTo>
                  <a:pt x="871" y="488"/>
                </a:lnTo>
                <a:lnTo>
                  <a:pt x="538" y="488"/>
                </a:lnTo>
                <a:cubicBezTo>
                  <a:pt x="545" y="584"/>
                  <a:pt x="538" y="1491"/>
                  <a:pt x="538" y="1491"/>
                </a:cubicBezTo>
                <a:lnTo>
                  <a:pt x="871" y="1491"/>
                </a:lnTo>
                <a:lnTo>
                  <a:pt x="871" y="931"/>
                </a:lnTo>
                <a:cubicBezTo>
                  <a:pt x="871" y="901"/>
                  <a:pt x="871" y="872"/>
                  <a:pt x="886" y="850"/>
                </a:cubicBezTo>
                <a:cubicBezTo>
                  <a:pt x="909" y="791"/>
                  <a:pt x="961" y="724"/>
                  <a:pt x="1057" y="724"/>
                </a:cubicBezTo>
                <a:cubicBezTo>
                  <a:pt x="1176" y="724"/>
                  <a:pt x="1228" y="820"/>
                  <a:pt x="1228" y="953"/>
                </a:cubicBezTo>
                <a:lnTo>
                  <a:pt x="1228" y="1491"/>
                </a:lnTo>
                <a:lnTo>
                  <a:pt x="1562" y="1491"/>
                </a:lnTo>
                <a:lnTo>
                  <a:pt x="1562" y="916"/>
                </a:lnTo>
                <a:cubicBezTo>
                  <a:pt x="1562" y="606"/>
                  <a:pt x="1398" y="466"/>
                  <a:pt x="1176" y="466"/>
                </a:cubicBezTo>
                <a:close/>
                <a:moveTo>
                  <a:pt x="22" y="1491"/>
                </a:moveTo>
                <a:lnTo>
                  <a:pt x="22" y="1491"/>
                </a:lnTo>
                <a:lnTo>
                  <a:pt x="357" y="1491"/>
                </a:lnTo>
                <a:lnTo>
                  <a:pt x="357" y="487"/>
                </a:lnTo>
                <a:lnTo>
                  <a:pt x="22" y="487"/>
                </a:lnTo>
                <a:lnTo>
                  <a:pt x="22" y="1491"/>
                </a:lnTo>
                <a:close/>
                <a:moveTo>
                  <a:pt x="193" y="0"/>
                </a:moveTo>
                <a:lnTo>
                  <a:pt x="193" y="0"/>
                </a:lnTo>
                <a:cubicBezTo>
                  <a:pt x="74" y="0"/>
                  <a:pt x="0" y="82"/>
                  <a:pt x="0" y="178"/>
                </a:cubicBezTo>
                <a:cubicBezTo>
                  <a:pt x="0" y="273"/>
                  <a:pt x="74" y="347"/>
                  <a:pt x="186" y="347"/>
                </a:cubicBezTo>
                <a:cubicBezTo>
                  <a:pt x="305" y="347"/>
                  <a:pt x="379" y="273"/>
                  <a:pt x="379" y="178"/>
                </a:cubicBezTo>
                <a:cubicBezTo>
                  <a:pt x="379" y="82"/>
                  <a:pt x="305" y="0"/>
                  <a:pt x="193" y="0"/>
                </a:cubicBez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endParaRPr lang="en-US" sz="1512"/>
          </a:p>
        </p:txBody>
      </p:sp>
      <p:sp>
        <p:nvSpPr>
          <p:cNvPr id="21" name="Freeform 8"/>
          <p:cNvSpPr>
            <a:spLocks/>
          </p:cNvSpPr>
          <p:nvPr/>
        </p:nvSpPr>
        <p:spPr bwMode="auto">
          <a:xfrm>
            <a:off x="5508638" y="3023626"/>
            <a:ext cx="72732" cy="59416"/>
          </a:xfrm>
          <a:custGeom>
            <a:avLst/>
            <a:gdLst>
              <a:gd name="T0" fmla="*/ 1491 w 1690"/>
              <a:gd name="T1" fmla="*/ 223 h 1374"/>
              <a:gd name="T2" fmla="*/ 1491 w 1690"/>
              <a:gd name="T3" fmla="*/ 223 h 1374"/>
              <a:gd name="T4" fmla="*/ 1647 w 1690"/>
              <a:gd name="T5" fmla="*/ 30 h 1374"/>
              <a:gd name="T6" fmla="*/ 1424 w 1690"/>
              <a:gd name="T7" fmla="*/ 108 h 1374"/>
              <a:gd name="T8" fmla="*/ 1171 w 1690"/>
              <a:gd name="T9" fmla="*/ 0 h 1374"/>
              <a:gd name="T10" fmla="*/ 821 w 1690"/>
              <a:gd name="T11" fmla="*/ 356 h 1374"/>
              <a:gd name="T12" fmla="*/ 827 w 1690"/>
              <a:gd name="T13" fmla="*/ 428 h 1374"/>
              <a:gd name="T14" fmla="*/ 114 w 1690"/>
              <a:gd name="T15" fmla="*/ 66 h 1374"/>
              <a:gd name="T16" fmla="*/ 72 w 1690"/>
              <a:gd name="T17" fmla="*/ 241 h 1374"/>
              <a:gd name="T18" fmla="*/ 223 w 1690"/>
              <a:gd name="T19" fmla="*/ 530 h 1374"/>
              <a:gd name="T20" fmla="*/ 66 w 1690"/>
              <a:gd name="T21" fmla="*/ 488 h 1374"/>
              <a:gd name="T22" fmla="*/ 66 w 1690"/>
              <a:gd name="T23" fmla="*/ 494 h 1374"/>
              <a:gd name="T24" fmla="*/ 344 w 1690"/>
              <a:gd name="T25" fmla="*/ 832 h 1374"/>
              <a:gd name="T26" fmla="*/ 253 w 1690"/>
              <a:gd name="T27" fmla="*/ 844 h 1374"/>
              <a:gd name="T28" fmla="*/ 187 w 1690"/>
              <a:gd name="T29" fmla="*/ 838 h 1374"/>
              <a:gd name="T30" fmla="*/ 513 w 1690"/>
              <a:gd name="T31" fmla="*/ 1079 h 1374"/>
              <a:gd name="T32" fmla="*/ 78 w 1690"/>
              <a:gd name="T33" fmla="*/ 1230 h 1374"/>
              <a:gd name="T34" fmla="*/ 0 w 1690"/>
              <a:gd name="T35" fmla="*/ 1224 h 1374"/>
              <a:gd name="T36" fmla="*/ 525 w 1690"/>
              <a:gd name="T37" fmla="*/ 1374 h 1374"/>
              <a:gd name="T38" fmla="*/ 1521 w 1690"/>
              <a:gd name="T39" fmla="*/ 392 h 1374"/>
              <a:gd name="T40" fmla="*/ 1521 w 1690"/>
              <a:gd name="T41" fmla="*/ 344 h 1374"/>
              <a:gd name="T42" fmla="*/ 1690 w 1690"/>
              <a:gd name="T43" fmla="*/ 163 h 1374"/>
              <a:gd name="T44" fmla="*/ 1491 w 1690"/>
              <a:gd name="T45" fmla="*/ 223 h 13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1690" h="1374">
                <a:moveTo>
                  <a:pt x="1491" y="223"/>
                </a:moveTo>
                <a:lnTo>
                  <a:pt x="1491" y="223"/>
                </a:lnTo>
                <a:cubicBezTo>
                  <a:pt x="1569" y="175"/>
                  <a:pt x="1617" y="108"/>
                  <a:pt x="1647" y="30"/>
                </a:cubicBezTo>
                <a:cubicBezTo>
                  <a:pt x="1581" y="66"/>
                  <a:pt x="1509" y="96"/>
                  <a:pt x="1424" y="108"/>
                </a:cubicBezTo>
                <a:cubicBezTo>
                  <a:pt x="1358" y="42"/>
                  <a:pt x="1273" y="0"/>
                  <a:pt x="1171" y="0"/>
                </a:cubicBezTo>
                <a:cubicBezTo>
                  <a:pt x="977" y="0"/>
                  <a:pt x="821" y="157"/>
                  <a:pt x="821" y="356"/>
                </a:cubicBezTo>
                <a:cubicBezTo>
                  <a:pt x="821" y="374"/>
                  <a:pt x="827" y="404"/>
                  <a:pt x="827" y="428"/>
                </a:cubicBezTo>
                <a:cubicBezTo>
                  <a:pt x="543" y="410"/>
                  <a:pt x="283" y="277"/>
                  <a:pt x="114" y="66"/>
                </a:cubicBezTo>
                <a:cubicBezTo>
                  <a:pt x="84" y="120"/>
                  <a:pt x="72" y="175"/>
                  <a:pt x="72" y="241"/>
                </a:cubicBezTo>
                <a:cubicBezTo>
                  <a:pt x="72" y="362"/>
                  <a:pt x="132" y="470"/>
                  <a:pt x="223" y="530"/>
                </a:cubicBezTo>
                <a:cubicBezTo>
                  <a:pt x="169" y="530"/>
                  <a:pt x="114" y="512"/>
                  <a:pt x="66" y="488"/>
                </a:cubicBezTo>
                <a:lnTo>
                  <a:pt x="66" y="494"/>
                </a:lnTo>
                <a:cubicBezTo>
                  <a:pt x="66" y="663"/>
                  <a:pt x="187" y="802"/>
                  <a:pt x="344" y="832"/>
                </a:cubicBezTo>
                <a:cubicBezTo>
                  <a:pt x="313" y="838"/>
                  <a:pt x="283" y="844"/>
                  <a:pt x="253" y="844"/>
                </a:cubicBezTo>
                <a:cubicBezTo>
                  <a:pt x="235" y="844"/>
                  <a:pt x="211" y="838"/>
                  <a:pt x="187" y="838"/>
                </a:cubicBezTo>
                <a:cubicBezTo>
                  <a:pt x="235" y="977"/>
                  <a:pt x="356" y="1073"/>
                  <a:pt x="513" y="1079"/>
                </a:cubicBezTo>
                <a:cubicBezTo>
                  <a:pt x="392" y="1170"/>
                  <a:pt x="241" y="1230"/>
                  <a:pt x="78" y="1230"/>
                </a:cubicBezTo>
                <a:cubicBezTo>
                  <a:pt x="54" y="1230"/>
                  <a:pt x="24" y="1230"/>
                  <a:pt x="0" y="1224"/>
                </a:cubicBezTo>
                <a:cubicBezTo>
                  <a:pt x="151" y="1326"/>
                  <a:pt x="338" y="1374"/>
                  <a:pt x="525" y="1374"/>
                </a:cubicBezTo>
                <a:cubicBezTo>
                  <a:pt x="1171" y="1374"/>
                  <a:pt x="1521" y="844"/>
                  <a:pt x="1521" y="392"/>
                </a:cubicBezTo>
                <a:lnTo>
                  <a:pt x="1521" y="344"/>
                </a:lnTo>
                <a:cubicBezTo>
                  <a:pt x="1587" y="295"/>
                  <a:pt x="1647" y="235"/>
                  <a:pt x="1690" y="163"/>
                </a:cubicBezTo>
                <a:cubicBezTo>
                  <a:pt x="1635" y="193"/>
                  <a:pt x="1569" y="211"/>
                  <a:pt x="1491" y="223"/>
                </a:cubicBez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endParaRPr lang="en-US" sz="1512"/>
          </a:p>
        </p:txBody>
      </p:sp>
      <p:sp>
        <p:nvSpPr>
          <p:cNvPr id="22" name="Oval 21"/>
          <p:cNvSpPr/>
          <p:nvPr userDrawn="1"/>
        </p:nvSpPr>
        <p:spPr>
          <a:xfrm>
            <a:off x="5260237" y="2972038"/>
            <a:ext cx="157402" cy="157422"/>
          </a:xfrm>
          <a:prstGeom prst="ellipse">
            <a:avLst/>
          </a:prstGeom>
          <a:noFill/>
          <a:ln w="635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04"/>
          </a:p>
        </p:txBody>
      </p:sp>
      <p:sp>
        <p:nvSpPr>
          <p:cNvPr id="23" name="Oval 22"/>
          <p:cNvSpPr/>
          <p:nvPr userDrawn="1"/>
        </p:nvSpPr>
        <p:spPr>
          <a:xfrm>
            <a:off x="5054172" y="2972038"/>
            <a:ext cx="157402" cy="157422"/>
          </a:xfrm>
          <a:prstGeom prst="ellipse">
            <a:avLst/>
          </a:prstGeom>
          <a:noFill/>
          <a:ln w="635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04"/>
          </a:p>
        </p:txBody>
      </p:sp>
      <p:sp>
        <p:nvSpPr>
          <p:cNvPr id="24" name="Oval 23"/>
          <p:cNvSpPr/>
          <p:nvPr userDrawn="1"/>
        </p:nvSpPr>
        <p:spPr>
          <a:xfrm rot="10800000">
            <a:off x="5466303" y="2972038"/>
            <a:ext cx="157402" cy="157422"/>
          </a:xfrm>
          <a:prstGeom prst="ellipse">
            <a:avLst/>
          </a:prstGeom>
          <a:noFill/>
          <a:ln w="635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04"/>
          </a:p>
        </p:txBody>
      </p:sp>
      <p:sp>
        <p:nvSpPr>
          <p:cNvPr id="18" name="Rectangle 17">
            <a:hlinkClick r:id="rId69"/>
          </p:cNvPr>
          <p:cNvSpPr/>
          <p:nvPr userDrawn="1"/>
        </p:nvSpPr>
        <p:spPr>
          <a:xfrm>
            <a:off x="5035235" y="2954971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6"/>
          </a:p>
        </p:txBody>
      </p:sp>
      <p:sp>
        <p:nvSpPr>
          <p:cNvPr id="25" name="Rectangle 24">
            <a:hlinkClick r:id="rId70"/>
          </p:cNvPr>
          <p:cNvSpPr/>
          <p:nvPr userDrawn="1"/>
        </p:nvSpPr>
        <p:spPr>
          <a:xfrm>
            <a:off x="5240258" y="2954971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6"/>
          </a:p>
        </p:txBody>
      </p:sp>
      <p:sp>
        <p:nvSpPr>
          <p:cNvPr id="26" name="Rectangle 25">
            <a:hlinkClick r:id="rId71"/>
          </p:cNvPr>
          <p:cNvSpPr/>
          <p:nvPr userDrawn="1"/>
        </p:nvSpPr>
        <p:spPr>
          <a:xfrm>
            <a:off x="5449973" y="2954971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6"/>
          </a:p>
        </p:txBody>
      </p:sp>
      <p:sp>
        <p:nvSpPr>
          <p:cNvPr id="27" name="Action Button: Forward or Next 26">
            <a:hlinkClick r:id="" action="ppaction://hlinkshowjump?jump=nextslide" highlightClick="1"/>
          </p:cNvPr>
          <p:cNvSpPr/>
          <p:nvPr userDrawn="1"/>
        </p:nvSpPr>
        <p:spPr>
          <a:xfrm>
            <a:off x="532427" y="2957135"/>
            <a:ext cx="190062" cy="190085"/>
          </a:xfrm>
          <a:prstGeom prst="actionButtonForwardNex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 sz="536"/>
          </a:p>
        </p:txBody>
      </p:sp>
      <p:sp>
        <p:nvSpPr>
          <p:cNvPr id="28" name="Action Button: Back or Previous 27">
            <a:hlinkClick r:id="" action="ppaction://hlinkshowjump?jump=previousslide" highlightClick="1"/>
          </p:cNvPr>
          <p:cNvSpPr/>
          <p:nvPr userDrawn="1"/>
        </p:nvSpPr>
        <p:spPr>
          <a:xfrm>
            <a:off x="118080" y="2953462"/>
            <a:ext cx="190062" cy="190085"/>
          </a:xfrm>
          <a:prstGeom prst="actionButtonBackPrevious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 sz="536"/>
          </a:p>
        </p:txBody>
      </p:sp>
    </p:spTree>
    <p:extLst>
      <p:ext uri="{BB962C8B-B14F-4D97-AF65-F5344CB8AC3E}">
        <p14:creationId xmlns:p14="http://schemas.microsoft.com/office/powerpoint/2010/main" val="2890612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888" r:id="rId2"/>
    <p:sldLayoutId id="2147483889" r:id="rId3"/>
    <p:sldLayoutId id="2147483891" r:id="rId4"/>
    <p:sldLayoutId id="2147483892" r:id="rId5"/>
    <p:sldLayoutId id="2147483893" r:id="rId6"/>
    <p:sldLayoutId id="2147483894" r:id="rId7"/>
    <p:sldLayoutId id="2147483895" r:id="rId8"/>
    <p:sldLayoutId id="2147483896" r:id="rId9"/>
    <p:sldLayoutId id="2147483650" r:id="rId10"/>
    <p:sldLayoutId id="2147483664" r:id="rId11"/>
    <p:sldLayoutId id="2147483678" r:id="rId12"/>
    <p:sldLayoutId id="2147483679" r:id="rId13"/>
    <p:sldLayoutId id="2147483652" r:id="rId14"/>
    <p:sldLayoutId id="2147483665" r:id="rId15"/>
    <p:sldLayoutId id="2147483653" r:id="rId16"/>
    <p:sldLayoutId id="2147483666" r:id="rId17"/>
    <p:sldLayoutId id="2147483654" r:id="rId18"/>
    <p:sldLayoutId id="2147483667" r:id="rId19"/>
    <p:sldLayoutId id="2147483655" r:id="rId20"/>
    <p:sldLayoutId id="2147483734" r:id="rId21"/>
    <p:sldLayoutId id="2147483735" r:id="rId22"/>
    <p:sldLayoutId id="2147483736" r:id="rId23"/>
    <p:sldLayoutId id="2147483844" r:id="rId24"/>
    <p:sldLayoutId id="2147483845" r:id="rId25"/>
    <p:sldLayoutId id="2147483846" r:id="rId26"/>
    <p:sldLayoutId id="2147483847" r:id="rId27"/>
    <p:sldLayoutId id="2147483848" r:id="rId28"/>
    <p:sldLayoutId id="2147483849" r:id="rId29"/>
    <p:sldLayoutId id="2147483850" r:id="rId30"/>
    <p:sldLayoutId id="2147483851" r:id="rId31"/>
    <p:sldLayoutId id="2147483852" r:id="rId32"/>
    <p:sldLayoutId id="2147483853" r:id="rId33"/>
    <p:sldLayoutId id="2147483854" r:id="rId34"/>
    <p:sldLayoutId id="2147483855" r:id="rId35"/>
    <p:sldLayoutId id="2147483856" r:id="rId36"/>
    <p:sldLayoutId id="2147483857" r:id="rId37"/>
    <p:sldLayoutId id="2147483858" r:id="rId38"/>
    <p:sldLayoutId id="2147483859" r:id="rId39"/>
    <p:sldLayoutId id="2147483860" r:id="rId40"/>
    <p:sldLayoutId id="2147483861" r:id="rId41"/>
    <p:sldLayoutId id="2147483862" r:id="rId42"/>
    <p:sldLayoutId id="2147483863" r:id="rId43"/>
    <p:sldLayoutId id="2147483864" r:id="rId44"/>
    <p:sldLayoutId id="2147483865" r:id="rId45"/>
    <p:sldLayoutId id="2147483866" r:id="rId46"/>
    <p:sldLayoutId id="2147483867" r:id="rId47"/>
    <p:sldLayoutId id="2147483868" r:id="rId48"/>
    <p:sldLayoutId id="2147483869" r:id="rId49"/>
    <p:sldLayoutId id="2147483870" r:id="rId50"/>
    <p:sldLayoutId id="2147483871" r:id="rId51"/>
    <p:sldLayoutId id="2147483872" r:id="rId52"/>
    <p:sldLayoutId id="2147483873" r:id="rId53"/>
    <p:sldLayoutId id="2147483874" r:id="rId54"/>
    <p:sldLayoutId id="2147483875" r:id="rId55"/>
    <p:sldLayoutId id="2147483876" r:id="rId56"/>
    <p:sldLayoutId id="2147483877" r:id="rId57"/>
    <p:sldLayoutId id="2147483878" r:id="rId58"/>
    <p:sldLayoutId id="2147483879" r:id="rId59"/>
    <p:sldLayoutId id="2147483880" r:id="rId60"/>
    <p:sldLayoutId id="2147483881" r:id="rId61"/>
    <p:sldLayoutId id="2147483882" r:id="rId62"/>
    <p:sldLayoutId id="2147483883" r:id="rId63"/>
    <p:sldLayoutId id="2147483884" r:id="rId64"/>
    <p:sldLayoutId id="2147483885" r:id="rId65"/>
    <p:sldLayoutId id="2147483886" r:id="rId66"/>
    <p:sldLayoutId id="2147483897" r:id="rId67"/>
  </p:sldLayoutIdLst>
  <p:txStyles>
    <p:titleStyle>
      <a:lvl1pPr algn="ctr" defTabSz="575936" rtl="0" eaLnBrk="1" latinLnBrk="0" hangingPunct="1">
        <a:lnSpc>
          <a:spcPct val="86000"/>
        </a:lnSpc>
        <a:spcBef>
          <a:spcPct val="0"/>
        </a:spcBef>
        <a:buNone/>
        <a:defRPr sz="1323" kern="800" spc="-25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07988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945" kern="800" spc="-6">
          <a:solidFill>
            <a:schemeClr val="tx1"/>
          </a:solidFill>
          <a:latin typeface="+mn-lt"/>
          <a:ea typeface="+mn-ea"/>
          <a:cs typeface="+mn-cs"/>
        </a:defRPr>
      </a:lvl1pPr>
      <a:lvl2pPr marL="216976" indent="-108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–"/>
        <a:defRPr sz="756" kern="800">
          <a:solidFill>
            <a:schemeClr val="tx1"/>
          </a:solidFill>
          <a:latin typeface="+mn-lt"/>
          <a:ea typeface="+mn-ea"/>
          <a:cs typeface="+mn-cs"/>
        </a:defRPr>
      </a:lvl2pPr>
      <a:lvl3pPr marL="324964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756" kern="800">
          <a:solidFill>
            <a:schemeClr val="tx1"/>
          </a:solidFill>
          <a:latin typeface="+mn-lt"/>
          <a:ea typeface="+mn-ea"/>
          <a:cs typeface="+mn-cs"/>
        </a:defRPr>
      </a:lvl3pPr>
      <a:lvl4pPr marL="432952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–"/>
        <a:defRPr sz="756" kern="800">
          <a:solidFill>
            <a:schemeClr val="tx1"/>
          </a:solidFill>
          <a:latin typeface="+mn-lt"/>
          <a:ea typeface="+mn-ea"/>
          <a:cs typeface="+mn-cs"/>
        </a:defRPr>
      </a:lvl4pPr>
      <a:lvl5pPr marL="540940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»"/>
        <a:defRPr sz="756" kern="800">
          <a:solidFill>
            <a:schemeClr val="tx1"/>
          </a:solidFill>
          <a:latin typeface="+mn-lt"/>
          <a:ea typeface="+mn-ea"/>
          <a:cs typeface="+mn-cs"/>
        </a:defRPr>
      </a:lvl5pPr>
      <a:lvl6pPr marL="1583823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6pPr>
      <a:lvl7pPr marL="1871791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7pPr>
      <a:lvl8pPr marL="2159759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8pPr>
      <a:lvl9pPr marL="2447726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1pPr>
      <a:lvl2pPr marL="287968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2pPr>
      <a:lvl3pPr marL="575936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3pPr>
      <a:lvl4pPr marL="863903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4pPr>
      <a:lvl5pPr marL="1151871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5pPr>
      <a:lvl6pPr marL="1439839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6pPr>
      <a:lvl7pPr marL="1727807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7pPr>
      <a:lvl8pPr marL="2015775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8pPr>
      <a:lvl9pPr marL="2303743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576016"/>
            <a:ext cx="4895533" cy="218631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Slide Number Placeholder 5"/>
          <p:cNvSpPr txBox="1">
            <a:spLocks/>
          </p:cNvSpPr>
          <p:nvPr userDrawn="1"/>
        </p:nvSpPr>
        <p:spPr>
          <a:xfrm>
            <a:off x="3984157" y="2978033"/>
            <a:ext cx="1020978" cy="145424"/>
          </a:xfrm>
          <a:prstGeom prst="rect">
            <a:avLst/>
          </a:prstGeom>
        </p:spPr>
        <p:txBody>
          <a:bodyPr vert="horz" wrap="square" lIns="57595" tIns="28797" rIns="57595" bIns="28797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4319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7" b="0" i="0" u="none" strike="noStrike" kern="1200" cap="none" spc="0" normalizeH="0" baseline="0" noProof="0" dirty="0" smtClean="0">
                <a:ln>
                  <a:noFill/>
                </a:ln>
                <a:solidFill>
                  <a:srgbClr val="57565A">
                    <a:tint val="75000"/>
                  </a:srgbClr>
                </a:solidFill>
                <a:effectLst/>
                <a:uLnTx/>
                <a:uFillTx/>
                <a:latin typeface="Open Sans Light"/>
                <a:ea typeface="+mn-ea"/>
                <a:cs typeface="+mn-cs"/>
              </a:rPr>
              <a:t>i9 presentation to Joe Smith</a:t>
            </a:r>
            <a:endParaRPr kumimoji="0" lang="en-US" sz="567" b="0" i="0" u="none" strike="noStrike" kern="1200" cap="none" spc="0" normalizeH="0" baseline="0" noProof="0" dirty="0">
              <a:ln>
                <a:noFill/>
              </a:ln>
              <a:solidFill>
                <a:srgbClr val="57565A">
                  <a:tint val="75000"/>
                </a:srgbClr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384985" y="2973193"/>
            <a:ext cx="65863" cy="155104"/>
          </a:xfrm>
          <a:prstGeom prst="rect">
            <a:avLst/>
          </a:prstGeom>
        </p:spPr>
        <p:txBody>
          <a:bodyPr vert="horz" wrap="none" lIns="57595" tIns="28797" rIns="57595" bIns="28797" rtlCol="0" anchor="ctr">
            <a:no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319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290D8D-6BA0-418D-AFED-C65293F70DA0}" type="slidenum">
              <a:rPr kumimoji="0" lang="en-US" sz="567" b="0" i="0" u="none" strike="noStrike" kern="1200" cap="none" spc="0" normalizeH="0" baseline="0" noProof="0" smtClean="0">
                <a:ln>
                  <a:noFill/>
                </a:ln>
                <a:solidFill>
                  <a:srgbClr val="57565A">
                    <a:tint val="75000"/>
                  </a:srgbClr>
                </a:solidFill>
                <a:effectLst/>
                <a:uLnTx/>
                <a:uFillTx/>
                <a:latin typeface="Open Sans Light"/>
                <a:ea typeface="+mn-ea"/>
                <a:cs typeface="+mn-cs"/>
              </a:rPr>
              <a:pPr marL="0" marR="0" lvl="0" indent="0" algn="ctr" defTabSz="43196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567" b="0" i="0" u="none" strike="noStrike" kern="1200" cap="none" spc="0" normalizeH="0" baseline="0" noProof="0" dirty="0">
              <a:ln>
                <a:noFill/>
              </a:ln>
              <a:solidFill>
                <a:srgbClr val="57565A">
                  <a:tint val="75000"/>
                </a:srgbClr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39216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133150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7" name="Rectangle 9"/>
          <p:cNvSpPr/>
          <p:nvPr/>
        </p:nvSpPr>
        <p:spPr>
          <a:xfrm rot="2700000">
            <a:off x="201578" y="3029464"/>
            <a:ext cx="42576" cy="42571"/>
          </a:xfrm>
          <a:custGeom>
            <a:avLst/>
            <a:gdLst>
              <a:gd name="connsiteX0" fmla="*/ 0 w 531091"/>
              <a:gd name="connsiteY0" fmla="*/ 0 h 531091"/>
              <a:gd name="connsiteX1" fmla="*/ 531091 w 531091"/>
              <a:gd name="connsiteY1" fmla="*/ 0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0 w 531091"/>
              <a:gd name="connsiteY0" fmla="*/ 0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0" fmla="*/ 0 w 531091"/>
              <a:gd name="connsiteY0" fmla="*/ 0 h 531091"/>
              <a:gd name="connsiteX1" fmla="*/ 230909 w 531091"/>
              <a:gd name="connsiteY1" fmla="*/ 224312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230909 w 531091"/>
              <a:gd name="connsiteY0" fmla="*/ 224312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343065 w 531091"/>
              <a:gd name="connsiteY0" fmla="*/ 89066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  <a:gd name="connsiteX3" fmla="*/ 322349 w 531091"/>
              <a:gd name="connsiteY3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1091" h="531091">
                <a:moveTo>
                  <a:pt x="531091" y="531091"/>
                </a:moveTo>
                <a:lnTo>
                  <a:pt x="0" y="531091"/>
                </a:lnTo>
                <a:lnTo>
                  <a:pt x="0" y="0"/>
                </a:lnTo>
              </a:path>
            </a:pathLst>
          </a:cu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 rot="10800000">
            <a:off x="545281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5" name="Rectangle 9"/>
          <p:cNvSpPr/>
          <p:nvPr/>
        </p:nvSpPr>
        <p:spPr>
          <a:xfrm rot="13500000">
            <a:off x="591679" y="3029464"/>
            <a:ext cx="42576" cy="42571"/>
          </a:xfrm>
          <a:custGeom>
            <a:avLst/>
            <a:gdLst>
              <a:gd name="connsiteX0" fmla="*/ 0 w 531091"/>
              <a:gd name="connsiteY0" fmla="*/ 0 h 531091"/>
              <a:gd name="connsiteX1" fmla="*/ 531091 w 531091"/>
              <a:gd name="connsiteY1" fmla="*/ 0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0 w 531091"/>
              <a:gd name="connsiteY0" fmla="*/ 0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0" fmla="*/ 0 w 531091"/>
              <a:gd name="connsiteY0" fmla="*/ 0 h 531091"/>
              <a:gd name="connsiteX1" fmla="*/ 230909 w 531091"/>
              <a:gd name="connsiteY1" fmla="*/ 224312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230909 w 531091"/>
              <a:gd name="connsiteY0" fmla="*/ 224312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343065 w 531091"/>
              <a:gd name="connsiteY0" fmla="*/ 89066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  <a:gd name="connsiteX3" fmla="*/ 322349 w 531091"/>
              <a:gd name="connsiteY3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1091" h="531091">
                <a:moveTo>
                  <a:pt x="531091" y="531091"/>
                </a:moveTo>
                <a:lnTo>
                  <a:pt x="0" y="531091"/>
                </a:lnTo>
                <a:lnTo>
                  <a:pt x="0" y="0"/>
                </a:lnTo>
              </a:path>
            </a:pathLst>
          </a:cu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9" name="Freeform 6"/>
          <p:cNvSpPr>
            <a:spLocks/>
          </p:cNvSpPr>
          <p:nvPr/>
        </p:nvSpPr>
        <p:spPr bwMode="auto">
          <a:xfrm>
            <a:off x="5117726" y="3019152"/>
            <a:ext cx="30297" cy="65106"/>
          </a:xfrm>
          <a:custGeom>
            <a:avLst/>
            <a:gdLst>
              <a:gd name="T0" fmla="*/ 573 w 704"/>
              <a:gd name="T1" fmla="*/ 255 h 1506"/>
              <a:gd name="T2" fmla="*/ 573 w 704"/>
              <a:gd name="T3" fmla="*/ 255 h 1506"/>
              <a:gd name="T4" fmla="*/ 704 w 704"/>
              <a:gd name="T5" fmla="*/ 255 h 1506"/>
              <a:gd name="T6" fmla="*/ 704 w 704"/>
              <a:gd name="T7" fmla="*/ 0 h 1506"/>
              <a:gd name="T8" fmla="*/ 492 w 704"/>
              <a:gd name="T9" fmla="*/ 0 h 1506"/>
              <a:gd name="T10" fmla="*/ 155 w 704"/>
              <a:gd name="T11" fmla="*/ 336 h 1506"/>
              <a:gd name="T12" fmla="*/ 155 w 704"/>
              <a:gd name="T13" fmla="*/ 493 h 1506"/>
              <a:gd name="T14" fmla="*/ 0 w 704"/>
              <a:gd name="T15" fmla="*/ 493 h 1506"/>
              <a:gd name="T16" fmla="*/ 0 w 704"/>
              <a:gd name="T17" fmla="*/ 749 h 1506"/>
              <a:gd name="T18" fmla="*/ 155 w 704"/>
              <a:gd name="T19" fmla="*/ 749 h 1506"/>
              <a:gd name="T20" fmla="*/ 155 w 704"/>
              <a:gd name="T21" fmla="*/ 1506 h 1506"/>
              <a:gd name="T22" fmla="*/ 467 w 704"/>
              <a:gd name="T23" fmla="*/ 1506 h 1506"/>
              <a:gd name="T24" fmla="*/ 467 w 704"/>
              <a:gd name="T25" fmla="*/ 749 h 1506"/>
              <a:gd name="T26" fmla="*/ 679 w 704"/>
              <a:gd name="T27" fmla="*/ 749 h 1506"/>
              <a:gd name="T28" fmla="*/ 704 w 704"/>
              <a:gd name="T29" fmla="*/ 493 h 1506"/>
              <a:gd name="T30" fmla="*/ 467 w 704"/>
              <a:gd name="T31" fmla="*/ 493 h 1506"/>
              <a:gd name="T32" fmla="*/ 467 w 704"/>
              <a:gd name="T33" fmla="*/ 362 h 1506"/>
              <a:gd name="T34" fmla="*/ 573 w 704"/>
              <a:gd name="T35" fmla="*/ 255 h 1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704" h="1506">
                <a:moveTo>
                  <a:pt x="573" y="255"/>
                </a:moveTo>
                <a:lnTo>
                  <a:pt x="573" y="255"/>
                </a:lnTo>
                <a:lnTo>
                  <a:pt x="704" y="255"/>
                </a:lnTo>
                <a:lnTo>
                  <a:pt x="704" y="0"/>
                </a:lnTo>
                <a:lnTo>
                  <a:pt x="492" y="0"/>
                </a:lnTo>
                <a:cubicBezTo>
                  <a:pt x="243" y="0"/>
                  <a:pt x="155" y="124"/>
                  <a:pt x="155" y="336"/>
                </a:cubicBezTo>
                <a:lnTo>
                  <a:pt x="155" y="493"/>
                </a:lnTo>
                <a:lnTo>
                  <a:pt x="0" y="493"/>
                </a:lnTo>
                <a:lnTo>
                  <a:pt x="0" y="749"/>
                </a:lnTo>
                <a:lnTo>
                  <a:pt x="155" y="749"/>
                </a:lnTo>
                <a:lnTo>
                  <a:pt x="155" y="1506"/>
                </a:lnTo>
                <a:lnTo>
                  <a:pt x="467" y="1506"/>
                </a:lnTo>
                <a:lnTo>
                  <a:pt x="467" y="749"/>
                </a:lnTo>
                <a:lnTo>
                  <a:pt x="679" y="749"/>
                </a:lnTo>
                <a:lnTo>
                  <a:pt x="704" y="493"/>
                </a:lnTo>
                <a:lnTo>
                  <a:pt x="467" y="493"/>
                </a:lnTo>
                <a:lnTo>
                  <a:pt x="467" y="362"/>
                </a:lnTo>
                <a:cubicBezTo>
                  <a:pt x="467" y="293"/>
                  <a:pt x="473" y="255"/>
                  <a:pt x="573" y="255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0" name="Freeform 7"/>
          <p:cNvSpPr>
            <a:spLocks noEditPoints="1"/>
          </p:cNvSpPr>
          <p:nvPr/>
        </p:nvSpPr>
        <p:spPr bwMode="auto">
          <a:xfrm>
            <a:off x="5305347" y="3017768"/>
            <a:ext cx="67184" cy="64490"/>
          </a:xfrm>
          <a:custGeom>
            <a:avLst/>
            <a:gdLst>
              <a:gd name="T0" fmla="*/ 1176 w 1562"/>
              <a:gd name="T1" fmla="*/ 466 h 1491"/>
              <a:gd name="T2" fmla="*/ 1176 w 1562"/>
              <a:gd name="T3" fmla="*/ 466 h 1491"/>
              <a:gd name="T4" fmla="*/ 871 w 1562"/>
              <a:gd name="T5" fmla="*/ 636 h 1491"/>
              <a:gd name="T6" fmla="*/ 871 w 1562"/>
              <a:gd name="T7" fmla="*/ 488 h 1491"/>
              <a:gd name="T8" fmla="*/ 538 w 1562"/>
              <a:gd name="T9" fmla="*/ 488 h 1491"/>
              <a:gd name="T10" fmla="*/ 538 w 1562"/>
              <a:gd name="T11" fmla="*/ 1491 h 1491"/>
              <a:gd name="T12" fmla="*/ 871 w 1562"/>
              <a:gd name="T13" fmla="*/ 1491 h 1491"/>
              <a:gd name="T14" fmla="*/ 871 w 1562"/>
              <a:gd name="T15" fmla="*/ 931 h 1491"/>
              <a:gd name="T16" fmla="*/ 886 w 1562"/>
              <a:gd name="T17" fmla="*/ 850 h 1491"/>
              <a:gd name="T18" fmla="*/ 1057 w 1562"/>
              <a:gd name="T19" fmla="*/ 724 h 1491"/>
              <a:gd name="T20" fmla="*/ 1228 w 1562"/>
              <a:gd name="T21" fmla="*/ 953 h 1491"/>
              <a:gd name="T22" fmla="*/ 1228 w 1562"/>
              <a:gd name="T23" fmla="*/ 1491 h 1491"/>
              <a:gd name="T24" fmla="*/ 1562 w 1562"/>
              <a:gd name="T25" fmla="*/ 1491 h 1491"/>
              <a:gd name="T26" fmla="*/ 1562 w 1562"/>
              <a:gd name="T27" fmla="*/ 916 h 1491"/>
              <a:gd name="T28" fmla="*/ 1176 w 1562"/>
              <a:gd name="T29" fmla="*/ 466 h 1491"/>
              <a:gd name="T30" fmla="*/ 22 w 1562"/>
              <a:gd name="T31" fmla="*/ 1491 h 1491"/>
              <a:gd name="T32" fmla="*/ 22 w 1562"/>
              <a:gd name="T33" fmla="*/ 1491 h 1491"/>
              <a:gd name="T34" fmla="*/ 357 w 1562"/>
              <a:gd name="T35" fmla="*/ 1491 h 1491"/>
              <a:gd name="T36" fmla="*/ 357 w 1562"/>
              <a:gd name="T37" fmla="*/ 487 h 1491"/>
              <a:gd name="T38" fmla="*/ 22 w 1562"/>
              <a:gd name="T39" fmla="*/ 487 h 1491"/>
              <a:gd name="T40" fmla="*/ 22 w 1562"/>
              <a:gd name="T41" fmla="*/ 1491 h 1491"/>
              <a:gd name="T42" fmla="*/ 193 w 1562"/>
              <a:gd name="T43" fmla="*/ 0 h 1491"/>
              <a:gd name="T44" fmla="*/ 193 w 1562"/>
              <a:gd name="T45" fmla="*/ 0 h 1491"/>
              <a:gd name="T46" fmla="*/ 0 w 1562"/>
              <a:gd name="T47" fmla="*/ 178 h 1491"/>
              <a:gd name="T48" fmla="*/ 186 w 1562"/>
              <a:gd name="T49" fmla="*/ 347 h 1491"/>
              <a:gd name="T50" fmla="*/ 379 w 1562"/>
              <a:gd name="T51" fmla="*/ 178 h 1491"/>
              <a:gd name="T52" fmla="*/ 193 w 1562"/>
              <a:gd name="T53" fmla="*/ 0 h 14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1562" h="1491">
                <a:moveTo>
                  <a:pt x="1176" y="466"/>
                </a:moveTo>
                <a:lnTo>
                  <a:pt x="1176" y="466"/>
                </a:lnTo>
                <a:cubicBezTo>
                  <a:pt x="990" y="466"/>
                  <a:pt x="916" y="562"/>
                  <a:pt x="871" y="636"/>
                </a:cubicBezTo>
                <a:lnTo>
                  <a:pt x="871" y="488"/>
                </a:lnTo>
                <a:lnTo>
                  <a:pt x="538" y="488"/>
                </a:lnTo>
                <a:cubicBezTo>
                  <a:pt x="545" y="584"/>
                  <a:pt x="538" y="1491"/>
                  <a:pt x="538" y="1491"/>
                </a:cubicBezTo>
                <a:lnTo>
                  <a:pt x="871" y="1491"/>
                </a:lnTo>
                <a:lnTo>
                  <a:pt x="871" y="931"/>
                </a:lnTo>
                <a:cubicBezTo>
                  <a:pt x="871" y="901"/>
                  <a:pt x="871" y="872"/>
                  <a:pt x="886" y="850"/>
                </a:cubicBezTo>
                <a:cubicBezTo>
                  <a:pt x="909" y="791"/>
                  <a:pt x="961" y="724"/>
                  <a:pt x="1057" y="724"/>
                </a:cubicBezTo>
                <a:cubicBezTo>
                  <a:pt x="1176" y="724"/>
                  <a:pt x="1228" y="820"/>
                  <a:pt x="1228" y="953"/>
                </a:cubicBezTo>
                <a:lnTo>
                  <a:pt x="1228" y="1491"/>
                </a:lnTo>
                <a:lnTo>
                  <a:pt x="1562" y="1491"/>
                </a:lnTo>
                <a:lnTo>
                  <a:pt x="1562" y="916"/>
                </a:lnTo>
                <a:cubicBezTo>
                  <a:pt x="1562" y="606"/>
                  <a:pt x="1398" y="466"/>
                  <a:pt x="1176" y="466"/>
                </a:cubicBezTo>
                <a:close/>
                <a:moveTo>
                  <a:pt x="22" y="1491"/>
                </a:moveTo>
                <a:lnTo>
                  <a:pt x="22" y="1491"/>
                </a:lnTo>
                <a:lnTo>
                  <a:pt x="357" y="1491"/>
                </a:lnTo>
                <a:lnTo>
                  <a:pt x="357" y="487"/>
                </a:lnTo>
                <a:lnTo>
                  <a:pt x="22" y="487"/>
                </a:lnTo>
                <a:lnTo>
                  <a:pt x="22" y="1491"/>
                </a:lnTo>
                <a:close/>
                <a:moveTo>
                  <a:pt x="193" y="0"/>
                </a:moveTo>
                <a:lnTo>
                  <a:pt x="193" y="0"/>
                </a:lnTo>
                <a:cubicBezTo>
                  <a:pt x="74" y="0"/>
                  <a:pt x="0" y="82"/>
                  <a:pt x="0" y="178"/>
                </a:cubicBezTo>
                <a:cubicBezTo>
                  <a:pt x="0" y="273"/>
                  <a:pt x="74" y="347"/>
                  <a:pt x="186" y="347"/>
                </a:cubicBezTo>
                <a:cubicBezTo>
                  <a:pt x="305" y="347"/>
                  <a:pt x="379" y="273"/>
                  <a:pt x="379" y="178"/>
                </a:cubicBezTo>
                <a:cubicBezTo>
                  <a:pt x="379" y="82"/>
                  <a:pt x="305" y="0"/>
                  <a:pt x="193" y="0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1" name="Freeform 8"/>
          <p:cNvSpPr>
            <a:spLocks/>
          </p:cNvSpPr>
          <p:nvPr/>
        </p:nvSpPr>
        <p:spPr bwMode="auto">
          <a:xfrm>
            <a:off x="5508638" y="3023626"/>
            <a:ext cx="72732" cy="59416"/>
          </a:xfrm>
          <a:custGeom>
            <a:avLst/>
            <a:gdLst>
              <a:gd name="T0" fmla="*/ 1491 w 1690"/>
              <a:gd name="T1" fmla="*/ 223 h 1374"/>
              <a:gd name="T2" fmla="*/ 1491 w 1690"/>
              <a:gd name="T3" fmla="*/ 223 h 1374"/>
              <a:gd name="T4" fmla="*/ 1647 w 1690"/>
              <a:gd name="T5" fmla="*/ 30 h 1374"/>
              <a:gd name="T6" fmla="*/ 1424 w 1690"/>
              <a:gd name="T7" fmla="*/ 108 h 1374"/>
              <a:gd name="T8" fmla="*/ 1171 w 1690"/>
              <a:gd name="T9" fmla="*/ 0 h 1374"/>
              <a:gd name="T10" fmla="*/ 821 w 1690"/>
              <a:gd name="T11" fmla="*/ 356 h 1374"/>
              <a:gd name="T12" fmla="*/ 827 w 1690"/>
              <a:gd name="T13" fmla="*/ 428 h 1374"/>
              <a:gd name="T14" fmla="*/ 114 w 1690"/>
              <a:gd name="T15" fmla="*/ 66 h 1374"/>
              <a:gd name="T16" fmla="*/ 72 w 1690"/>
              <a:gd name="T17" fmla="*/ 241 h 1374"/>
              <a:gd name="T18" fmla="*/ 223 w 1690"/>
              <a:gd name="T19" fmla="*/ 530 h 1374"/>
              <a:gd name="T20" fmla="*/ 66 w 1690"/>
              <a:gd name="T21" fmla="*/ 488 h 1374"/>
              <a:gd name="T22" fmla="*/ 66 w 1690"/>
              <a:gd name="T23" fmla="*/ 494 h 1374"/>
              <a:gd name="T24" fmla="*/ 344 w 1690"/>
              <a:gd name="T25" fmla="*/ 832 h 1374"/>
              <a:gd name="T26" fmla="*/ 253 w 1690"/>
              <a:gd name="T27" fmla="*/ 844 h 1374"/>
              <a:gd name="T28" fmla="*/ 187 w 1690"/>
              <a:gd name="T29" fmla="*/ 838 h 1374"/>
              <a:gd name="T30" fmla="*/ 513 w 1690"/>
              <a:gd name="T31" fmla="*/ 1079 h 1374"/>
              <a:gd name="T32" fmla="*/ 78 w 1690"/>
              <a:gd name="T33" fmla="*/ 1230 h 1374"/>
              <a:gd name="T34" fmla="*/ 0 w 1690"/>
              <a:gd name="T35" fmla="*/ 1224 h 1374"/>
              <a:gd name="T36" fmla="*/ 525 w 1690"/>
              <a:gd name="T37" fmla="*/ 1374 h 1374"/>
              <a:gd name="T38" fmla="*/ 1521 w 1690"/>
              <a:gd name="T39" fmla="*/ 392 h 1374"/>
              <a:gd name="T40" fmla="*/ 1521 w 1690"/>
              <a:gd name="T41" fmla="*/ 344 h 1374"/>
              <a:gd name="T42" fmla="*/ 1690 w 1690"/>
              <a:gd name="T43" fmla="*/ 163 h 1374"/>
              <a:gd name="T44" fmla="*/ 1491 w 1690"/>
              <a:gd name="T45" fmla="*/ 223 h 13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1690" h="1374">
                <a:moveTo>
                  <a:pt x="1491" y="223"/>
                </a:moveTo>
                <a:lnTo>
                  <a:pt x="1491" y="223"/>
                </a:lnTo>
                <a:cubicBezTo>
                  <a:pt x="1569" y="175"/>
                  <a:pt x="1617" y="108"/>
                  <a:pt x="1647" y="30"/>
                </a:cubicBezTo>
                <a:cubicBezTo>
                  <a:pt x="1581" y="66"/>
                  <a:pt x="1509" y="96"/>
                  <a:pt x="1424" y="108"/>
                </a:cubicBezTo>
                <a:cubicBezTo>
                  <a:pt x="1358" y="42"/>
                  <a:pt x="1273" y="0"/>
                  <a:pt x="1171" y="0"/>
                </a:cubicBezTo>
                <a:cubicBezTo>
                  <a:pt x="977" y="0"/>
                  <a:pt x="821" y="157"/>
                  <a:pt x="821" y="356"/>
                </a:cubicBezTo>
                <a:cubicBezTo>
                  <a:pt x="821" y="374"/>
                  <a:pt x="827" y="404"/>
                  <a:pt x="827" y="428"/>
                </a:cubicBezTo>
                <a:cubicBezTo>
                  <a:pt x="543" y="410"/>
                  <a:pt x="283" y="277"/>
                  <a:pt x="114" y="66"/>
                </a:cubicBezTo>
                <a:cubicBezTo>
                  <a:pt x="84" y="120"/>
                  <a:pt x="72" y="175"/>
                  <a:pt x="72" y="241"/>
                </a:cubicBezTo>
                <a:cubicBezTo>
                  <a:pt x="72" y="362"/>
                  <a:pt x="132" y="470"/>
                  <a:pt x="223" y="530"/>
                </a:cubicBezTo>
                <a:cubicBezTo>
                  <a:pt x="169" y="530"/>
                  <a:pt x="114" y="512"/>
                  <a:pt x="66" y="488"/>
                </a:cubicBezTo>
                <a:lnTo>
                  <a:pt x="66" y="494"/>
                </a:lnTo>
                <a:cubicBezTo>
                  <a:pt x="66" y="663"/>
                  <a:pt x="187" y="802"/>
                  <a:pt x="344" y="832"/>
                </a:cubicBezTo>
                <a:cubicBezTo>
                  <a:pt x="313" y="838"/>
                  <a:pt x="283" y="844"/>
                  <a:pt x="253" y="844"/>
                </a:cubicBezTo>
                <a:cubicBezTo>
                  <a:pt x="235" y="844"/>
                  <a:pt x="211" y="838"/>
                  <a:pt x="187" y="838"/>
                </a:cubicBezTo>
                <a:cubicBezTo>
                  <a:pt x="235" y="977"/>
                  <a:pt x="356" y="1073"/>
                  <a:pt x="513" y="1079"/>
                </a:cubicBezTo>
                <a:cubicBezTo>
                  <a:pt x="392" y="1170"/>
                  <a:pt x="241" y="1230"/>
                  <a:pt x="78" y="1230"/>
                </a:cubicBezTo>
                <a:cubicBezTo>
                  <a:pt x="54" y="1230"/>
                  <a:pt x="24" y="1230"/>
                  <a:pt x="0" y="1224"/>
                </a:cubicBezTo>
                <a:cubicBezTo>
                  <a:pt x="151" y="1326"/>
                  <a:pt x="338" y="1374"/>
                  <a:pt x="525" y="1374"/>
                </a:cubicBezTo>
                <a:cubicBezTo>
                  <a:pt x="1171" y="1374"/>
                  <a:pt x="1521" y="844"/>
                  <a:pt x="1521" y="392"/>
                </a:cubicBezTo>
                <a:lnTo>
                  <a:pt x="1521" y="344"/>
                </a:lnTo>
                <a:cubicBezTo>
                  <a:pt x="1587" y="295"/>
                  <a:pt x="1647" y="235"/>
                  <a:pt x="1690" y="163"/>
                </a:cubicBezTo>
                <a:cubicBezTo>
                  <a:pt x="1635" y="193"/>
                  <a:pt x="1569" y="211"/>
                  <a:pt x="1491" y="223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2" name="Oval 21"/>
          <p:cNvSpPr/>
          <p:nvPr userDrawn="1"/>
        </p:nvSpPr>
        <p:spPr>
          <a:xfrm>
            <a:off x="5260237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3" name="Oval 22"/>
          <p:cNvSpPr/>
          <p:nvPr userDrawn="1"/>
        </p:nvSpPr>
        <p:spPr>
          <a:xfrm>
            <a:off x="5054172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4" name="Oval 23"/>
          <p:cNvSpPr/>
          <p:nvPr userDrawn="1"/>
        </p:nvSpPr>
        <p:spPr>
          <a:xfrm rot="10800000">
            <a:off x="5466303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8" name="Rectangle 17">
            <a:hlinkClick r:id="rId60"/>
          </p:cNvPr>
          <p:cNvSpPr/>
          <p:nvPr userDrawn="1"/>
        </p:nvSpPr>
        <p:spPr>
          <a:xfrm>
            <a:off x="5035235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5" name="Rectangle 24">
            <a:hlinkClick r:id="rId61"/>
          </p:cNvPr>
          <p:cNvSpPr/>
          <p:nvPr userDrawn="1"/>
        </p:nvSpPr>
        <p:spPr>
          <a:xfrm>
            <a:off x="5240258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6" name="Rectangle 25">
            <a:hlinkClick r:id="rId62"/>
          </p:cNvPr>
          <p:cNvSpPr/>
          <p:nvPr userDrawn="1"/>
        </p:nvSpPr>
        <p:spPr>
          <a:xfrm>
            <a:off x="5449973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7" name="Action Button: Forward or Next 26">
            <a:hlinkClick r:id="" action="ppaction://hlinkshowjump?jump=nextslide" highlightClick="1"/>
          </p:cNvPr>
          <p:cNvSpPr/>
          <p:nvPr userDrawn="1"/>
        </p:nvSpPr>
        <p:spPr>
          <a:xfrm>
            <a:off x="532427" y="2957134"/>
            <a:ext cx="190062" cy="190085"/>
          </a:xfrm>
          <a:prstGeom prst="actionButtonForwardNex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8" name="Action Button: Back or Previous 27">
            <a:hlinkClick r:id="" action="ppaction://hlinkshowjump?jump=previousslide" highlightClick="1"/>
          </p:cNvPr>
          <p:cNvSpPr/>
          <p:nvPr userDrawn="1"/>
        </p:nvSpPr>
        <p:spPr>
          <a:xfrm>
            <a:off x="118080" y="2953461"/>
            <a:ext cx="190062" cy="190085"/>
          </a:xfrm>
          <a:prstGeom prst="actionButtonBackPrevious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9725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2" r:id="rId1"/>
    <p:sldLayoutId id="2147484313" r:id="rId2"/>
    <p:sldLayoutId id="2147484314" r:id="rId3"/>
    <p:sldLayoutId id="2147484315" r:id="rId4"/>
    <p:sldLayoutId id="2147484316" r:id="rId5"/>
    <p:sldLayoutId id="2147484317" r:id="rId6"/>
    <p:sldLayoutId id="2147484318" r:id="rId7"/>
    <p:sldLayoutId id="2147484319" r:id="rId8"/>
    <p:sldLayoutId id="2147484320" r:id="rId9"/>
    <p:sldLayoutId id="2147484321" r:id="rId10"/>
    <p:sldLayoutId id="2147484322" r:id="rId11"/>
    <p:sldLayoutId id="2147484323" r:id="rId12"/>
    <p:sldLayoutId id="2147484324" r:id="rId13"/>
    <p:sldLayoutId id="2147484325" r:id="rId14"/>
    <p:sldLayoutId id="2147484326" r:id="rId15"/>
    <p:sldLayoutId id="2147484327" r:id="rId16"/>
    <p:sldLayoutId id="2147484328" r:id="rId17"/>
    <p:sldLayoutId id="2147484329" r:id="rId18"/>
    <p:sldLayoutId id="2147484330" r:id="rId19"/>
    <p:sldLayoutId id="2147484331" r:id="rId20"/>
    <p:sldLayoutId id="2147484332" r:id="rId21"/>
    <p:sldLayoutId id="2147484333" r:id="rId22"/>
    <p:sldLayoutId id="2147484334" r:id="rId23"/>
    <p:sldLayoutId id="2147484335" r:id="rId24"/>
    <p:sldLayoutId id="2147484336" r:id="rId25"/>
    <p:sldLayoutId id="2147484337" r:id="rId26"/>
    <p:sldLayoutId id="2147484338" r:id="rId27"/>
    <p:sldLayoutId id="2147484339" r:id="rId28"/>
    <p:sldLayoutId id="2147484340" r:id="rId29"/>
    <p:sldLayoutId id="2147484341" r:id="rId30"/>
    <p:sldLayoutId id="2147484342" r:id="rId31"/>
    <p:sldLayoutId id="2147484343" r:id="rId32"/>
    <p:sldLayoutId id="2147484344" r:id="rId33"/>
    <p:sldLayoutId id="2147484345" r:id="rId34"/>
    <p:sldLayoutId id="2147484346" r:id="rId35"/>
    <p:sldLayoutId id="2147484347" r:id="rId36"/>
    <p:sldLayoutId id="2147484348" r:id="rId37"/>
    <p:sldLayoutId id="2147484349" r:id="rId38"/>
    <p:sldLayoutId id="2147484350" r:id="rId39"/>
    <p:sldLayoutId id="2147484351" r:id="rId40"/>
    <p:sldLayoutId id="2147484352" r:id="rId41"/>
    <p:sldLayoutId id="2147484353" r:id="rId42"/>
    <p:sldLayoutId id="2147484354" r:id="rId43"/>
    <p:sldLayoutId id="2147484355" r:id="rId44"/>
    <p:sldLayoutId id="2147484356" r:id="rId45"/>
    <p:sldLayoutId id="2147484357" r:id="rId46"/>
    <p:sldLayoutId id="2147484358" r:id="rId47"/>
    <p:sldLayoutId id="2147484359" r:id="rId48"/>
    <p:sldLayoutId id="2147484360" r:id="rId49"/>
    <p:sldLayoutId id="2147484361" r:id="rId50"/>
    <p:sldLayoutId id="2147484362" r:id="rId51"/>
    <p:sldLayoutId id="2147484363" r:id="rId52"/>
    <p:sldLayoutId id="2147484364" r:id="rId53"/>
    <p:sldLayoutId id="2147484365" r:id="rId54"/>
    <p:sldLayoutId id="2147484366" r:id="rId55"/>
    <p:sldLayoutId id="2147484367" r:id="rId56"/>
    <p:sldLayoutId id="2147484368" r:id="rId57"/>
    <p:sldLayoutId id="2147484369" r:id="rId58"/>
  </p:sldLayoutIdLst>
  <p:timing>
    <p:tnLst>
      <p:par>
        <p:cTn id="1" dur="indefinite" restart="never" nodeType="tmRoot"/>
      </p:par>
    </p:tnLst>
  </p:timing>
  <p:txStyles>
    <p:titleStyle>
      <a:lvl1pPr algn="ctr" defTabSz="575936" rtl="0" eaLnBrk="1" latinLnBrk="0" hangingPunct="1">
        <a:lnSpc>
          <a:spcPct val="86000"/>
        </a:lnSpc>
        <a:spcBef>
          <a:spcPct val="0"/>
        </a:spcBef>
        <a:buNone/>
        <a:defRPr sz="1323" kern="800" spc="-25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07988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945" kern="800" spc="-6">
          <a:solidFill>
            <a:schemeClr val="tx1"/>
          </a:solidFill>
          <a:latin typeface="+mn-lt"/>
          <a:ea typeface="+mn-ea"/>
          <a:cs typeface="+mn-cs"/>
        </a:defRPr>
      </a:lvl1pPr>
      <a:lvl2pPr marL="216976" indent="-108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–"/>
        <a:defRPr sz="756" kern="800">
          <a:solidFill>
            <a:schemeClr val="tx1"/>
          </a:solidFill>
          <a:latin typeface="+mn-lt"/>
          <a:ea typeface="+mn-ea"/>
          <a:cs typeface="+mn-cs"/>
        </a:defRPr>
      </a:lvl2pPr>
      <a:lvl3pPr marL="324964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756" kern="800">
          <a:solidFill>
            <a:schemeClr val="tx1"/>
          </a:solidFill>
          <a:latin typeface="+mn-lt"/>
          <a:ea typeface="+mn-ea"/>
          <a:cs typeface="+mn-cs"/>
        </a:defRPr>
      </a:lvl3pPr>
      <a:lvl4pPr marL="432952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–"/>
        <a:defRPr sz="756" kern="800">
          <a:solidFill>
            <a:schemeClr val="tx1"/>
          </a:solidFill>
          <a:latin typeface="+mn-lt"/>
          <a:ea typeface="+mn-ea"/>
          <a:cs typeface="+mn-cs"/>
        </a:defRPr>
      </a:lvl4pPr>
      <a:lvl5pPr marL="540940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»"/>
        <a:defRPr sz="756" kern="800">
          <a:solidFill>
            <a:schemeClr val="tx1"/>
          </a:solidFill>
          <a:latin typeface="+mn-lt"/>
          <a:ea typeface="+mn-ea"/>
          <a:cs typeface="+mn-cs"/>
        </a:defRPr>
      </a:lvl5pPr>
      <a:lvl6pPr marL="1583823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6pPr>
      <a:lvl7pPr marL="1871791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7pPr>
      <a:lvl8pPr marL="2159759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8pPr>
      <a:lvl9pPr marL="2447726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1pPr>
      <a:lvl2pPr marL="287968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2pPr>
      <a:lvl3pPr marL="575936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3pPr>
      <a:lvl4pPr marL="863903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4pPr>
      <a:lvl5pPr marL="1151871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5pPr>
      <a:lvl6pPr marL="1439839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6pPr>
      <a:lvl7pPr marL="1727807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7pPr>
      <a:lvl8pPr marL="2015775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8pPr>
      <a:lvl9pPr marL="2303743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1960" y="132269"/>
            <a:ext cx="4895533" cy="386260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60" y="576016"/>
            <a:ext cx="4895533" cy="218631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Slide Number Placeholder 5"/>
          <p:cNvSpPr txBox="1">
            <a:spLocks/>
          </p:cNvSpPr>
          <p:nvPr userDrawn="1"/>
        </p:nvSpPr>
        <p:spPr>
          <a:xfrm>
            <a:off x="3984157" y="2978033"/>
            <a:ext cx="1020978" cy="145424"/>
          </a:xfrm>
          <a:prstGeom prst="rect">
            <a:avLst/>
          </a:prstGeom>
        </p:spPr>
        <p:txBody>
          <a:bodyPr vert="horz" wrap="square" lIns="57595" tIns="28797" rIns="57595" bIns="28797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567" dirty="0"/>
              <a:t>i9 presentation to Joe Smith</a:t>
            </a: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384986" y="2973193"/>
            <a:ext cx="65863" cy="155104"/>
          </a:xfrm>
          <a:prstGeom prst="rect">
            <a:avLst/>
          </a:prstGeom>
        </p:spPr>
        <p:txBody>
          <a:bodyPr vert="horz" wrap="none" lIns="57595" tIns="28797" rIns="57595" bIns="28797" rtlCol="0" anchor="ctr">
            <a:no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1A290D8D-6BA0-418D-AFED-C65293F70DA0}" type="slidenum">
              <a:rPr lang="en-US" sz="567" smtClean="0"/>
              <a:pPr algn="ctr"/>
              <a:t>‹#›</a:t>
            </a:fld>
            <a:endParaRPr lang="en-US" sz="567" dirty="0"/>
          </a:p>
        </p:txBody>
      </p:sp>
      <p:sp>
        <p:nvSpPr>
          <p:cNvPr id="10" name="Oval 9"/>
          <p:cNvSpPr/>
          <p:nvPr/>
        </p:nvSpPr>
        <p:spPr>
          <a:xfrm>
            <a:off x="339216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67"/>
          </a:p>
        </p:txBody>
      </p:sp>
      <p:sp>
        <p:nvSpPr>
          <p:cNvPr id="16" name="Oval 15"/>
          <p:cNvSpPr/>
          <p:nvPr/>
        </p:nvSpPr>
        <p:spPr>
          <a:xfrm>
            <a:off x="133150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67"/>
          </a:p>
        </p:txBody>
      </p:sp>
      <p:sp>
        <p:nvSpPr>
          <p:cNvPr id="17" name="Rectangle 9"/>
          <p:cNvSpPr/>
          <p:nvPr/>
        </p:nvSpPr>
        <p:spPr>
          <a:xfrm rot="2700000">
            <a:off x="201578" y="3029465"/>
            <a:ext cx="42576" cy="42571"/>
          </a:xfrm>
          <a:custGeom>
            <a:avLst/>
            <a:gdLst>
              <a:gd name="connsiteX0" fmla="*/ 0 w 531091"/>
              <a:gd name="connsiteY0" fmla="*/ 0 h 531091"/>
              <a:gd name="connsiteX1" fmla="*/ 531091 w 531091"/>
              <a:gd name="connsiteY1" fmla="*/ 0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0 w 531091"/>
              <a:gd name="connsiteY0" fmla="*/ 0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0" fmla="*/ 0 w 531091"/>
              <a:gd name="connsiteY0" fmla="*/ 0 h 531091"/>
              <a:gd name="connsiteX1" fmla="*/ 230909 w 531091"/>
              <a:gd name="connsiteY1" fmla="*/ 224312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230909 w 531091"/>
              <a:gd name="connsiteY0" fmla="*/ 224312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343065 w 531091"/>
              <a:gd name="connsiteY0" fmla="*/ 89066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  <a:gd name="connsiteX3" fmla="*/ 322349 w 531091"/>
              <a:gd name="connsiteY3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1091" h="531091">
                <a:moveTo>
                  <a:pt x="531091" y="531091"/>
                </a:moveTo>
                <a:lnTo>
                  <a:pt x="0" y="531091"/>
                </a:lnTo>
                <a:lnTo>
                  <a:pt x="0" y="0"/>
                </a:lnTo>
              </a:path>
            </a:pathLst>
          </a:cu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67"/>
          </a:p>
        </p:txBody>
      </p:sp>
      <p:sp>
        <p:nvSpPr>
          <p:cNvPr id="14" name="Oval 13"/>
          <p:cNvSpPr/>
          <p:nvPr/>
        </p:nvSpPr>
        <p:spPr>
          <a:xfrm rot="10800000">
            <a:off x="545281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67"/>
          </a:p>
        </p:txBody>
      </p:sp>
      <p:sp>
        <p:nvSpPr>
          <p:cNvPr id="15" name="Rectangle 9"/>
          <p:cNvSpPr/>
          <p:nvPr/>
        </p:nvSpPr>
        <p:spPr>
          <a:xfrm rot="13500000">
            <a:off x="591679" y="3029465"/>
            <a:ext cx="42576" cy="42571"/>
          </a:xfrm>
          <a:custGeom>
            <a:avLst/>
            <a:gdLst>
              <a:gd name="connsiteX0" fmla="*/ 0 w 531091"/>
              <a:gd name="connsiteY0" fmla="*/ 0 h 531091"/>
              <a:gd name="connsiteX1" fmla="*/ 531091 w 531091"/>
              <a:gd name="connsiteY1" fmla="*/ 0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0 w 531091"/>
              <a:gd name="connsiteY0" fmla="*/ 0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0" fmla="*/ 0 w 531091"/>
              <a:gd name="connsiteY0" fmla="*/ 0 h 531091"/>
              <a:gd name="connsiteX1" fmla="*/ 230909 w 531091"/>
              <a:gd name="connsiteY1" fmla="*/ 224312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230909 w 531091"/>
              <a:gd name="connsiteY0" fmla="*/ 224312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343065 w 531091"/>
              <a:gd name="connsiteY0" fmla="*/ 89066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  <a:gd name="connsiteX3" fmla="*/ 322349 w 531091"/>
              <a:gd name="connsiteY3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1091" h="531091">
                <a:moveTo>
                  <a:pt x="531091" y="531091"/>
                </a:moveTo>
                <a:lnTo>
                  <a:pt x="0" y="531091"/>
                </a:lnTo>
                <a:lnTo>
                  <a:pt x="0" y="0"/>
                </a:lnTo>
              </a:path>
            </a:pathLst>
          </a:cu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67"/>
          </a:p>
        </p:txBody>
      </p:sp>
      <p:sp>
        <p:nvSpPr>
          <p:cNvPr id="19" name="Freeform 6"/>
          <p:cNvSpPr>
            <a:spLocks/>
          </p:cNvSpPr>
          <p:nvPr/>
        </p:nvSpPr>
        <p:spPr bwMode="auto">
          <a:xfrm>
            <a:off x="5117727" y="3019152"/>
            <a:ext cx="30297" cy="65106"/>
          </a:xfrm>
          <a:custGeom>
            <a:avLst/>
            <a:gdLst>
              <a:gd name="T0" fmla="*/ 573 w 704"/>
              <a:gd name="T1" fmla="*/ 255 h 1506"/>
              <a:gd name="T2" fmla="*/ 573 w 704"/>
              <a:gd name="T3" fmla="*/ 255 h 1506"/>
              <a:gd name="T4" fmla="*/ 704 w 704"/>
              <a:gd name="T5" fmla="*/ 255 h 1506"/>
              <a:gd name="T6" fmla="*/ 704 w 704"/>
              <a:gd name="T7" fmla="*/ 0 h 1506"/>
              <a:gd name="T8" fmla="*/ 492 w 704"/>
              <a:gd name="T9" fmla="*/ 0 h 1506"/>
              <a:gd name="T10" fmla="*/ 155 w 704"/>
              <a:gd name="T11" fmla="*/ 336 h 1506"/>
              <a:gd name="T12" fmla="*/ 155 w 704"/>
              <a:gd name="T13" fmla="*/ 493 h 1506"/>
              <a:gd name="T14" fmla="*/ 0 w 704"/>
              <a:gd name="T15" fmla="*/ 493 h 1506"/>
              <a:gd name="T16" fmla="*/ 0 w 704"/>
              <a:gd name="T17" fmla="*/ 749 h 1506"/>
              <a:gd name="T18" fmla="*/ 155 w 704"/>
              <a:gd name="T19" fmla="*/ 749 h 1506"/>
              <a:gd name="T20" fmla="*/ 155 w 704"/>
              <a:gd name="T21" fmla="*/ 1506 h 1506"/>
              <a:gd name="T22" fmla="*/ 467 w 704"/>
              <a:gd name="T23" fmla="*/ 1506 h 1506"/>
              <a:gd name="T24" fmla="*/ 467 w 704"/>
              <a:gd name="T25" fmla="*/ 749 h 1506"/>
              <a:gd name="T26" fmla="*/ 679 w 704"/>
              <a:gd name="T27" fmla="*/ 749 h 1506"/>
              <a:gd name="T28" fmla="*/ 704 w 704"/>
              <a:gd name="T29" fmla="*/ 493 h 1506"/>
              <a:gd name="T30" fmla="*/ 467 w 704"/>
              <a:gd name="T31" fmla="*/ 493 h 1506"/>
              <a:gd name="T32" fmla="*/ 467 w 704"/>
              <a:gd name="T33" fmla="*/ 362 h 1506"/>
              <a:gd name="T34" fmla="*/ 573 w 704"/>
              <a:gd name="T35" fmla="*/ 255 h 1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704" h="1506">
                <a:moveTo>
                  <a:pt x="573" y="255"/>
                </a:moveTo>
                <a:lnTo>
                  <a:pt x="573" y="255"/>
                </a:lnTo>
                <a:lnTo>
                  <a:pt x="704" y="255"/>
                </a:lnTo>
                <a:lnTo>
                  <a:pt x="704" y="0"/>
                </a:lnTo>
                <a:lnTo>
                  <a:pt x="492" y="0"/>
                </a:lnTo>
                <a:cubicBezTo>
                  <a:pt x="243" y="0"/>
                  <a:pt x="155" y="124"/>
                  <a:pt x="155" y="336"/>
                </a:cubicBezTo>
                <a:lnTo>
                  <a:pt x="155" y="493"/>
                </a:lnTo>
                <a:lnTo>
                  <a:pt x="0" y="493"/>
                </a:lnTo>
                <a:lnTo>
                  <a:pt x="0" y="749"/>
                </a:lnTo>
                <a:lnTo>
                  <a:pt x="155" y="749"/>
                </a:lnTo>
                <a:lnTo>
                  <a:pt x="155" y="1506"/>
                </a:lnTo>
                <a:lnTo>
                  <a:pt x="467" y="1506"/>
                </a:lnTo>
                <a:lnTo>
                  <a:pt x="467" y="749"/>
                </a:lnTo>
                <a:lnTo>
                  <a:pt x="679" y="749"/>
                </a:lnTo>
                <a:lnTo>
                  <a:pt x="704" y="493"/>
                </a:lnTo>
                <a:lnTo>
                  <a:pt x="467" y="493"/>
                </a:lnTo>
                <a:lnTo>
                  <a:pt x="467" y="362"/>
                </a:lnTo>
                <a:cubicBezTo>
                  <a:pt x="467" y="293"/>
                  <a:pt x="473" y="255"/>
                  <a:pt x="573" y="255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endParaRPr lang="en-US" sz="1512"/>
          </a:p>
        </p:txBody>
      </p:sp>
      <p:sp>
        <p:nvSpPr>
          <p:cNvPr id="20" name="Freeform 7"/>
          <p:cNvSpPr>
            <a:spLocks noEditPoints="1"/>
          </p:cNvSpPr>
          <p:nvPr/>
        </p:nvSpPr>
        <p:spPr bwMode="auto">
          <a:xfrm>
            <a:off x="5305347" y="3017768"/>
            <a:ext cx="67184" cy="64490"/>
          </a:xfrm>
          <a:custGeom>
            <a:avLst/>
            <a:gdLst>
              <a:gd name="T0" fmla="*/ 1176 w 1562"/>
              <a:gd name="T1" fmla="*/ 466 h 1491"/>
              <a:gd name="T2" fmla="*/ 1176 w 1562"/>
              <a:gd name="T3" fmla="*/ 466 h 1491"/>
              <a:gd name="T4" fmla="*/ 871 w 1562"/>
              <a:gd name="T5" fmla="*/ 636 h 1491"/>
              <a:gd name="T6" fmla="*/ 871 w 1562"/>
              <a:gd name="T7" fmla="*/ 488 h 1491"/>
              <a:gd name="T8" fmla="*/ 538 w 1562"/>
              <a:gd name="T9" fmla="*/ 488 h 1491"/>
              <a:gd name="T10" fmla="*/ 538 w 1562"/>
              <a:gd name="T11" fmla="*/ 1491 h 1491"/>
              <a:gd name="T12" fmla="*/ 871 w 1562"/>
              <a:gd name="T13" fmla="*/ 1491 h 1491"/>
              <a:gd name="T14" fmla="*/ 871 w 1562"/>
              <a:gd name="T15" fmla="*/ 931 h 1491"/>
              <a:gd name="T16" fmla="*/ 886 w 1562"/>
              <a:gd name="T17" fmla="*/ 850 h 1491"/>
              <a:gd name="T18" fmla="*/ 1057 w 1562"/>
              <a:gd name="T19" fmla="*/ 724 h 1491"/>
              <a:gd name="T20" fmla="*/ 1228 w 1562"/>
              <a:gd name="T21" fmla="*/ 953 h 1491"/>
              <a:gd name="T22" fmla="*/ 1228 w 1562"/>
              <a:gd name="T23" fmla="*/ 1491 h 1491"/>
              <a:gd name="T24" fmla="*/ 1562 w 1562"/>
              <a:gd name="T25" fmla="*/ 1491 h 1491"/>
              <a:gd name="T26" fmla="*/ 1562 w 1562"/>
              <a:gd name="T27" fmla="*/ 916 h 1491"/>
              <a:gd name="T28" fmla="*/ 1176 w 1562"/>
              <a:gd name="T29" fmla="*/ 466 h 1491"/>
              <a:gd name="T30" fmla="*/ 22 w 1562"/>
              <a:gd name="T31" fmla="*/ 1491 h 1491"/>
              <a:gd name="T32" fmla="*/ 22 w 1562"/>
              <a:gd name="T33" fmla="*/ 1491 h 1491"/>
              <a:gd name="T34" fmla="*/ 357 w 1562"/>
              <a:gd name="T35" fmla="*/ 1491 h 1491"/>
              <a:gd name="T36" fmla="*/ 357 w 1562"/>
              <a:gd name="T37" fmla="*/ 487 h 1491"/>
              <a:gd name="T38" fmla="*/ 22 w 1562"/>
              <a:gd name="T39" fmla="*/ 487 h 1491"/>
              <a:gd name="T40" fmla="*/ 22 w 1562"/>
              <a:gd name="T41" fmla="*/ 1491 h 1491"/>
              <a:gd name="T42" fmla="*/ 193 w 1562"/>
              <a:gd name="T43" fmla="*/ 0 h 1491"/>
              <a:gd name="T44" fmla="*/ 193 w 1562"/>
              <a:gd name="T45" fmla="*/ 0 h 1491"/>
              <a:gd name="T46" fmla="*/ 0 w 1562"/>
              <a:gd name="T47" fmla="*/ 178 h 1491"/>
              <a:gd name="T48" fmla="*/ 186 w 1562"/>
              <a:gd name="T49" fmla="*/ 347 h 1491"/>
              <a:gd name="T50" fmla="*/ 379 w 1562"/>
              <a:gd name="T51" fmla="*/ 178 h 1491"/>
              <a:gd name="T52" fmla="*/ 193 w 1562"/>
              <a:gd name="T53" fmla="*/ 0 h 14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1562" h="1491">
                <a:moveTo>
                  <a:pt x="1176" y="466"/>
                </a:moveTo>
                <a:lnTo>
                  <a:pt x="1176" y="466"/>
                </a:lnTo>
                <a:cubicBezTo>
                  <a:pt x="990" y="466"/>
                  <a:pt x="916" y="562"/>
                  <a:pt x="871" y="636"/>
                </a:cubicBezTo>
                <a:lnTo>
                  <a:pt x="871" y="488"/>
                </a:lnTo>
                <a:lnTo>
                  <a:pt x="538" y="488"/>
                </a:lnTo>
                <a:cubicBezTo>
                  <a:pt x="545" y="584"/>
                  <a:pt x="538" y="1491"/>
                  <a:pt x="538" y="1491"/>
                </a:cubicBezTo>
                <a:lnTo>
                  <a:pt x="871" y="1491"/>
                </a:lnTo>
                <a:lnTo>
                  <a:pt x="871" y="931"/>
                </a:lnTo>
                <a:cubicBezTo>
                  <a:pt x="871" y="901"/>
                  <a:pt x="871" y="872"/>
                  <a:pt x="886" y="850"/>
                </a:cubicBezTo>
                <a:cubicBezTo>
                  <a:pt x="909" y="791"/>
                  <a:pt x="961" y="724"/>
                  <a:pt x="1057" y="724"/>
                </a:cubicBezTo>
                <a:cubicBezTo>
                  <a:pt x="1176" y="724"/>
                  <a:pt x="1228" y="820"/>
                  <a:pt x="1228" y="953"/>
                </a:cubicBezTo>
                <a:lnTo>
                  <a:pt x="1228" y="1491"/>
                </a:lnTo>
                <a:lnTo>
                  <a:pt x="1562" y="1491"/>
                </a:lnTo>
                <a:lnTo>
                  <a:pt x="1562" y="916"/>
                </a:lnTo>
                <a:cubicBezTo>
                  <a:pt x="1562" y="606"/>
                  <a:pt x="1398" y="466"/>
                  <a:pt x="1176" y="466"/>
                </a:cubicBezTo>
                <a:close/>
                <a:moveTo>
                  <a:pt x="22" y="1491"/>
                </a:moveTo>
                <a:lnTo>
                  <a:pt x="22" y="1491"/>
                </a:lnTo>
                <a:lnTo>
                  <a:pt x="357" y="1491"/>
                </a:lnTo>
                <a:lnTo>
                  <a:pt x="357" y="487"/>
                </a:lnTo>
                <a:lnTo>
                  <a:pt x="22" y="487"/>
                </a:lnTo>
                <a:lnTo>
                  <a:pt x="22" y="1491"/>
                </a:lnTo>
                <a:close/>
                <a:moveTo>
                  <a:pt x="193" y="0"/>
                </a:moveTo>
                <a:lnTo>
                  <a:pt x="193" y="0"/>
                </a:lnTo>
                <a:cubicBezTo>
                  <a:pt x="74" y="0"/>
                  <a:pt x="0" y="82"/>
                  <a:pt x="0" y="178"/>
                </a:cubicBezTo>
                <a:cubicBezTo>
                  <a:pt x="0" y="273"/>
                  <a:pt x="74" y="347"/>
                  <a:pt x="186" y="347"/>
                </a:cubicBezTo>
                <a:cubicBezTo>
                  <a:pt x="305" y="347"/>
                  <a:pt x="379" y="273"/>
                  <a:pt x="379" y="178"/>
                </a:cubicBezTo>
                <a:cubicBezTo>
                  <a:pt x="379" y="82"/>
                  <a:pt x="305" y="0"/>
                  <a:pt x="193" y="0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endParaRPr lang="en-US" sz="1512"/>
          </a:p>
        </p:txBody>
      </p:sp>
      <p:sp>
        <p:nvSpPr>
          <p:cNvPr id="21" name="Freeform 8"/>
          <p:cNvSpPr>
            <a:spLocks/>
          </p:cNvSpPr>
          <p:nvPr/>
        </p:nvSpPr>
        <p:spPr bwMode="auto">
          <a:xfrm>
            <a:off x="5508638" y="3023626"/>
            <a:ext cx="72732" cy="59416"/>
          </a:xfrm>
          <a:custGeom>
            <a:avLst/>
            <a:gdLst>
              <a:gd name="T0" fmla="*/ 1491 w 1690"/>
              <a:gd name="T1" fmla="*/ 223 h 1374"/>
              <a:gd name="T2" fmla="*/ 1491 w 1690"/>
              <a:gd name="T3" fmla="*/ 223 h 1374"/>
              <a:gd name="T4" fmla="*/ 1647 w 1690"/>
              <a:gd name="T5" fmla="*/ 30 h 1374"/>
              <a:gd name="T6" fmla="*/ 1424 w 1690"/>
              <a:gd name="T7" fmla="*/ 108 h 1374"/>
              <a:gd name="T8" fmla="*/ 1171 w 1690"/>
              <a:gd name="T9" fmla="*/ 0 h 1374"/>
              <a:gd name="T10" fmla="*/ 821 w 1690"/>
              <a:gd name="T11" fmla="*/ 356 h 1374"/>
              <a:gd name="T12" fmla="*/ 827 w 1690"/>
              <a:gd name="T13" fmla="*/ 428 h 1374"/>
              <a:gd name="T14" fmla="*/ 114 w 1690"/>
              <a:gd name="T15" fmla="*/ 66 h 1374"/>
              <a:gd name="T16" fmla="*/ 72 w 1690"/>
              <a:gd name="T17" fmla="*/ 241 h 1374"/>
              <a:gd name="T18" fmla="*/ 223 w 1690"/>
              <a:gd name="T19" fmla="*/ 530 h 1374"/>
              <a:gd name="T20" fmla="*/ 66 w 1690"/>
              <a:gd name="T21" fmla="*/ 488 h 1374"/>
              <a:gd name="T22" fmla="*/ 66 w 1690"/>
              <a:gd name="T23" fmla="*/ 494 h 1374"/>
              <a:gd name="T24" fmla="*/ 344 w 1690"/>
              <a:gd name="T25" fmla="*/ 832 h 1374"/>
              <a:gd name="T26" fmla="*/ 253 w 1690"/>
              <a:gd name="T27" fmla="*/ 844 h 1374"/>
              <a:gd name="T28" fmla="*/ 187 w 1690"/>
              <a:gd name="T29" fmla="*/ 838 h 1374"/>
              <a:gd name="T30" fmla="*/ 513 w 1690"/>
              <a:gd name="T31" fmla="*/ 1079 h 1374"/>
              <a:gd name="T32" fmla="*/ 78 w 1690"/>
              <a:gd name="T33" fmla="*/ 1230 h 1374"/>
              <a:gd name="T34" fmla="*/ 0 w 1690"/>
              <a:gd name="T35" fmla="*/ 1224 h 1374"/>
              <a:gd name="T36" fmla="*/ 525 w 1690"/>
              <a:gd name="T37" fmla="*/ 1374 h 1374"/>
              <a:gd name="T38" fmla="*/ 1521 w 1690"/>
              <a:gd name="T39" fmla="*/ 392 h 1374"/>
              <a:gd name="T40" fmla="*/ 1521 w 1690"/>
              <a:gd name="T41" fmla="*/ 344 h 1374"/>
              <a:gd name="T42" fmla="*/ 1690 w 1690"/>
              <a:gd name="T43" fmla="*/ 163 h 1374"/>
              <a:gd name="T44" fmla="*/ 1491 w 1690"/>
              <a:gd name="T45" fmla="*/ 223 h 13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1690" h="1374">
                <a:moveTo>
                  <a:pt x="1491" y="223"/>
                </a:moveTo>
                <a:lnTo>
                  <a:pt x="1491" y="223"/>
                </a:lnTo>
                <a:cubicBezTo>
                  <a:pt x="1569" y="175"/>
                  <a:pt x="1617" y="108"/>
                  <a:pt x="1647" y="30"/>
                </a:cubicBezTo>
                <a:cubicBezTo>
                  <a:pt x="1581" y="66"/>
                  <a:pt x="1509" y="96"/>
                  <a:pt x="1424" y="108"/>
                </a:cubicBezTo>
                <a:cubicBezTo>
                  <a:pt x="1358" y="42"/>
                  <a:pt x="1273" y="0"/>
                  <a:pt x="1171" y="0"/>
                </a:cubicBezTo>
                <a:cubicBezTo>
                  <a:pt x="977" y="0"/>
                  <a:pt x="821" y="157"/>
                  <a:pt x="821" y="356"/>
                </a:cubicBezTo>
                <a:cubicBezTo>
                  <a:pt x="821" y="374"/>
                  <a:pt x="827" y="404"/>
                  <a:pt x="827" y="428"/>
                </a:cubicBezTo>
                <a:cubicBezTo>
                  <a:pt x="543" y="410"/>
                  <a:pt x="283" y="277"/>
                  <a:pt x="114" y="66"/>
                </a:cubicBezTo>
                <a:cubicBezTo>
                  <a:pt x="84" y="120"/>
                  <a:pt x="72" y="175"/>
                  <a:pt x="72" y="241"/>
                </a:cubicBezTo>
                <a:cubicBezTo>
                  <a:pt x="72" y="362"/>
                  <a:pt x="132" y="470"/>
                  <a:pt x="223" y="530"/>
                </a:cubicBezTo>
                <a:cubicBezTo>
                  <a:pt x="169" y="530"/>
                  <a:pt x="114" y="512"/>
                  <a:pt x="66" y="488"/>
                </a:cubicBezTo>
                <a:lnTo>
                  <a:pt x="66" y="494"/>
                </a:lnTo>
                <a:cubicBezTo>
                  <a:pt x="66" y="663"/>
                  <a:pt x="187" y="802"/>
                  <a:pt x="344" y="832"/>
                </a:cubicBezTo>
                <a:cubicBezTo>
                  <a:pt x="313" y="838"/>
                  <a:pt x="283" y="844"/>
                  <a:pt x="253" y="844"/>
                </a:cubicBezTo>
                <a:cubicBezTo>
                  <a:pt x="235" y="844"/>
                  <a:pt x="211" y="838"/>
                  <a:pt x="187" y="838"/>
                </a:cubicBezTo>
                <a:cubicBezTo>
                  <a:pt x="235" y="977"/>
                  <a:pt x="356" y="1073"/>
                  <a:pt x="513" y="1079"/>
                </a:cubicBezTo>
                <a:cubicBezTo>
                  <a:pt x="392" y="1170"/>
                  <a:pt x="241" y="1230"/>
                  <a:pt x="78" y="1230"/>
                </a:cubicBezTo>
                <a:cubicBezTo>
                  <a:pt x="54" y="1230"/>
                  <a:pt x="24" y="1230"/>
                  <a:pt x="0" y="1224"/>
                </a:cubicBezTo>
                <a:cubicBezTo>
                  <a:pt x="151" y="1326"/>
                  <a:pt x="338" y="1374"/>
                  <a:pt x="525" y="1374"/>
                </a:cubicBezTo>
                <a:cubicBezTo>
                  <a:pt x="1171" y="1374"/>
                  <a:pt x="1521" y="844"/>
                  <a:pt x="1521" y="392"/>
                </a:cubicBezTo>
                <a:lnTo>
                  <a:pt x="1521" y="344"/>
                </a:lnTo>
                <a:cubicBezTo>
                  <a:pt x="1587" y="295"/>
                  <a:pt x="1647" y="235"/>
                  <a:pt x="1690" y="163"/>
                </a:cubicBezTo>
                <a:cubicBezTo>
                  <a:pt x="1635" y="193"/>
                  <a:pt x="1569" y="211"/>
                  <a:pt x="1491" y="223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endParaRPr lang="en-US" sz="1512"/>
          </a:p>
        </p:txBody>
      </p:sp>
      <p:sp>
        <p:nvSpPr>
          <p:cNvPr id="22" name="Oval 21"/>
          <p:cNvSpPr/>
          <p:nvPr userDrawn="1"/>
        </p:nvSpPr>
        <p:spPr>
          <a:xfrm>
            <a:off x="5260237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04"/>
          </a:p>
        </p:txBody>
      </p:sp>
      <p:sp>
        <p:nvSpPr>
          <p:cNvPr id="23" name="Oval 22"/>
          <p:cNvSpPr/>
          <p:nvPr userDrawn="1"/>
        </p:nvSpPr>
        <p:spPr>
          <a:xfrm>
            <a:off x="5054172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04"/>
          </a:p>
        </p:txBody>
      </p:sp>
      <p:sp>
        <p:nvSpPr>
          <p:cNvPr id="24" name="Oval 23"/>
          <p:cNvSpPr/>
          <p:nvPr userDrawn="1"/>
        </p:nvSpPr>
        <p:spPr>
          <a:xfrm rot="10800000">
            <a:off x="5466303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04"/>
          </a:p>
        </p:txBody>
      </p:sp>
      <p:sp>
        <p:nvSpPr>
          <p:cNvPr id="18" name="Rectangle 17">
            <a:hlinkClick r:id="rId62"/>
          </p:cNvPr>
          <p:cNvSpPr/>
          <p:nvPr userDrawn="1"/>
        </p:nvSpPr>
        <p:spPr>
          <a:xfrm>
            <a:off x="5035235" y="2954971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6"/>
          </a:p>
        </p:txBody>
      </p:sp>
      <p:sp>
        <p:nvSpPr>
          <p:cNvPr id="25" name="Rectangle 24">
            <a:hlinkClick r:id="rId63"/>
          </p:cNvPr>
          <p:cNvSpPr/>
          <p:nvPr userDrawn="1"/>
        </p:nvSpPr>
        <p:spPr>
          <a:xfrm>
            <a:off x="5240258" y="2954971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6"/>
          </a:p>
        </p:txBody>
      </p:sp>
      <p:sp>
        <p:nvSpPr>
          <p:cNvPr id="26" name="Rectangle 25">
            <a:hlinkClick r:id="rId64"/>
          </p:cNvPr>
          <p:cNvSpPr/>
          <p:nvPr userDrawn="1"/>
        </p:nvSpPr>
        <p:spPr>
          <a:xfrm>
            <a:off x="5449973" y="2954971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6"/>
          </a:p>
        </p:txBody>
      </p:sp>
      <p:sp>
        <p:nvSpPr>
          <p:cNvPr id="27" name="Action Button: Forward or Next 26">
            <a:hlinkClick r:id="" action="ppaction://hlinkshowjump?jump=nextslide" highlightClick="1"/>
          </p:cNvPr>
          <p:cNvSpPr/>
          <p:nvPr userDrawn="1"/>
        </p:nvSpPr>
        <p:spPr>
          <a:xfrm>
            <a:off x="532427" y="2957135"/>
            <a:ext cx="190062" cy="190085"/>
          </a:xfrm>
          <a:prstGeom prst="actionButtonForwardNex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 sz="536"/>
          </a:p>
        </p:txBody>
      </p:sp>
      <p:sp>
        <p:nvSpPr>
          <p:cNvPr id="28" name="Action Button: Back or Previous 27">
            <a:hlinkClick r:id="" action="ppaction://hlinkshowjump?jump=previousslide" highlightClick="1"/>
          </p:cNvPr>
          <p:cNvSpPr/>
          <p:nvPr userDrawn="1"/>
        </p:nvSpPr>
        <p:spPr>
          <a:xfrm>
            <a:off x="118080" y="2953462"/>
            <a:ext cx="190062" cy="190085"/>
          </a:xfrm>
          <a:prstGeom prst="actionButtonBackPrevious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 sz="536"/>
          </a:p>
        </p:txBody>
      </p:sp>
    </p:spTree>
    <p:extLst>
      <p:ext uri="{BB962C8B-B14F-4D97-AF65-F5344CB8AC3E}">
        <p14:creationId xmlns:p14="http://schemas.microsoft.com/office/powerpoint/2010/main" val="1241911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752" r:id="rId13"/>
    <p:sldLayoutId id="2147483753" r:id="rId14"/>
    <p:sldLayoutId id="2147483754" r:id="rId15"/>
    <p:sldLayoutId id="2147483755" r:id="rId16"/>
    <p:sldLayoutId id="2147483774" r:id="rId17"/>
    <p:sldLayoutId id="2147483756" r:id="rId18"/>
    <p:sldLayoutId id="2147483775" r:id="rId19"/>
    <p:sldLayoutId id="2147483757" r:id="rId20"/>
    <p:sldLayoutId id="2147483776" r:id="rId21"/>
    <p:sldLayoutId id="2147483758" r:id="rId22"/>
    <p:sldLayoutId id="2147483777" r:id="rId23"/>
    <p:sldLayoutId id="2147483759" r:id="rId24"/>
    <p:sldLayoutId id="2147483778" r:id="rId25"/>
    <p:sldLayoutId id="2147483760" r:id="rId26"/>
    <p:sldLayoutId id="2147483779" r:id="rId27"/>
    <p:sldLayoutId id="2147483761" r:id="rId28"/>
    <p:sldLayoutId id="2147483780" r:id="rId29"/>
    <p:sldLayoutId id="2147483762" r:id="rId30"/>
    <p:sldLayoutId id="2147483781" r:id="rId31"/>
    <p:sldLayoutId id="2147483763" r:id="rId32"/>
    <p:sldLayoutId id="2147483782" r:id="rId33"/>
    <p:sldLayoutId id="2147483764" r:id="rId34"/>
    <p:sldLayoutId id="2147483783" r:id="rId35"/>
    <p:sldLayoutId id="2147483765" r:id="rId36"/>
    <p:sldLayoutId id="2147483784" r:id="rId37"/>
    <p:sldLayoutId id="2147483785" r:id="rId38"/>
    <p:sldLayoutId id="2147483766" r:id="rId39"/>
    <p:sldLayoutId id="2147483768" r:id="rId40"/>
    <p:sldLayoutId id="2147483786" r:id="rId41"/>
    <p:sldLayoutId id="2147483788" r:id="rId42"/>
    <p:sldLayoutId id="2147483769" r:id="rId43"/>
    <p:sldLayoutId id="2147483767" r:id="rId44"/>
    <p:sldLayoutId id="2147483787" r:id="rId45"/>
    <p:sldLayoutId id="2147483771" r:id="rId46"/>
    <p:sldLayoutId id="2147483773" r:id="rId47"/>
    <p:sldLayoutId id="2147483792" r:id="rId48"/>
    <p:sldLayoutId id="2147483793" r:id="rId49"/>
    <p:sldLayoutId id="2147483794" r:id="rId50"/>
    <p:sldLayoutId id="2147483795" r:id="rId51"/>
    <p:sldLayoutId id="2147483796" r:id="rId52"/>
    <p:sldLayoutId id="2147483797" r:id="rId53"/>
    <p:sldLayoutId id="2147483798" r:id="rId54"/>
    <p:sldLayoutId id="2147483842" r:id="rId55"/>
    <p:sldLayoutId id="2147483841" r:id="rId56"/>
    <p:sldLayoutId id="2147483843" r:id="rId57"/>
    <p:sldLayoutId id="2147484370" r:id="rId58"/>
    <p:sldLayoutId id="2147484371" r:id="rId59"/>
    <p:sldLayoutId id="2147484372" r:id="rId60"/>
  </p:sldLayoutIdLst>
  <p:txStyles>
    <p:titleStyle>
      <a:lvl1pPr algn="ctr" defTabSz="575936" rtl="0" eaLnBrk="1" latinLnBrk="0" hangingPunct="1">
        <a:lnSpc>
          <a:spcPct val="86000"/>
        </a:lnSpc>
        <a:spcBef>
          <a:spcPct val="0"/>
        </a:spcBef>
        <a:buNone/>
        <a:defRPr sz="1323" kern="800" spc="-25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07988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945" kern="800" spc="-6">
          <a:solidFill>
            <a:schemeClr val="tx1"/>
          </a:solidFill>
          <a:latin typeface="+mn-lt"/>
          <a:ea typeface="+mn-ea"/>
          <a:cs typeface="+mn-cs"/>
        </a:defRPr>
      </a:lvl1pPr>
      <a:lvl2pPr marL="216976" indent="-108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–"/>
        <a:defRPr sz="756" kern="800">
          <a:solidFill>
            <a:schemeClr val="tx1"/>
          </a:solidFill>
          <a:latin typeface="+mn-lt"/>
          <a:ea typeface="+mn-ea"/>
          <a:cs typeface="+mn-cs"/>
        </a:defRPr>
      </a:lvl2pPr>
      <a:lvl3pPr marL="324964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756" kern="800">
          <a:solidFill>
            <a:schemeClr val="tx1"/>
          </a:solidFill>
          <a:latin typeface="+mn-lt"/>
          <a:ea typeface="+mn-ea"/>
          <a:cs typeface="+mn-cs"/>
        </a:defRPr>
      </a:lvl3pPr>
      <a:lvl4pPr marL="432952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–"/>
        <a:defRPr sz="756" kern="800">
          <a:solidFill>
            <a:schemeClr val="tx1"/>
          </a:solidFill>
          <a:latin typeface="+mn-lt"/>
          <a:ea typeface="+mn-ea"/>
          <a:cs typeface="+mn-cs"/>
        </a:defRPr>
      </a:lvl4pPr>
      <a:lvl5pPr marL="540940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»"/>
        <a:defRPr sz="756" kern="800">
          <a:solidFill>
            <a:schemeClr val="tx1"/>
          </a:solidFill>
          <a:latin typeface="+mn-lt"/>
          <a:ea typeface="+mn-ea"/>
          <a:cs typeface="+mn-cs"/>
        </a:defRPr>
      </a:lvl5pPr>
      <a:lvl6pPr marL="1583823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6pPr>
      <a:lvl7pPr marL="1871791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7pPr>
      <a:lvl8pPr marL="2159759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8pPr>
      <a:lvl9pPr marL="2447726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1pPr>
      <a:lvl2pPr marL="287968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2pPr>
      <a:lvl3pPr marL="575936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3pPr>
      <a:lvl4pPr marL="863903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4pPr>
      <a:lvl5pPr marL="1151871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5pPr>
      <a:lvl6pPr marL="1439839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6pPr>
      <a:lvl7pPr marL="1727807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7pPr>
      <a:lvl8pPr marL="2015775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8pPr>
      <a:lvl9pPr marL="2303743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576016"/>
            <a:ext cx="4895533" cy="218631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Slide Number Placeholder 5"/>
          <p:cNvSpPr txBox="1">
            <a:spLocks/>
          </p:cNvSpPr>
          <p:nvPr userDrawn="1"/>
        </p:nvSpPr>
        <p:spPr>
          <a:xfrm>
            <a:off x="3984157" y="2978033"/>
            <a:ext cx="1020978" cy="145424"/>
          </a:xfrm>
          <a:prstGeom prst="rect">
            <a:avLst/>
          </a:prstGeom>
        </p:spPr>
        <p:txBody>
          <a:bodyPr vert="horz" wrap="square" lIns="57595" tIns="28797" rIns="57595" bIns="28797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4319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7" b="0" i="0" u="none" strike="noStrike" kern="1200" cap="none" spc="0" normalizeH="0" baseline="0" noProof="0" dirty="0" smtClean="0">
                <a:ln>
                  <a:noFill/>
                </a:ln>
                <a:solidFill>
                  <a:srgbClr val="57565A">
                    <a:tint val="75000"/>
                  </a:srgbClr>
                </a:solidFill>
                <a:effectLst/>
                <a:uLnTx/>
                <a:uFillTx/>
                <a:latin typeface="Open Sans Light"/>
                <a:ea typeface="+mn-ea"/>
                <a:cs typeface="+mn-cs"/>
              </a:rPr>
              <a:t>i9 presentation to Joe Smith</a:t>
            </a:r>
            <a:endParaRPr kumimoji="0" lang="en-US" sz="567" b="0" i="0" u="none" strike="noStrike" kern="1200" cap="none" spc="0" normalizeH="0" baseline="0" noProof="0" dirty="0">
              <a:ln>
                <a:noFill/>
              </a:ln>
              <a:solidFill>
                <a:srgbClr val="57565A">
                  <a:tint val="75000"/>
                </a:srgbClr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384985" y="2973193"/>
            <a:ext cx="65863" cy="155104"/>
          </a:xfrm>
          <a:prstGeom prst="rect">
            <a:avLst/>
          </a:prstGeom>
        </p:spPr>
        <p:txBody>
          <a:bodyPr vert="horz" wrap="none" lIns="57595" tIns="28797" rIns="57595" bIns="28797" rtlCol="0" anchor="ctr">
            <a:no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319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290D8D-6BA0-418D-AFED-C65293F70DA0}" type="slidenum">
              <a:rPr kumimoji="0" lang="en-US" sz="567" b="0" i="0" u="none" strike="noStrike" kern="1200" cap="none" spc="0" normalizeH="0" baseline="0" noProof="0" smtClean="0">
                <a:ln>
                  <a:noFill/>
                </a:ln>
                <a:solidFill>
                  <a:srgbClr val="57565A">
                    <a:tint val="75000"/>
                  </a:srgbClr>
                </a:solidFill>
                <a:effectLst/>
                <a:uLnTx/>
                <a:uFillTx/>
                <a:latin typeface="Open Sans Light"/>
                <a:ea typeface="+mn-ea"/>
                <a:cs typeface="+mn-cs"/>
              </a:rPr>
              <a:pPr marL="0" marR="0" lvl="0" indent="0" algn="ctr" defTabSz="43196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567" b="0" i="0" u="none" strike="noStrike" kern="1200" cap="none" spc="0" normalizeH="0" baseline="0" noProof="0" dirty="0">
              <a:ln>
                <a:noFill/>
              </a:ln>
              <a:solidFill>
                <a:srgbClr val="57565A">
                  <a:tint val="75000"/>
                </a:srgbClr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39216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133150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7" name="Rectangle 9"/>
          <p:cNvSpPr/>
          <p:nvPr/>
        </p:nvSpPr>
        <p:spPr>
          <a:xfrm rot="2700000">
            <a:off x="201578" y="3029464"/>
            <a:ext cx="42576" cy="42571"/>
          </a:xfrm>
          <a:custGeom>
            <a:avLst/>
            <a:gdLst>
              <a:gd name="connsiteX0" fmla="*/ 0 w 531091"/>
              <a:gd name="connsiteY0" fmla="*/ 0 h 531091"/>
              <a:gd name="connsiteX1" fmla="*/ 531091 w 531091"/>
              <a:gd name="connsiteY1" fmla="*/ 0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0 w 531091"/>
              <a:gd name="connsiteY0" fmla="*/ 0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0" fmla="*/ 0 w 531091"/>
              <a:gd name="connsiteY0" fmla="*/ 0 h 531091"/>
              <a:gd name="connsiteX1" fmla="*/ 230909 w 531091"/>
              <a:gd name="connsiteY1" fmla="*/ 224312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230909 w 531091"/>
              <a:gd name="connsiteY0" fmla="*/ 224312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343065 w 531091"/>
              <a:gd name="connsiteY0" fmla="*/ 89066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  <a:gd name="connsiteX3" fmla="*/ 322349 w 531091"/>
              <a:gd name="connsiteY3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1091" h="531091">
                <a:moveTo>
                  <a:pt x="531091" y="531091"/>
                </a:moveTo>
                <a:lnTo>
                  <a:pt x="0" y="531091"/>
                </a:lnTo>
                <a:lnTo>
                  <a:pt x="0" y="0"/>
                </a:lnTo>
              </a:path>
            </a:pathLst>
          </a:cu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 rot="10800000">
            <a:off x="545281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5" name="Rectangle 9"/>
          <p:cNvSpPr/>
          <p:nvPr/>
        </p:nvSpPr>
        <p:spPr>
          <a:xfrm rot="13500000">
            <a:off x="591679" y="3029464"/>
            <a:ext cx="42576" cy="42571"/>
          </a:xfrm>
          <a:custGeom>
            <a:avLst/>
            <a:gdLst>
              <a:gd name="connsiteX0" fmla="*/ 0 w 531091"/>
              <a:gd name="connsiteY0" fmla="*/ 0 h 531091"/>
              <a:gd name="connsiteX1" fmla="*/ 531091 w 531091"/>
              <a:gd name="connsiteY1" fmla="*/ 0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0 w 531091"/>
              <a:gd name="connsiteY0" fmla="*/ 0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0" fmla="*/ 0 w 531091"/>
              <a:gd name="connsiteY0" fmla="*/ 0 h 531091"/>
              <a:gd name="connsiteX1" fmla="*/ 230909 w 531091"/>
              <a:gd name="connsiteY1" fmla="*/ 224312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230909 w 531091"/>
              <a:gd name="connsiteY0" fmla="*/ 224312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343065 w 531091"/>
              <a:gd name="connsiteY0" fmla="*/ 89066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  <a:gd name="connsiteX3" fmla="*/ 322349 w 531091"/>
              <a:gd name="connsiteY3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1091" h="531091">
                <a:moveTo>
                  <a:pt x="531091" y="531091"/>
                </a:moveTo>
                <a:lnTo>
                  <a:pt x="0" y="531091"/>
                </a:lnTo>
                <a:lnTo>
                  <a:pt x="0" y="0"/>
                </a:lnTo>
              </a:path>
            </a:pathLst>
          </a:cu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9" name="Freeform 6"/>
          <p:cNvSpPr>
            <a:spLocks/>
          </p:cNvSpPr>
          <p:nvPr/>
        </p:nvSpPr>
        <p:spPr bwMode="auto">
          <a:xfrm>
            <a:off x="5117726" y="3019152"/>
            <a:ext cx="30297" cy="65106"/>
          </a:xfrm>
          <a:custGeom>
            <a:avLst/>
            <a:gdLst>
              <a:gd name="T0" fmla="*/ 573 w 704"/>
              <a:gd name="T1" fmla="*/ 255 h 1506"/>
              <a:gd name="T2" fmla="*/ 573 w 704"/>
              <a:gd name="T3" fmla="*/ 255 h 1506"/>
              <a:gd name="T4" fmla="*/ 704 w 704"/>
              <a:gd name="T5" fmla="*/ 255 h 1506"/>
              <a:gd name="T6" fmla="*/ 704 w 704"/>
              <a:gd name="T7" fmla="*/ 0 h 1506"/>
              <a:gd name="T8" fmla="*/ 492 w 704"/>
              <a:gd name="T9" fmla="*/ 0 h 1506"/>
              <a:gd name="T10" fmla="*/ 155 w 704"/>
              <a:gd name="T11" fmla="*/ 336 h 1506"/>
              <a:gd name="T12" fmla="*/ 155 w 704"/>
              <a:gd name="T13" fmla="*/ 493 h 1506"/>
              <a:gd name="T14" fmla="*/ 0 w 704"/>
              <a:gd name="T15" fmla="*/ 493 h 1506"/>
              <a:gd name="T16" fmla="*/ 0 w 704"/>
              <a:gd name="T17" fmla="*/ 749 h 1506"/>
              <a:gd name="T18" fmla="*/ 155 w 704"/>
              <a:gd name="T19" fmla="*/ 749 h 1506"/>
              <a:gd name="T20" fmla="*/ 155 w 704"/>
              <a:gd name="T21" fmla="*/ 1506 h 1506"/>
              <a:gd name="T22" fmla="*/ 467 w 704"/>
              <a:gd name="T23" fmla="*/ 1506 h 1506"/>
              <a:gd name="T24" fmla="*/ 467 w 704"/>
              <a:gd name="T25" fmla="*/ 749 h 1506"/>
              <a:gd name="T26" fmla="*/ 679 w 704"/>
              <a:gd name="T27" fmla="*/ 749 h 1506"/>
              <a:gd name="T28" fmla="*/ 704 w 704"/>
              <a:gd name="T29" fmla="*/ 493 h 1506"/>
              <a:gd name="T30" fmla="*/ 467 w 704"/>
              <a:gd name="T31" fmla="*/ 493 h 1506"/>
              <a:gd name="T32" fmla="*/ 467 w 704"/>
              <a:gd name="T33" fmla="*/ 362 h 1506"/>
              <a:gd name="T34" fmla="*/ 573 w 704"/>
              <a:gd name="T35" fmla="*/ 255 h 1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704" h="1506">
                <a:moveTo>
                  <a:pt x="573" y="255"/>
                </a:moveTo>
                <a:lnTo>
                  <a:pt x="573" y="255"/>
                </a:lnTo>
                <a:lnTo>
                  <a:pt x="704" y="255"/>
                </a:lnTo>
                <a:lnTo>
                  <a:pt x="704" y="0"/>
                </a:lnTo>
                <a:lnTo>
                  <a:pt x="492" y="0"/>
                </a:lnTo>
                <a:cubicBezTo>
                  <a:pt x="243" y="0"/>
                  <a:pt x="155" y="124"/>
                  <a:pt x="155" y="336"/>
                </a:cubicBezTo>
                <a:lnTo>
                  <a:pt x="155" y="493"/>
                </a:lnTo>
                <a:lnTo>
                  <a:pt x="0" y="493"/>
                </a:lnTo>
                <a:lnTo>
                  <a:pt x="0" y="749"/>
                </a:lnTo>
                <a:lnTo>
                  <a:pt x="155" y="749"/>
                </a:lnTo>
                <a:lnTo>
                  <a:pt x="155" y="1506"/>
                </a:lnTo>
                <a:lnTo>
                  <a:pt x="467" y="1506"/>
                </a:lnTo>
                <a:lnTo>
                  <a:pt x="467" y="749"/>
                </a:lnTo>
                <a:lnTo>
                  <a:pt x="679" y="749"/>
                </a:lnTo>
                <a:lnTo>
                  <a:pt x="704" y="493"/>
                </a:lnTo>
                <a:lnTo>
                  <a:pt x="467" y="493"/>
                </a:lnTo>
                <a:lnTo>
                  <a:pt x="467" y="362"/>
                </a:lnTo>
                <a:cubicBezTo>
                  <a:pt x="467" y="293"/>
                  <a:pt x="473" y="255"/>
                  <a:pt x="573" y="255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0" name="Freeform 7"/>
          <p:cNvSpPr>
            <a:spLocks noEditPoints="1"/>
          </p:cNvSpPr>
          <p:nvPr/>
        </p:nvSpPr>
        <p:spPr bwMode="auto">
          <a:xfrm>
            <a:off x="5305347" y="3017768"/>
            <a:ext cx="67184" cy="64490"/>
          </a:xfrm>
          <a:custGeom>
            <a:avLst/>
            <a:gdLst>
              <a:gd name="T0" fmla="*/ 1176 w 1562"/>
              <a:gd name="T1" fmla="*/ 466 h 1491"/>
              <a:gd name="T2" fmla="*/ 1176 w 1562"/>
              <a:gd name="T3" fmla="*/ 466 h 1491"/>
              <a:gd name="T4" fmla="*/ 871 w 1562"/>
              <a:gd name="T5" fmla="*/ 636 h 1491"/>
              <a:gd name="T6" fmla="*/ 871 w 1562"/>
              <a:gd name="T7" fmla="*/ 488 h 1491"/>
              <a:gd name="T8" fmla="*/ 538 w 1562"/>
              <a:gd name="T9" fmla="*/ 488 h 1491"/>
              <a:gd name="T10" fmla="*/ 538 w 1562"/>
              <a:gd name="T11" fmla="*/ 1491 h 1491"/>
              <a:gd name="T12" fmla="*/ 871 w 1562"/>
              <a:gd name="T13" fmla="*/ 1491 h 1491"/>
              <a:gd name="T14" fmla="*/ 871 w 1562"/>
              <a:gd name="T15" fmla="*/ 931 h 1491"/>
              <a:gd name="T16" fmla="*/ 886 w 1562"/>
              <a:gd name="T17" fmla="*/ 850 h 1491"/>
              <a:gd name="T18" fmla="*/ 1057 w 1562"/>
              <a:gd name="T19" fmla="*/ 724 h 1491"/>
              <a:gd name="T20" fmla="*/ 1228 w 1562"/>
              <a:gd name="T21" fmla="*/ 953 h 1491"/>
              <a:gd name="T22" fmla="*/ 1228 w 1562"/>
              <a:gd name="T23" fmla="*/ 1491 h 1491"/>
              <a:gd name="T24" fmla="*/ 1562 w 1562"/>
              <a:gd name="T25" fmla="*/ 1491 h 1491"/>
              <a:gd name="T26" fmla="*/ 1562 w 1562"/>
              <a:gd name="T27" fmla="*/ 916 h 1491"/>
              <a:gd name="T28" fmla="*/ 1176 w 1562"/>
              <a:gd name="T29" fmla="*/ 466 h 1491"/>
              <a:gd name="T30" fmla="*/ 22 w 1562"/>
              <a:gd name="T31" fmla="*/ 1491 h 1491"/>
              <a:gd name="T32" fmla="*/ 22 w 1562"/>
              <a:gd name="T33" fmla="*/ 1491 h 1491"/>
              <a:gd name="T34" fmla="*/ 357 w 1562"/>
              <a:gd name="T35" fmla="*/ 1491 h 1491"/>
              <a:gd name="T36" fmla="*/ 357 w 1562"/>
              <a:gd name="T37" fmla="*/ 487 h 1491"/>
              <a:gd name="T38" fmla="*/ 22 w 1562"/>
              <a:gd name="T39" fmla="*/ 487 h 1491"/>
              <a:gd name="T40" fmla="*/ 22 w 1562"/>
              <a:gd name="T41" fmla="*/ 1491 h 1491"/>
              <a:gd name="T42" fmla="*/ 193 w 1562"/>
              <a:gd name="T43" fmla="*/ 0 h 1491"/>
              <a:gd name="T44" fmla="*/ 193 w 1562"/>
              <a:gd name="T45" fmla="*/ 0 h 1491"/>
              <a:gd name="T46" fmla="*/ 0 w 1562"/>
              <a:gd name="T47" fmla="*/ 178 h 1491"/>
              <a:gd name="T48" fmla="*/ 186 w 1562"/>
              <a:gd name="T49" fmla="*/ 347 h 1491"/>
              <a:gd name="T50" fmla="*/ 379 w 1562"/>
              <a:gd name="T51" fmla="*/ 178 h 1491"/>
              <a:gd name="T52" fmla="*/ 193 w 1562"/>
              <a:gd name="T53" fmla="*/ 0 h 14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1562" h="1491">
                <a:moveTo>
                  <a:pt x="1176" y="466"/>
                </a:moveTo>
                <a:lnTo>
                  <a:pt x="1176" y="466"/>
                </a:lnTo>
                <a:cubicBezTo>
                  <a:pt x="990" y="466"/>
                  <a:pt x="916" y="562"/>
                  <a:pt x="871" y="636"/>
                </a:cubicBezTo>
                <a:lnTo>
                  <a:pt x="871" y="488"/>
                </a:lnTo>
                <a:lnTo>
                  <a:pt x="538" y="488"/>
                </a:lnTo>
                <a:cubicBezTo>
                  <a:pt x="545" y="584"/>
                  <a:pt x="538" y="1491"/>
                  <a:pt x="538" y="1491"/>
                </a:cubicBezTo>
                <a:lnTo>
                  <a:pt x="871" y="1491"/>
                </a:lnTo>
                <a:lnTo>
                  <a:pt x="871" y="931"/>
                </a:lnTo>
                <a:cubicBezTo>
                  <a:pt x="871" y="901"/>
                  <a:pt x="871" y="872"/>
                  <a:pt x="886" y="850"/>
                </a:cubicBezTo>
                <a:cubicBezTo>
                  <a:pt x="909" y="791"/>
                  <a:pt x="961" y="724"/>
                  <a:pt x="1057" y="724"/>
                </a:cubicBezTo>
                <a:cubicBezTo>
                  <a:pt x="1176" y="724"/>
                  <a:pt x="1228" y="820"/>
                  <a:pt x="1228" y="953"/>
                </a:cubicBezTo>
                <a:lnTo>
                  <a:pt x="1228" y="1491"/>
                </a:lnTo>
                <a:lnTo>
                  <a:pt x="1562" y="1491"/>
                </a:lnTo>
                <a:lnTo>
                  <a:pt x="1562" y="916"/>
                </a:lnTo>
                <a:cubicBezTo>
                  <a:pt x="1562" y="606"/>
                  <a:pt x="1398" y="466"/>
                  <a:pt x="1176" y="466"/>
                </a:cubicBezTo>
                <a:close/>
                <a:moveTo>
                  <a:pt x="22" y="1491"/>
                </a:moveTo>
                <a:lnTo>
                  <a:pt x="22" y="1491"/>
                </a:lnTo>
                <a:lnTo>
                  <a:pt x="357" y="1491"/>
                </a:lnTo>
                <a:lnTo>
                  <a:pt x="357" y="487"/>
                </a:lnTo>
                <a:lnTo>
                  <a:pt x="22" y="487"/>
                </a:lnTo>
                <a:lnTo>
                  <a:pt x="22" y="1491"/>
                </a:lnTo>
                <a:close/>
                <a:moveTo>
                  <a:pt x="193" y="0"/>
                </a:moveTo>
                <a:lnTo>
                  <a:pt x="193" y="0"/>
                </a:lnTo>
                <a:cubicBezTo>
                  <a:pt x="74" y="0"/>
                  <a:pt x="0" y="82"/>
                  <a:pt x="0" y="178"/>
                </a:cubicBezTo>
                <a:cubicBezTo>
                  <a:pt x="0" y="273"/>
                  <a:pt x="74" y="347"/>
                  <a:pt x="186" y="347"/>
                </a:cubicBezTo>
                <a:cubicBezTo>
                  <a:pt x="305" y="347"/>
                  <a:pt x="379" y="273"/>
                  <a:pt x="379" y="178"/>
                </a:cubicBezTo>
                <a:cubicBezTo>
                  <a:pt x="379" y="82"/>
                  <a:pt x="305" y="0"/>
                  <a:pt x="193" y="0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1" name="Freeform 8"/>
          <p:cNvSpPr>
            <a:spLocks/>
          </p:cNvSpPr>
          <p:nvPr/>
        </p:nvSpPr>
        <p:spPr bwMode="auto">
          <a:xfrm>
            <a:off x="5508638" y="3023626"/>
            <a:ext cx="72732" cy="59416"/>
          </a:xfrm>
          <a:custGeom>
            <a:avLst/>
            <a:gdLst>
              <a:gd name="T0" fmla="*/ 1491 w 1690"/>
              <a:gd name="T1" fmla="*/ 223 h 1374"/>
              <a:gd name="T2" fmla="*/ 1491 w 1690"/>
              <a:gd name="T3" fmla="*/ 223 h 1374"/>
              <a:gd name="T4" fmla="*/ 1647 w 1690"/>
              <a:gd name="T5" fmla="*/ 30 h 1374"/>
              <a:gd name="T6" fmla="*/ 1424 w 1690"/>
              <a:gd name="T7" fmla="*/ 108 h 1374"/>
              <a:gd name="T8" fmla="*/ 1171 w 1690"/>
              <a:gd name="T9" fmla="*/ 0 h 1374"/>
              <a:gd name="T10" fmla="*/ 821 w 1690"/>
              <a:gd name="T11" fmla="*/ 356 h 1374"/>
              <a:gd name="T12" fmla="*/ 827 w 1690"/>
              <a:gd name="T13" fmla="*/ 428 h 1374"/>
              <a:gd name="T14" fmla="*/ 114 w 1690"/>
              <a:gd name="T15" fmla="*/ 66 h 1374"/>
              <a:gd name="T16" fmla="*/ 72 w 1690"/>
              <a:gd name="T17" fmla="*/ 241 h 1374"/>
              <a:gd name="T18" fmla="*/ 223 w 1690"/>
              <a:gd name="T19" fmla="*/ 530 h 1374"/>
              <a:gd name="T20" fmla="*/ 66 w 1690"/>
              <a:gd name="T21" fmla="*/ 488 h 1374"/>
              <a:gd name="T22" fmla="*/ 66 w 1690"/>
              <a:gd name="T23" fmla="*/ 494 h 1374"/>
              <a:gd name="T24" fmla="*/ 344 w 1690"/>
              <a:gd name="T25" fmla="*/ 832 h 1374"/>
              <a:gd name="T26" fmla="*/ 253 w 1690"/>
              <a:gd name="T27" fmla="*/ 844 h 1374"/>
              <a:gd name="T28" fmla="*/ 187 w 1690"/>
              <a:gd name="T29" fmla="*/ 838 h 1374"/>
              <a:gd name="T30" fmla="*/ 513 w 1690"/>
              <a:gd name="T31" fmla="*/ 1079 h 1374"/>
              <a:gd name="T32" fmla="*/ 78 w 1690"/>
              <a:gd name="T33" fmla="*/ 1230 h 1374"/>
              <a:gd name="T34" fmla="*/ 0 w 1690"/>
              <a:gd name="T35" fmla="*/ 1224 h 1374"/>
              <a:gd name="T36" fmla="*/ 525 w 1690"/>
              <a:gd name="T37" fmla="*/ 1374 h 1374"/>
              <a:gd name="T38" fmla="*/ 1521 w 1690"/>
              <a:gd name="T39" fmla="*/ 392 h 1374"/>
              <a:gd name="T40" fmla="*/ 1521 w 1690"/>
              <a:gd name="T41" fmla="*/ 344 h 1374"/>
              <a:gd name="T42" fmla="*/ 1690 w 1690"/>
              <a:gd name="T43" fmla="*/ 163 h 1374"/>
              <a:gd name="T44" fmla="*/ 1491 w 1690"/>
              <a:gd name="T45" fmla="*/ 223 h 13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1690" h="1374">
                <a:moveTo>
                  <a:pt x="1491" y="223"/>
                </a:moveTo>
                <a:lnTo>
                  <a:pt x="1491" y="223"/>
                </a:lnTo>
                <a:cubicBezTo>
                  <a:pt x="1569" y="175"/>
                  <a:pt x="1617" y="108"/>
                  <a:pt x="1647" y="30"/>
                </a:cubicBezTo>
                <a:cubicBezTo>
                  <a:pt x="1581" y="66"/>
                  <a:pt x="1509" y="96"/>
                  <a:pt x="1424" y="108"/>
                </a:cubicBezTo>
                <a:cubicBezTo>
                  <a:pt x="1358" y="42"/>
                  <a:pt x="1273" y="0"/>
                  <a:pt x="1171" y="0"/>
                </a:cubicBezTo>
                <a:cubicBezTo>
                  <a:pt x="977" y="0"/>
                  <a:pt x="821" y="157"/>
                  <a:pt x="821" y="356"/>
                </a:cubicBezTo>
                <a:cubicBezTo>
                  <a:pt x="821" y="374"/>
                  <a:pt x="827" y="404"/>
                  <a:pt x="827" y="428"/>
                </a:cubicBezTo>
                <a:cubicBezTo>
                  <a:pt x="543" y="410"/>
                  <a:pt x="283" y="277"/>
                  <a:pt x="114" y="66"/>
                </a:cubicBezTo>
                <a:cubicBezTo>
                  <a:pt x="84" y="120"/>
                  <a:pt x="72" y="175"/>
                  <a:pt x="72" y="241"/>
                </a:cubicBezTo>
                <a:cubicBezTo>
                  <a:pt x="72" y="362"/>
                  <a:pt x="132" y="470"/>
                  <a:pt x="223" y="530"/>
                </a:cubicBezTo>
                <a:cubicBezTo>
                  <a:pt x="169" y="530"/>
                  <a:pt x="114" y="512"/>
                  <a:pt x="66" y="488"/>
                </a:cubicBezTo>
                <a:lnTo>
                  <a:pt x="66" y="494"/>
                </a:lnTo>
                <a:cubicBezTo>
                  <a:pt x="66" y="663"/>
                  <a:pt x="187" y="802"/>
                  <a:pt x="344" y="832"/>
                </a:cubicBezTo>
                <a:cubicBezTo>
                  <a:pt x="313" y="838"/>
                  <a:pt x="283" y="844"/>
                  <a:pt x="253" y="844"/>
                </a:cubicBezTo>
                <a:cubicBezTo>
                  <a:pt x="235" y="844"/>
                  <a:pt x="211" y="838"/>
                  <a:pt x="187" y="838"/>
                </a:cubicBezTo>
                <a:cubicBezTo>
                  <a:pt x="235" y="977"/>
                  <a:pt x="356" y="1073"/>
                  <a:pt x="513" y="1079"/>
                </a:cubicBezTo>
                <a:cubicBezTo>
                  <a:pt x="392" y="1170"/>
                  <a:pt x="241" y="1230"/>
                  <a:pt x="78" y="1230"/>
                </a:cubicBezTo>
                <a:cubicBezTo>
                  <a:pt x="54" y="1230"/>
                  <a:pt x="24" y="1230"/>
                  <a:pt x="0" y="1224"/>
                </a:cubicBezTo>
                <a:cubicBezTo>
                  <a:pt x="151" y="1326"/>
                  <a:pt x="338" y="1374"/>
                  <a:pt x="525" y="1374"/>
                </a:cubicBezTo>
                <a:cubicBezTo>
                  <a:pt x="1171" y="1374"/>
                  <a:pt x="1521" y="844"/>
                  <a:pt x="1521" y="392"/>
                </a:cubicBezTo>
                <a:lnTo>
                  <a:pt x="1521" y="344"/>
                </a:lnTo>
                <a:cubicBezTo>
                  <a:pt x="1587" y="295"/>
                  <a:pt x="1647" y="235"/>
                  <a:pt x="1690" y="163"/>
                </a:cubicBezTo>
                <a:cubicBezTo>
                  <a:pt x="1635" y="193"/>
                  <a:pt x="1569" y="211"/>
                  <a:pt x="1491" y="223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2" name="Oval 21"/>
          <p:cNvSpPr/>
          <p:nvPr userDrawn="1"/>
        </p:nvSpPr>
        <p:spPr>
          <a:xfrm>
            <a:off x="5260237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3" name="Oval 22"/>
          <p:cNvSpPr/>
          <p:nvPr userDrawn="1"/>
        </p:nvSpPr>
        <p:spPr>
          <a:xfrm>
            <a:off x="5054172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4" name="Oval 23"/>
          <p:cNvSpPr/>
          <p:nvPr userDrawn="1"/>
        </p:nvSpPr>
        <p:spPr>
          <a:xfrm rot="10800000">
            <a:off x="5466303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8" name="Rectangle 17">
            <a:hlinkClick r:id="rId60"/>
          </p:cNvPr>
          <p:cNvSpPr/>
          <p:nvPr userDrawn="1"/>
        </p:nvSpPr>
        <p:spPr>
          <a:xfrm>
            <a:off x="5035235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5" name="Rectangle 24">
            <a:hlinkClick r:id="rId61"/>
          </p:cNvPr>
          <p:cNvSpPr/>
          <p:nvPr userDrawn="1"/>
        </p:nvSpPr>
        <p:spPr>
          <a:xfrm>
            <a:off x="5240258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6" name="Rectangle 25">
            <a:hlinkClick r:id="rId62"/>
          </p:cNvPr>
          <p:cNvSpPr/>
          <p:nvPr userDrawn="1"/>
        </p:nvSpPr>
        <p:spPr>
          <a:xfrm>
            <a:off x="5449973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7" name="Action Button: Forward or Next 26">
            <a:hlinkClick r:id="" action="ppaction://hlinkshowjump?jump=nextslide" highlightClick="1"/>
          </p:cNvPr>
          <p:cNvSpPr/>
          <p:nvPr userDrawn="1"/>
        </p:nvSpPr>
        <p:spPr>
          <a:xfrm>
            <a:off x="532427" y="2957134"/>
            <a:ext cx="190062" cy="190085"/>
          </a:xfrm>
          <a:prstGeom prst="actionButtonForwardNex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8" name="Action Button: Back or Previous 27">
            <a:hlinkClick r:id="" action="ppaction://hlinkshowjump?jump=previousslide" highlightClick="1"/>
          </p:cNvPr>
          <p:cNvSpPr/>
          <p:nvPr userDrawn="1"/>
        </p:nvSpPr>
        <p:spPr>
          <a:xfrm>
            <a:off x="118080" y="2953461"/>
            <a:ext cx="190062" cy="190085"/>
          </a:xfrm>
          <a:prstGeom prst="actionButtonBackPrevious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86139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9" r:id="rId1"/>
    <p:sldLayoutId id="2147483900" r:id="rId2"/>
    <p:sldLayoutId id="2147483901" r:id="rId3"/>
    <p:sldLayoutId id="2147483902" r:id="rId4"/>
    <p:sldLayoutId id="2147483903" r:id="rId5"/>
    <p:sldLayoutId id="2147483904" r:id="rId6"/>
    <p:sldLayoutId id="2147483905" r:id="rId7"/>
    <p:sldLayoutId id="2147483906" r:id="rId8"/>
    <p:sldLayoutId id="2147483907" r:id="rId9"/>
    <p:sldLayoutId id="2147483908" r:id="rId10"/>
    <p:sldLayoutId id="2147483909" r:id="rId11"/>
    <p:sldLayoutId id="2147483910" r:id="rId12"/>
    <p:sldLayoutId id="2147483911" r:id="rId13"/>
    <p:sldLayoutId id="2147483912" r:id="rId14"/>
    <p:sldLayoutId id="2147483913" r:id="rId15"/>
    <p:sldLayoutId id="2147483914" r:id="rId16"/>
    <p:sldLayoutId id="2147483915" r:id="rId17"/>
    <p:sldLayoutId id="2147483916" r:id="rId18"/>
    <p:sldLayoutId id="2147483917" r:id="rId19"/>
    <p:sldLayoutId id="2147483918" r:id="rId20"/>
    <p:sldLayoutId id="2147483919" r:id="rId21"/>
    <p:sldLayoutId id="2147483920" r:id="rId22"/>
    <p:sldLayoutId id="2147483921" r:id="rId23"/>
    <p:sldLayoutId id="2147483922" r:id="rId24"/>
    <p:sldLayoutId id="2147483923" r:id="rId25"/>
    <p:sldLayoutId id="2147483924" r:id="rId26"/>
    <p:sldLayoutId id="2147483925" r:id="rId27"/>
    <p:sldLayoutId id="2147483926" r:id="rId28"/>
    <p:sldLayoutId id="2147483927" r:id="rId29"/>
    <p:sldLayoutId id="2147483928" r:id="rId30"/>
    <p:sldLayoutId id="2147483929" r:id="rId31"/>
    <p:sldLayoutId id="2147483930" r:id="rId32"/>
    <p:sldLayoutId id="2147483931" r:id="rId33"/>
    <p:sldLayoutId id="2147483932" r:id="rId34"/>
    <p:sldLayoutId id="2147483933" r:id="rId35"/>
    <p:sldLayoutId id="2147483934" r:id="rId36"/>
    <p:sldLayoutId id="2147483935" r:id="rId37"/>
    <p:sldLayoutId id="2147483936" r:id="rId38"/>
    <p:sldLayoutId id="2147483937" r:id="rId39"/>
    <p:sldLayoutId id="2147483938" r:id="rId40"/>
    <p:sldLayoutId id="2147483939" r:id="rId41"/>
    <p:sldLayoutId id="2147483940" r:id="rId42"/>
    <p:sldLayoutId id="2147483941" r:id="rId43"/>
    <p:sldLayoutId id="2147483942" r:id="rId44"/>
    <p:sldLayoutId id="2147483943" r:id="rId45"/>
    <p:sldLayoutId id="2147483944" r:id="rId46"/>
    <p:sldLayoutId id="2147483945" r:id="rId47"/>
    <p:sldLayoutId id="2147483946" r:id="rId48"/>
    <p:sldLayoutId id="2147483947" r:id="rId49"/>
    <p:sldLayoutId id="2147483948" r:id="rId50"/>
    <p:sldLayoutId id="2147483949" r:id="rId51"/>
    <p:sldLayoutId id="2147483950" r:id="rId52"/>
    <p:sldLayoutId id="2147483951" r:id="rId53"/>
    <p:sldLayoutId id="2147483952" r:id="rId54"/>
    <p:sldLayoutId id="2147483953" r:id="rId55"/>
    <p:sldLayoutId id="2147483954" r:id="rId56"/>
    <p:sldLayoutId id="2147483955" r:id="rId57"/>
    <p:sldLayoutId id="2147483956" r:id="rId58"/>
  </p:sldLayoutIdLst>
  <p:timing>
    <p:tnLst>
      <p:par>
        <p:cTn id="1" dur="indefinite" restart="never" nodeType="tmRoot"/>
      </p:par>
    </p:tnLst>
  </p:timing>
  <p:txStyles>
    <p:titleStyle>
      <a:lvl1pPr algn="ctr" defTabSz="575936" rtl="0" eaLnBrk="1" latinLnBrk="0" hangingPunct="1">
        <a:lnSpc>
          <a:spcPct val="86000"/>
        </a:lnSpc>
        <a:spcBef>
          <a:spcPct val="0"/>
        </a:spcBef>
        <a:buNone/>
        <a:defRPr sz="1323" kern="800" spc="-25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07988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945" kern="800" spc="-6">
          <a:solidFill>
            <a:schemeClr val="tx1"/>
          </a:solidFill>
          <a:latin typeface="+mn-lt"/>
          <a:ea typeface="+mn-ea"/>
          <a:cs typeface="+mn-cs"/>
        </a:defRPr>
      </a:lvl1pPr>
      <a:lvl2pPr marL="216976" indent="-108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–"/>
        <a:defRPr sz="756" kern="800">
          <a:solidFill>
            <a:schemeClr val="tx1"/>
          </a:solidFill>
          <a:latin typeface="+mn-lt"/>
          <a:ea typeface="+mn-ea"/>
          <a:cs typeface="+mn-cs"/>
        </a:defRPr>
      </a:lvl2pPr>
      <a:lvl3pPr marL="324964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756" kern="800">
          <a:solidFill>
            <a:schemeClr val="tx1"/>
          </a:solidFill>
          <a:latin typeface="+mn-lt"/>
          <a:ea typeface="+mn-ea"/>
          <a:cs typeface="+mn-cs"/>
        </a:defRPr>
      </a:lvl3pPr>
      <a:lvl4pPr marL="432952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–"/>
        <a:defRPr sz="756" kern="800">
          <a:solidFill>
            <a:schemeClr val="tx1"/>
          </a:solidFill>
          <a:latin typeface="+mn-lt"/>
          <a:ea typeface="+mn-ea"/>
          <a:cs typeface="+mn-cs"/>
        </a:defRPr>
      </a:lvl4pPr>
      <a:lvl5pPr marL="540940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»"/>
        <a:defRPr sz="756" kern="800">
          <a:solidFill>
            <a:schemeClr val="tx1"/>
          </a:solidFill>
          <a:latin typeface="+mn-lt"/>
          <a:ea typeface="+mn-ea"/>
          <a:cs typeface="+mn-cs"/>
        </a:defRPr>
      </a:lvl5pPr>
      <a:lvl6pPr marL="1583823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6pPr>
      <a:lvl7pPr marL="1871791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7pPr>
      <a:lvl8pPr marL="2159759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8pPr>
      <a:lvl9pPr marL="2447726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1pPr>
      <a:lvl2pPr marL="287968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2pPr>
      <a:lvl3pPr marL="575936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3pPr>
      <a:lvl4pPr marL="863903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4pPr>
      <a:lvl5pPr marL="1151871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5pPr>
      <a:lvl6pPr marL="1439839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6pPr>
      <a:lvl7pPr marL="1727807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7pPr>
      <a:lvl8pPr marL="2015775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8pPr>
      <a:lvl9pPr marL="2303743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576016"/>
            <a:ext cx="4895533" cy="218631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Slide Number Placeholder 5"/>
          <p:cNvSpPr txBox="1">
            <a:spLocks/>
          </p:cNvSpPr>
          <p:nvPr userDrawn="1"/>
        </p:nvSpPr>
        <p:spPr>
          <a:xfrm>
            <a:off x="3984157" y="2978033"/>
            <a:ext cx="1020978" cy="145424"/>
          </a:xfrm>
          <a:prstGeom prst="rect">
            <a:avLst/>
          </a:prstGeom>
        </p:spPr>
        <p:txBody>
          <a:bodyPr vert="horz" wrap="square" lIns="57595" tIns="28797" rIns="57595" bIns="28797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4319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7" b="0" i="0" u="none" strike="noStrike" kern="1200" cap="none" spc="0" normalizeH="0" baseline="0" noProof="0" dirty="0" smtClean="0">
                <a:ln>
                  <a:noFill/>
                </a:ln>
                <a:solidFill>
                  <a:srgbClr val="57565A">
                    <a:tint val="75000"/>
                  </a:srgbClr>
                </a:solidFill>
                <a:effectLst/>
                <a:uLnTx/>
                <a:uFillTx/>
                <a:latin typeface="Open Sans Light"/>
                <a:ea typeface="+mn-ea"/>
                <a:cs typeface="+mn-cs"/>
              </a:rPr>
              <a:t>i9 presentation to Joe Smith</a:t>
            </a:r>
            <a:endParaRPr kumimoji="0" lang="en-US" sz="567" b="0" i="0" u="none" strike="noStrike" kern="1200" cap="none" spc="0" normalizeH="0" baseline="0" noProof="0" dirty="0">
              <a:ln>
                <a:noFill/>
              </a:ln>
              <a:solidFill>
                <a:srgbClr val="57565A">
                  <a:tint val="75000"/>
                </a:srgbClr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384985" y="2973193"/>
            <a:ext cx="65863" cy="155104"/>
          </a:xfrm>
          <a:prstGeom prst="rect">
            <a:avLst/>
          </a:prstGeom>
        </p:spPr>
        <p:txBody>
          <a:bodyPr vert="horz" wrap="none" lIns="57595" tIns="28797" rIns="57595" bIns="28797" rtlCol="0" anchor="ctr">
            <a:no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319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290D8D-6BA0-418D-AFED-C65293F70DA0}" type="slidenum">
              <a:rPr kumimoji="0" lang="en-US" sz="567" b="0" i="0" u="none" strike="noStrike" kern="1200" cap="none" spc="0" normalizeH="0" baseline="0" noProof="0" smtClean="0">
                <a:ln>
                  <a:noFill/>
                </a:ln>
                <a:solidFill>
                  <a:srgbClr val="57565A">
                    <a:tint val="75000"/>
                  </a:srgbClr>
                </a:solidFill>
                <a:effectLst/>
                <a:uLnTx/>
                <a:uFillTx/>
                <a:latin typeface="Open Sans Light"/>
                <a:ea typeface="+mn-ea"/>
                <a:cs typeface="+mn-cs"/>
              </a:rPr>
              <a:pPr marL="0" marR="0" lvl="0" indent="0" algn="ctr" defTabSz="43196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567" b="0" i="0" u="none" strike="noStrike" kern="1200" cap="none" spc="0" normalizeH="0" baseline="0" noProof="0" dirty="0">
              <a:ln>
                <a:noFill/>
              </a:ln>
              <a:solidFill>
                <a:srgbClr val="57565A">
                  <a:tint val="75000"/>
                </a:srgbClr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39216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133150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7" name="Rectangle 9"/>
          <p:cNvSpPr/>
          <p:nvPr/>
        </p:nvSpPr>
        <p:spPr>
          <a:xfrm rot="2700000">
            <a:off x="201578" y="3029464"/>
            <a:ext cx="42576" cy="42571"/>
          </a:xfrm>
          <a:custGeom>
            <a:avLst/>
            <a:gdLst>
              <a:gd name="connsiteX0" fmla="*/ 0 w 531091"/>
              <a:gd name="connsiteY0" fmla="*/ 0 h 531091"/>
              <a:gd name="connsiteX1" fmla="*/ 531091 w 531091"/>
              <a:gd name="connsiteY1" fmla="*/ 0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0 w 531091"/>
              <a:gd name="connsiteY0" fmla="*/ 0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0" fmla="*/ 0 w 531091"/>
              <a:gd name="connsiteY0" fmla="*/ 0 h 531091"/>
              <a:gd name="connsiteX1" fmla="*/ 230909 w 531091"/>
              <a:gd name="connsiteY1" fmla="*/ 224312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230909 w 531091"/>
              <a:gd name="connsiteY0" fmla="*/ 224312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343065 w 531091"/>
              <a:gd name="connsiteY0" fmla="*/ 89066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  <a:gd name="connsiteX3" fmla="*/ 322349 w 531091"/>
              <a:gd name="connsiteY3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1091" h="531091">
                <a:moveTo>
                  <a:pt x="531091" y="531091"/>
                </a:moveTo>
                <a:lnTo>
                  <a:pt x="0" y="531091"/>
                </a:lnTo>
                <a:lnTo>
                  <a:pt x="0" y="0"/>
                </a:lnTo>
              </a:path>
            </a:pathLst>
          </a:cu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 rot="10800000">
            <a:off x="545281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5" name="Rectangle 9"/>
          <p:cNvSpPr/>
          <p:nvPr/>
        </p:nvSpPr>
        <p:spPr>
          <a:xfrm rot="13500000">
            <a:off x="591679" y="3029464"/>
            <a:ext cx="42576" cy="42571"/>
          </a:xfrm>
          <a:custGeom>
            <a:avLst/>
            <a:gdLst>
              <a:gd name="connsiteX0" fmla="*/ 0 w 531091"/>
              <a:gd name="connsiteY0" fmla="*/ 0 h 531091"/>
              <a:gd name="connsiteX1" fmla="*/ 531091 w 531091"/>
              <a:gd name="connsiteY1" fmla="*/ 0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0 w 531091"/>
              <a:gd name="connsiteY0" fmla="*/ 0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0" fmla="*/ 0 w 531091"/>
              <a:gd name="connsiteY0" fmla="*/ 0 h 531091"/>
              <a:gd name="connsiteX1" fmla="*/ 230909 w 531091"/>
              <a:gd name="connsiteY1" fmla="*/ 224312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230909 w 531091"/>
              <a:gd name="connsiteY0" fmla="*/ 224312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343065 w 531091"/>
              <a:gd name="connsiteY0" fmla="*/ 89066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  <a:gd name="connsiteX3" fmla="*/ 322349 w 531091"/>
              <a:gd name="connsiteY3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1091" h="531091">
                <a:moveTo>
                  <a:pt x="531091" y="531091"/>
                </a:moveTo>
                <a:lnTo>
                  <a:pt x="0" y="531091"/>
                </a:lnTo>
                <a:lnTo>
                  <a:pt x="0" y="0"/>
                </a:lnTo>
              </a:path>
            </a:pathLst>
          </a:cu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9" name="Freeform 6"/>
          <p:cNvSpPr>
            <a:spLocks/>
          </p:cNvSpPr>
          <p:nvPr/>
        </p:nvSpPr>
        <p:spPr bwMode="auto">
          <a:xfrm>
            <a:off x="5117726" y="3019152"/>
            <a:ext cx="30297" cy="65106"/>
          </a:xfrm>
          <a:custGeom>
            <a:avLst/>
            <a:gdLst>
              <a:gd name="T0" fmla="*/ 573 w 704"/>
              <a:gd name="T1" fmla="*/ 255 h 1506"/>
              <a:gd name="T2" fmla="*/ 573 w 704"/>
              <a:gd name="T3" fmla="*/ 255 h 1506"/>
              <a:gd name="T4" fmla="*/ 704 w 704"/>
              <a:gd name="T5" fmla="*/ 255 h 1506"/>
              <a:gd name="T6" fmla="*/ 704 w 704"/>
              <a:gd name="T7" fmla="*/ 0 h 1506"/>
              <a:gd name="T8" fmla="*/ 492 w 704"/>
              <a:gd name="T9" fmla="*/ 0 h 1506"/>
              <a:gd name="T10" fmla="*/ 155 w 704"/>
              <a:gd name="T11" fmla="*/ 336 h 1506"/>
              <a:gd name="T12" fmla="*/ 155 w 704"/>
              <a:gd name="T13" fmla="*/ 493 h 1506"/>
              <a:gd name="T14" fmla="*/ 0 w 704"/>
              <a:gd name="T15" fmla="*/ 493 h 1506"/>
              <a:gd name="T16" fmla="*/ 0 w 704"/>
              <a:gd name="T17" fmla="*/ 749 h 1506"/>
              <a:gd name="T18" fmla="*/ 155 w 704"/>
              <a:gd name="T19" fmla="*/ 749 h 1506"/>
              <a:gd name="T20" fmla="*/ 155 w 704"/>
              <a:gd name="T21" fmla="*/ 1506 h 1506"/>
              <a:gd name="T22" fmla="*/ 467 w 704"/>
              <a:gd name="T23" fmla="*/ 1506 h 1506"/>
              <a:gd name="T24" fmla="*/ 467 w 704"/>
              <a:gd name="T25" fmla="*/ 749 h 1506"/>
              <a:gd name="T26" fmla="*/ 679 w 704"/>
              <a:gd name="T27" fmla="*/ 749 h 1506"/>
              <a:gd name="T28" fmla="*/ 704 w 704"/>
              <a:gd name="T29" fmla="*/ 493 h 1506"/>
              <a:gd name="T30" fmla="*/ 467 w 704"/>
              <a:gd name="T31" fmla="*/ 493 h 1506"/>
              <a:gd name="T32" fmla="*/ 467 w 704"/>
              <a:gd name="T33" fmla="*/ 362 h 1506"/>
              <a:gd name="T34" fmla="*/ 573 w 704"/>
              <a:gd name="T35" fmla="*/ 255 h 1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704" h="1506">
                <a:moveTo>
                  <a:pt x="573" y="255"/>
                </a:moveTo>
                <a:lnTo>
                  <a:pt x="573" y="255"/>
                </a:lnTo>
                <a:lnTo>
                  <a:pt x="704" y="255"/>
                </a:lnTo>
                <a:lnTo>
                  <a:pt x="704" y="0"/>
                </a:lnTo>
                <a:lnTo>
                  <a:pt x="492" y="0"/>
                </a:lnTo>
                <a:cubicBezTo>
                  <a:pt x="243" y="0"/>
                  <a:pt x="155" y="124"/>
                  <a:pt x="155" y="336"/>
                </a:cubicBezTo>
                <a:lnTo>
                  <a:pt x="155" y="493"/>
                </a:lnTo>
                <a:lnTo>
                  <a:pt x="0" y="493"/>
                </a:lnTo>
                <a:lnTo>
                  <a:pt x="0" y="749"/>
                </a:lnTo>
                <a:lnTo>
                  <a:pt x="155" y="749"/>
                </a:lnTo>
                <a:lnTo>
                  <a:pt x="155" y="1506"/>
                </a:lnTo>
                <a:lnTo>
                  <a:pt x="467" y="1506"/>
                </a:lnTo>
                <a:lnTo>
                  <a:pt x="467" y="749"/>
                </a:lnTo>
                <a:lnTo>
                  <a:pt x="679" y="749"/>
                </a:lnTo>
                <a:lnTo>
                  <a:pt x="704" y="493"/>
                </a:lnTo>
                <a:lnTo>
                  <a:pt x="467" y="493"/>
                </a:lnTo>
                <a:lnTo>
                  <a:pt x="467" y="362"/>
                </a:lnTo>
                <a:cubicBezTo>
                  <a:pt x="467" y="293"/>
                  <a:pt x="473" y="255"/>
                  <a:pt x="573" y="255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0" name="Freeform 7"/>
          <p:cNvSpPr>
            <a:spLocks noEditPoints="1"/>
          </p:cNvSpPr>
          <p:nvPr/>
        </p:nvSpPr>
        <p:spPr bwMode="auto">
          <a:xfrm>
            <a:off x="5305347" y="3017768"/>
            <a:ext cx="67184" cy="64490"/>
          </a:xfrm>
          <a:custGeom>
            <a:avLst/>
            <a:gdLst>
              <a:gd name="T0" fmla="*/ 1176 w 1562"/>
              <a:gd name="T1" fmla="*/ 466 h 1491"/>
              <a:gd name="T2" fmla="*/ 1176 w 1562"/>
              <a:gd name="T3" fmla="*/ 466 h 1491"/>
              <a:gd name="T4" fmla="*/ 871 w 1562"/>
              <a:gd name="T5" fmla="*/ 636 h 1491"/>
              <a:gd name="T6" fmla="*/ 871 w 1562"/>
              <a:gd name="T7" fmla="*/ 488 h 1491"/>
              <a:gd name="T8" fmla="*/ 538 w 1562"/>
              <a:gd name="T9" fmla="*/ 488 h 1491"/>
              <a:gd name="T10" fmla="*/ 538 w 1562"/>
              <a:gd name="T11" fmla="*/ 1491 h 1491"/>
              <a:gd name="T12" fmla="*/ 871 w 1562"/>
              <a:gd name="T13" fmla="*/ 1491 h 1491"/>
              <a:gd name="T14" fmla="*/ 871 w 1562"/>
              <a:gd name="T15" fmla="*/ 931 h 1491"/>
              <a:gd name="T16" fmla="*/ 886 w 1562"/>
              <a:gd name="T17" fmla="*/ 850 h 1491"/>
              <a:gd name="T18" fmla="*/ 1057 w 1562"/>
              <a:gd name="T19" fmla="*/ 724 h 1491"/>
              <a:gd name="T20" fmla="*/ 1228 w 1562"/>
              <a:gd name="T21" fmla="*/ 953 h 1491"/>
              <a:gd name="T22" fmla="*/ 1228 w 1562"/>
              <a:gd name="T23" fmla="*/ 1491 h 1491"/>
              <a:gd name="T24" fmla="*/ 1562 w 1562"/>
              <a:gd name="T25" fmla="*/ 1491 h 1491"/>
              <a:gd name="T26" fmla="*/ 1562 w 1562"/>
              <a:gd name="T27" fmla="*/ 916 h 1491"/>
              <a:gd name="T28" fmla="*/ 1176 w 1562"/>
              <a:gd name="T29" fmla="*/ 466 h 1491"/>
              <a:gd name="T30" fmla="*/ 22 w 1562"/>
              <a:gd name="T31" fmla="*/ 1491 h 1491"/>
              <a:gd name="T32" fmla="*/ 22 w 1562"/>
              <a:gd name="T33" fmla="*/ 1491 h 1491"/>
              <a:gd name="T34" fmla="*/ 357 w 1562"/>
              <a:gd name="T35" fmla="*/ 1491 h 1491"/>
              <a:gd name="T36" fmla="*/ 357 w 1562"/>
              <a:gd name="T37" fmla="*/ 487 h 1491"/>
              <a:gd name="T38" fmla="*/ 22 w 1562"/>
              <a:gd name="T39" fmla="*/ 487 h 1491"/>
              <a:gd name="T40" fmla="*/ 22 w 1562"/>
              <a:gd name="T41" fmla="*/ 1491 h 1491"/>
              <a:gd name="T42" fmla="*/ 193 w 1562"/>
              <a:gd name="T43" fmla="*/ 0 h 1491"/>
              <a:gd name="T44" fmla="*/ 193 w 1562"/>
              <a:gd name="T45" fmla="*/ 0 h 1491"/>
              <a:gd name="T46" fmla="*/ 0 w 1562"/>
              <a:gd name="T47" fmla="*/ 178 h 1491"/>
              <a:gd name="T48" fmla="*/ 186 w 1562"/>
              <a:gd name="T49" fmla="*/ 347 h 1491"/>
              <a:gd name="T50" fmla="*/ 379 w 1562"/>
              <a:gd name="T51" fmla="*/ 178 h 1491"/>
              <a:gd name="T52" fmla="*/ 193 w 1562"/>
              <a:gd name="T53" fmla="*/ 0 h 14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1562" h="1491">
                <a:moveTo>
                  <a:pt x="1176" y="466"/>
                </a:moveTo>
                <a:lnTo>
                  <a:pt x="1176" y="466"/>
                </a:lnTo>
                <a:cubicBezTo>
                  <a:pt x="990" y="466"/>
                  <a:pt x="916" y="562"/>
                  <a:pt x="871" y="636"/>
                </a:cubicBezTo>
                <a:lnTo>
                  <a:pt x="871" y="488"/>
                </a:lnTo>
                <a:lnTo>
                  <a:pt x="538" y="488"/>
                </a:lnTo>
                <a:cubicBezTo>
                  <a:pt x="545" y="584"/>
                  <a:pt x="538" y="1491"/>
                  <a:pt x="538" y="1491"/>
                </a:cubicBezTo>
                <a:lnTo>
                  <a:pt x="871" y="1491"/>
                </a:lnTo>
                <a:lnTo>
                  <a:pt x="871" y="931"/>
                </a:lnTo>
                <a:cubicBezTo>
                  <a:pt x="871" y="901"/>
                  <a:pt x="871" y="872"/>
                  <a:pt x="886" y="850"/>
                </a:cubicBezTo>
                <a:cubicBezTo>
                  <a:pt x="909" y="791"/>
                  <a:pt x="961" y="724"/>
                  <a:pt x="1057" y="724"/>
                </a:cubicBezTo>
                <a:cubicBezTo>
                  <a:pt x="1176" y="724"/>
                  <a:pt x="1228" y="820"/>
                  <a:pt x="1228" y="953"/>
                </a:cubicBezTo>
                <a:lnTo>
                  <a:pt x="1228" y="1491"/>
                </a:lnTo>
                <a:lnTo>
                  <a:pt x="1562" y="1491"/>
                </a:lnTo>
                <a:lnTo>
                  <a:pt x="1562" y="916"/>
                </a:lnTo>
                <a:cubicBezTo>
                  <a:pt x="1562" y="606"/>
                  <a:pt x="1398" y="466"/>
                  <a:pt x="1176" y="466"/>
                </a:cubicBezTo>
                <a:close/>
                <a:moveTo>
                  <a:pt x="22" y="1491"/>
                </a:moveTo>
                <a:lnTo>
                  <a:pt x="22" y="1491"/>
                </a:lnTo>
                <a:lnTo>
                  <a:pt x="357" y="1491"/>
                </a:lnTo>
                <a:lnTo>
                  <a:pt x="357" y="487"/>
                </a:lnTo>
                <a:lnTo>
                  <a:pt x="22" y="487"/>
                </a:lnTo>
                <a:lnTo>
                  <a:pt x="22" y="1491"/>
                </a:lnTo>
                <a:close/>
                <a:moveTo>
                  <a:pt x="193" y="0"/>
                </a:moveTo>
                <a:lnTo>
                  <a:pt x="193" y="0"/>
                </a:lnTo>
                <a:cubicBezTo>
                  <a:pt x="74" y="0"/>
                  <a:pt x="0" y="82"/>
                  <a:pt x="0" y="178"/>
                </a:cubicBezTo>
                <a:cubicBezTo>
                  <a:pt x="0" y="273"/>
                  <a:pt x="74" y="347"/>
                  <a:pt x="186" y="347"/>
                </a:cubicBezTo>
                <a:cubicBezTo>
                  <a:pt x="305" y="347"/>
                  <a:pt x="379" y="273"/>
                  <a:pt x="379" y="178"/>
                </a:cubicBezTo>
                <a:cubicBezTo>
                  <a:pt x="379" y="82"/>
                  <a:pt x="305" y="0"/>
                  <a:pt x="193" y="0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1" name="Freeform 8"/>
          <p:cNvSpPr>
            <a:spLocks/>
          </p:cNvSpPr>
          <p:nvPr/>
        </p:nvSpPr>
        <p:spPr bwMode="auto">
          <a:xfrm>
            <a:off x="5508638" y="3023626"/>
            <a:ext cx="72732" cy="59416"/>
          </a:xfrm>
          <a:custGeom>
            <a:avLst/>
            <a:gdLst>
              <a:gd name="T0" fmla="*/ 1491 w 1690"/>
              <a:gd name="T1" fmla="*/ 223 h 1374"/>
              <a:gd name="T2" fmla="*/ 1491 w 1690"/>
              <a:gd name="T3" fmla="*/ 223 h 1374"/>
              <a:gd name="T4" fmla="*/ 1647 w 1690"/>
              <a:gd name="T5" fmla="*/ 30 h 1374"/>
              <a:gd name="T6" fmla="*/ 1424 w 1690"/>
              <a:gd name="T7" fmla="*/ 108 h 1374"/>
              <a:gd name="T8" fmla="*/ 1171 w 1690"/>
              <a:gd name="T9" fmla="*/ 0 h 1374"/>
              <a:gd name="T10" fmla="*/ 821 w 1690"/>
              <a:gd name="T11" fmla="*/ 356 h 1374"/>
              <a:gd name="T12" fmla="*/ 827 w 1690"/>
              <a:gd name="T13" fmla="*/ 428 h 1374"/>
              <a:gd name="T14" fmla="*/ 114 w 1690"/>
              <a:gd name="T15" fmla="*/ 66 h 1374"/>
              <a:gd name="T16" fmla="*/ 72 w 1690"/>
              <a:gd name="T17" fmla="*/ 241 h 1374"/>
              <a:gd name="T18" fmla="*/ 223 w 1690"/>
              <a:gd name="T19" fmla="*/ 530 h 1374"/>
              <a:gd name="T20" fmla="*/ 66 w 1690"/>
              <a:gd name="T21" fmla="*/ 488 h 1374"/>
              <a:gd name="T22" fmla="*/ 66 w 1690"/>
              <a:gd name="T23" fmla="*/ 494 h 1374"/>
              <a:gd name="T24" fmla="*/ 344 w 1690"/>
              <a:gd name="T25" fmla="*/ 832 h 1374"/>
              <a:gd name="T26" fmla="*/ 253 w 1690"/>
              <a:gd name="T27" fmla="*/ 844 h 1374"/>
              <a:gd name="T28" fmla="*/ 187 w 1690"/>
              <a:gd name="T29" fmla="*/ 838 h 1374"/>
              <a:gd name="T30" fmla="*/ 513 w 1690"/>
              <a:gd name="T31" fmla="*/ 1079 h 1374"/>
              <a:gd name="T32" fmla="*/ 78 w 1690"/>
              <a:gd name="T33" fmla="*/ 1230 h 1374"/>
              <a:gd name="T34" fmla="*/ 0 w 1690"/>
              <a:gd name="T35" fmla="*/ 1224 h 1374"/>
              <a:gd name="T36" fmla="*/ 525 w 1690"/>
              <a:gd name="T37" fmla="*/ 1374 h 1374"/>
              <a:gd name="T38" fmla="*/ 1521 w 1690"/>
              <a:gd name="T39" fmla="*/ 392 h 1374"/>
              <a:gd name="T40" fmla="*/ 1521 w 1690"/>
              <a:gd name="T41" fmla="*/ 344 h 1374"/>
              <a:gd name="T42" fmla="*/ 1690 w 1690"/>
              <a:gd name="T43" fmla="*/ 163 h 1374"/>
              <a:gd name="T44" fmla="*/ 1491 w 1690"/>
              <a:gd name="T45" fmla="*/ 223 h 13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1690" h="1374">
                <a:moveTo>
                  <a:pt x="1491" y="223"/>
                </a:moveTo>
                <a:lnTo>
                  <a:pt x="1491" y="223"/>
                </a:lnTo>
                <a:cubicBezTo>
                  <a:pt x="1569" y="175"/>
                  <a:pt x="1617" y="108"/>
                  <a:pt x="1647" y="30"/>
                </a:cubicBezTo>
                <a:cubicBezTo>
                  <a:pt x="1581" y="66"/>
                  <a:pt x="1509" y="96"/>
                  <a:pt x="1424" y="108"/>
                </a:cubicBezTo>
                <a:cubicBezTo>
                  <a:pt x="1358" y="42"/>
                  <a:pt x="1273" y="0"/>
                  <a:pt x="1171" y="0"/>
                </a:cubicBezTo>
                <a:cubicBezTo>
                  <a:pt x="977" y="0"/>
                  <a:pt x="821" y="157"/>
                  <a:pt x="821" y="356"/>
                </a:cubicBezTo>
                <a:cubicBezTo>
                  <a:pt x="821" y="374"/>
                  <a:pt x="827" y="404"/>
                  <a:pt x="827" y="428"/>
                </a:cubicBezTo>
                <a:cubicBezTo>
                  <a:pt x="543" y="410"/>
                  <a:pt x="283" y="277"/>
                  <a:pt x="114" y="66"/>
                </a:cubicBezTo>
                <a:cubicBezTo>
                  <a:pt x="84" y="120"/>
                  <a:pt x="72" y="175"/>
                  <a:pt x="72" y="241"/>
                </a:cubicBezTo>
                <a:cubicBezTo>
                  <a:pt x="72" y="362"/>
                  <a:pt x="132" y="470"/>
                  <a:pt x="223" y="530"/>
                </a:cubicBezTo>
                <a:cubicBezTo>
                  <a:pt x="169" y="530"/>
                  <a:pt x="114" y="512"/>
                  <a:pt x="66" y="488"/>
                </a:cubicBezTo>
                <a:lnTo>
                  <a:pt x="66" y="494"/>
                </a:lnTo>
                <a:cubicBezTo>
                  <a:pt x="66" y="663"/>
                  <a:pt x="187" y="802"/>
                  <a:pt x="344" y="832"/>
                </a:cubicBezTo>
                <a:cubicBezTo>
                  <a:pt x="313" y="838"/>
                  <a:pt x="283" y="844"/>
                  <a:pt x="253" y="844"/>
                </a:cubicBezTo>
                <a:cubicBezTo>
                  <a:pt x="235" y="844"/>
                  <a:pt x="211" y="838"/>
                  <a:pt x="187" y="838"/>
                </a:cubicBezTo>
                <a:cubicBezTo>
                  <a:pt x="235" y="977"/>
                  <a:pt x="356" y="1073"/>
                  <a:pt x="513" y="1079"/>
                </a:cubicBezTo>
                <a:cubicBezTo>
                  <a:pt x="392" y="1170"/>
                  <a:pt x="241" y="1230"/>
                  <a:pt x="78" y="1230"/>
                </a:cubicBezTo>
                <a:cubicBezTo>
                  <a:pt x="54" y="1230"/>
                  <a:pt x="24" y="1230"/>
                  <a:pt x="0" y="1224"/>
                </a:cubicBezTo>
                <a:cubicBezTo>
                  <a:pt x="151" y="1326"/>
                  <a:pt x="338" y="1374"/>
                  <a:pt x="525" y="1374"/>
                </a:cubicBezTo>
                <a:cubicBezTo>
                  <a:pt x="1171" y="1374"/>
                  <a:pt x="1521" y="844"/>
                  <a:pt x="1521" y="392"/>
                </a:cubicBezTo>
                <a:lnTo>
                  <a:pt x="1521" y="344"/>
                </a:lnTo>
                <a:cubicBezTo>
                  <a:pt x="1587" y="295"/>
                  <a:pt x="1647" y="235"/>
                  <a:pt x="1690" y="163"/>
                </a:cubicBezTo>
                <a:cubicBezTo>
                  <a:pt x="1635" y="193"/>
                  <a:pt x="1569" y="211"/>
                  <a:pt x="1491" y="223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2" name="Oval 21"/>
          <p:cNvSpPr/>
          <p:nvPr userDrawn="1"/>
        </p:nvSpPr>
        <p:spPr>
          <a:xfrm>
            <a:off x="5260237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3" name="Oval 22"/>
          <p:cNvSpPr/>
          <p:nvPr userDrawn="1"/>
        </p:nvSpPr>
        <p:spPr>
          <a:xfrm>
            <a:off x="5054172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4" name="Oval 23"/>
          <p:cNvSpPr/>
          <p:nvPr userDrawn="1"/>
        </p:nvSpPr>
        <p:spPr>
          <a:xfrm rot="10800000">
            <a:off x="5466303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8" name="Rectangle 17">
            <a:hlinkClick r:id="rId60"/>
          </p:cNvPr>
          <p:cNvSpPr/>
          <p:nvPr userDrawn="1"/>
        </p:nvSpPr>
        <p:spPr>
          <a:xfrm>
            <a:off x="5035235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5" name="Rectangle 24">
            <a:hlinkClick r:id="rId61"/>
          </p:cNvPr>
          <p:cNvSpPr/>
          <p:nvPr userDrawn="1"/>
        </p:nvSpPr>
        <p:spPr>
          <a:xfrm>
            <a:off x="5240258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6" name="Rectangle 25">
            <a:hlinkClick r:id="rId62"/>
          </p:cNvPr>
          <p:cNvSpPr/>
          <p:nvPr userDrawn="1"/>
        </p:nvSpPr>
        <p:spPr>
          <a:xfrm>
            <a:off x="5449973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7" name="Action Button: Forward or Next 26">
            <a:hlinkClick r:id="" action="ppaction://hlinkshowjump?jump=nextslide" highlightClick="1"/>
          </p:cNvPr>
          <p:cNvSpPr/>
          <p:nvPr userDrawn="1"/>
        </p:nvSpPr>
        <p:spPr>
          <a:xfrm>
            <a:off x="532427" y="2957134"/>
            <a:ext cx="190062" cy="190085"/>
          </a:xfrm>
          <a:prstGeom prst="actionButtonForwardNex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8" name="Action Button: Back or Previous 27">
            <a:hlinkClick r:id="" action="ppaction://hlinkshowjump?jump=previousslide" highlightClick="1"/>
          </p:cNvPr>
          <p:cNvSpPr/>
          <p:nvPr userDrawn="1"/>
        </p:nvSpPr>
        <p:spPr>
          <a:xfrm>
            <a:off x="118080" y="2953461"/>
            <a:ext cx="190062" cy="190085"/>
          </a:xfrm>
          <a:prstGeom prst="actionButtonBackPrevious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60743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8" r:id="rId1"/>
    <p:sldLayoutId id="2147483959" r:id="rId2"/>
    <p:sldLayoutId id="2147483960" r:id="rId3"/>
    <p:sldLayoutId id="2147483961" r:id="rId4"/>
    <p:sldLayoutId id="2147483962" r:id="rId5"/>
    <p:sldLayoutId id="2147483963" r:id="rId6"/>
    <p:sldLayoutId id="2147483964" r:id="rId7"/>
    <p:sldLayoutId id="2147483965" r:id="rId8"/>
    <p:sldLayoutId id="2147483966" r:id="rId9"/>
    <p:sldLayoutId id="2147483967" r:id="rId10"/>
    <p:sldLayoutId id="2147483968" r:id="rId11"/>
    <p:sldLayoutId id="2147483969" r:id="rId12"/>
    <p:sldLayoutId id="2147483970" r:id="rId13"/>
    <p:sldLayoutId id="2147483971" r:id="rId14"/>
    <p:sldLayoutId id="2147483972" r:id="rId15"/>
    <p:sldLayoutId id="2147483973" r:id="rId16"/>
    <p:sldLayoutId id="2147483974" r:id="rId17"/>
    <p:sldLayoutId id="2147483975" r:id="rId18"/>
    <p:sldLayoutId id="2147483976" r:id="rId19"/>
    <p:sldLayoutId id="2147483977" r:id="rId20"/>
    <p:sldLayoutId id="2147483978" r:id="rId21"/>
    <p:sldLayoutId id="2147483979" r:id="rId22"/>
    <p:sldLayoutId id="2147483980" r:id="rId23"/>
    <p:sldLayoutId id="2147483981" r:id="rId24"/>
    <p:sldLayoutId id="2147483982" r:id="rId25"/>
    <p:sldLayoutId id="2147483983" r:id="rId26"/>
    <p:sldLayoutId id="2147483984" r:id="rId27"/>
    <p:sldLayoutId id="2147483985" r:id="rId28"/>
    <p:sldLayoutId id="2147483986" r:id="rId29"/>
    <p:sldLayoutId id="2147483987" r:id="rId30"/>
    <p:sldLayoutId id="2147483988" r:id="rId31"/>
    <p:sldLayoutId id="2147483989" r:id="rId32"/>
    <p:sldLayoutId id="2147483990" r:id="rId33"/>
    <p:sldLayoutId id="2147483991" r:id="rId34"/>
    <p:sldLayoutId id="2147483992" r:id="rId35"/>
    <p:sldLayoutId id="2147483993" r:id="rId36"/>
    <p:sldLayoutId id="2147483994" r:id="rId37"/>
    <p:sldLayoutId id="2147483995" r:id="rId38"/>
    <p:sldLayoutId id="2147483996" r:id="rId39"/>
    <p:sldLayoutId id="2147483997" r:id="rId40"/>
    <p:sldLayoutId id="2147483998" r:id="rId41"/>
    <p:sldLayoutId id="2147483999" r:id="rId42"/>
    <p:sldLayoutId id="2147484000" r:id="rId43"/>
    <p:sldLayoutId id="2147484001" r:id="rId44"/>
    <p:sldLayoutId id="2147484002" r:id="rId45"/>
    <p:sldLayoutId id="2147484003" r:id="rId46"/>
    <p:sldLayoutId id="2147484004" r:id="rId47"/>
    <p:sldLayoutId id="2147484005" r:id="rId48"/>
    <p:sldLayoutId id="2147484006" r:id="rId49"/>
    <p:sldLayoutId id="2147484007" r:id="rId50"/>
    <p:sldLayoutId id="2147484008" r:id="rId51"/>
    <p:sldLayoutId id="2147484009" r:id="rId52"/>
    <p:sldLayoutId id="2147484010" r:id="rId53"/>
    <p:sldLayoutId id="2147484011" r:id="rId54"/>
    <p:sldLayoutId id="2147484012" r:id="rId55"/>
    <p:sldLayoutId id="2147484013" r:id="rId56"/>
    <p:sldLayoutId id="2147484014" r:id="rId57"/>
    <p:sldLayoutId id="2147484015" r:id="rId58"/>
  </p:sldLayoutIdLst>
  <p:timing>
    <p:tnLst>
      <p:par>
        <p:cTn id="1" dur="indefinite" restart="never" nodeType="tmRoot"/>
      </p:par>
    </p:tnLst>
  </p:timing>
  <p:txStyles>
    <p:titleStyle>
      <a:lvl1pPr algn="ctr" defTabSz="575936" rtl="0" eaLnBrk="1" latinLnBrk="0" hangingPunct="1">
        <a:lnSpc>
          <a:spcPct val="86000"/>
        </a:lnSpc>
        <a:spcBef>
          <a:spcPct val="0"/>
        </a:spcBef>
        <a:buNone/>
        <a:defRPr sz="1323" kern="800" spc="-25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07988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945" kern="800" spc="-6">
          <a:solidFill>
            <a:schemeClr val="tx1"/>
          </a:solidFill>
          <a:latin typeface="+mn-lt"/>
          <a:ea typeface="+mn-ea"/>
          <a:cs typeface="+mn-cs"/>
        </a:defRPr>
      </a:lvl1pPr>
      <a:lvl2pPr marL="216976" indent="-108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–"/>
        <a:defRPr sz="756" kern="800">
          <a:solidFill>
            <a:schemeClr val="tx1"/>
          </a:solidFill>
          <a:latin typeface="+mn-lt"/>
          <a:ea typeface="+mn-ea"/>
          <a:cs typeface="+mn-cs"/>
        </a:defRPr>
      </a:lvl2pPr>
      <a:lvl3pPr marL="324964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756" kern="800">
          <a:solidFill>
            <a:schemeClr val="tx1"/>
          </a:solidFill>
          <a:latin typeface="+mn-lt"/>
          <a:ea typeface="+mn-ea"/>
          <a:cs typeface="+mn-cs"/>
        </a:defRPr>
      </a:lvl3pPr>
      <a:lvl4pPr marL="432952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–"/>
        <a:defRPr sz="756" kern="800">
          <a:solidFill>
            <a:schemeClr val="tx1"/>
          </a:solidFill>
          <a:latin typeface="+mn-lt"/>
          <a:ea typeface="+mn-ea"/>
          <a:cs typeface="+mn-cs"/>
        </a:defRPr>
      </a:lvl4pPr>
      <a:lvl5pPr marL="540940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»"/>
        <a:defRPr sz="756" kern="800">
          <a:solidFill>
            <a:schemeClr val="tx1"/>
          </a:solidFill>
          <a:latin typeface="+mn-lt"/>
          <a:ea typeface="+mn-ea"/>
          <a:cs typeface="+mn-cs"/>
        </a:defRPr>
      </a:lvl5pPr>
      <a:lvl6pPr marL="1583823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6pPr>
      <a:lvl7pPr marL="1871791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7pPr>
      <a:lvl8pPr marL="2159759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8pPr>
      <a:lvl9pPr marL="2447726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1pPr>
      <a:lvl2pPr marL="287968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2pPr>
      <a:lvl3pPr marL="575936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3pPr>
      <a:lvl4pPr marL="863903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4pPr>
      <a:lvl5pPr marL="1151871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5pPr>
      <a:lvl6pPr marL="1439839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6pPr>
      <a:lvl7pPr marL="1727807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7pPr>
      <a:lvl8pPr marL="2015775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8pPr>
      <a:lvl9pPr marL="2303743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576016"/>
            <a:ext cx="4895533" cy="218631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Slide Number Placeholder 5"/>
          <p:cNvSpPr txBox="1">
            <a:spLocks/>
          </p:cNvSpPr>
          <p:nvPr userDrawn="1"/>
        </p:nvSpPr>
        <p:spPr>
          <a:xfrm>
            <a:off x="3984157" y="2978033"/>
            <a:ext cx="1020978" cy="145424"/>
          </a:xfrm>
          <a:prstGeom prst="rect">
            <a:avLst/>
          </a:prstGeom>
        </p:spPr>
        <p:txBody>
          <a:bodyPr vert="horz" wrap="square" lIns="57595" tIns="28797" rIns="57595" bIns="28797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4319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7" b="0" i="0" u="none" strike="noStrike" kern="1200" cap="none" spc="0" normalizeH="0" baseline="0" noProof="0" dirty="0" smtClean="0">
                <a:ln>
                  <a:noFill/>
                </a:ln>
                <a:solidFill>
                  <a:srgbClr val="57565A">
                    <a:tint val="75000"/>
                  </a:srgbClr>
                </a:solidFill>
                <a:effectLst/>
                <a:uLnTx/>
                <a:uFillTx/>
                <a:latin typeface="Open Sans Light"/>
                <a:ea typeface="+mn-ea"/>
                <a:cs typeface="+mn-cs"/>
              </a:rPr>
              <a:t>i9 presentation to Joe Smith</a:t>
            </a:r>
            <a:endParaRPr kumimoji="0" lang="en-US" sz="567" b="0" i="0" u="none" strike="noStrike" kern="1200" cap="none" spc="0" normalizeH="0" baseline="0" noProof="0" dirty="0">
              <a:ln>
                <a:noFill/>
              </a:ln>
              <a:solidFill>
                <a:srgbClr val="57565A">
                  <a:tint val="75000"/>
                </a:srgbClr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384985" y="2973193"/>
            <a:ext cx="65863" cy="155104"/>
          </a:xfrm>
          <a:prstGeom prst="rect">
            <a:avLst/>
          </a:prstGeom>
        </p:spPr>
        <p:txBody>
          <a:bodyPr vert="horz" wrap="none" lIns="57595" tIns="28797" rIns="57595" bIns="28797" rtlCol="0" anchor="ctr">
            <a:no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319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290D8D-6BA0-418D-AFED-C65293F70DA0}" type="slidenum">
              <a:rPr kumimoji="0" lang="en-US" sz="567" b="0" i="0" u="none" strike="noStrike" kern="1200" cap="none" spc="0" normalizeH="0" baseline="0" noProof="0" smtClean="0">
                <a:ln>
                  <a:noFill/>
                </a:ln>
                <a:solidFill>
                  <a:srgbClr val="57565A">
                    <a:tint val="75000"/>
                  </a:srgbClr>
                </a:solidFill>
                <a:effectLst/>
                <a:uLnTx/>
                <a:uFillTx/>
                <a:latin typeface="Open Sans Light"/>
                <a:ea typeface="+mn-ea"/>
                <a:cs typeface="+mn-cs"/>
              </a:rPr>
              <a:pPr marL="0" marR="0" lvl="0" indent="0" algn="ctr" defTabSz="43196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567" b="0" i="0" u="none" strike="noStrike" kern="1200" cap="none" spc="0" normalizeH="0" baseline="0" noProof="0" dirty="0">
              <a:ln>
                <a:noFill/>
              </a:ln>
              <a:solidFill>
                <a:srgbClr val="57565A">
                  <a:tint val="75000"/>
                </a:srgbClr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39216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133150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7" name="Rectangle 9"/>
          <p:cNvSpPr/>
          <p:nvPr/>
        </p:nvSpPr>
        <p:spPr>
          <a:xfrm rot="2700000">
            <a:off x="201578" y="3029464"/>
            <a:ext cx="42576" cy="42571"/>
          </a:xfrm>
          <a:custGeom>
            <a:avLst/>
            <a:gdLst>
              <a:gd name="connsiteX0" fmla="*/ 0 w 531091"/>
              <a:gd name="connsiteY0" fmla="*/ 0 h 531091"/>
              <a:gd name="connsiteX1" fmla="*/ 531091 w 531091"/>
              <a:gd name="connsiteY1" fmla="*/ 0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0 w 531091"/>
              <a:gd name="connsiteY0" fmla="*/ 0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0" fmla="*/ 0 w 531091"/>
              <a:gd name="connsiteY0" fmla="*/ 0 h 531091"/>
              <a:gd name="connsiteX1" fmla="*/ 230909 w 531091"/>
              <a:gd name="connsiteY1" fmla="*/ 224312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230909 w 531091"/>
              <a:gd name="connsiteY0" fmla="*/ 224312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343065 w 531091"/>
              <a:gd name="connsiteY0" fmla="*/ 89066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  <a:gd name="connsiteX3" fmla="*/ 322349 w 531091"/>
              <a:gd name="connsiteY3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1091" h="531091">
                <a:moveTo>
                  <a:pt x="531091" y="531091"/>
                </a:moveTo>
                <a:lnTo>
                  <a:pt x="0" y="531091"/>
                </a:lnTo>
                <a:lnTo>
                  <a:pt x="0" y="0"/>
                </a:lnTo>
              </a:path>
            </a:pathLst>
          </a:cu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 rot="10800000">
            <a:off x="545281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5" name="Rectangle 9"/>
          <p:cNvSpPr/>
          <p:nvPr/>
        </p:nvSpPr>
        <p:spPr>
          <a:xfrm rot="13500000">
            <a:off x="591679" y="3029464"/>
            <a:ext cx="42576" cy="42571"/>
          </a:xfrm>
          <a:custGeom>
            <a:avLst/>
            <a:gdLst>
              <a:gd name="connsiteX0" fmla="*/ 0 w 531091"/>
              <a:gd name="connsiteY0" fmla="*/ 0 h 531091"/>
              <a:gd name="connsiteX1" fmla="*/ 531091 w 531091"/>
              <a:gd name="connsiteY1" fmla="*/ 0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0 w 531091"/>
              <a:gd name="connsiteY0" fmla="*/ 0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0" fmla="*/ 0 w 531091"/>
              <a:gd name="connsiteY0" fmla="*/ 0 h 531091"/>
              <a:gd name="connsiteX1" fmla="*/ 230909 w 531091"/>
              <a:gd name="connsiteY1" fmla="*/ 224312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230909 w 531091"/>
              <a:gd name="connsiteY0" fmla="*/ 224312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343065 w 531091"/>
              <a:gd name="connsiteY0" fmla="*/ 89066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  <a:gd name="connsiteX3" fmla="*/ 322349 w 531091"/>
              <a:gd name="connsiteY3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1091" h="531091">
                <a:moveTo>
                  <a:pt x="531091" y="531091"/>
                </a:moveTo>
                <a:lnTo>
                  <a:pt x="0" y="531091"/>
                </a:lnTo>
                <a:lnTo>
                  <a:pt x="0" y="0"/>
                </a:lnTo>
              </a:path>
            </a:pathLst>
          </a:cu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9" name="Freeform 6"/>
          <p:cNvSpPr>
            <a:spLocks/>
          </p:cNvSpPr>
          <p:nvPr/>
        </p:nvSpPr>
        <p:spPr bwMode="auto">
          <a:xfrm>
            <a:off x="5117726" y="3019152"/>
            <a:ext cx="30297" cy="65106"/>
          </a:xfrm>
          <a:custGeom>
            <a:avLst/>
            <a:gdLst>
              <a:gd name="T0" fmla="*/ 573 w 704"/>
              <a:gd name="T1" fmla="*/ 255 h 1506"/>
              <a:gd name="T2" fmla="*/ 573 w 704"/>
              <a:gd name="T3" fmla="*/ 255 h 1506"/>
              <a:gd name="T4" fmla="*/ 704 w 704"/>
              <a:gd name="T5" fmla="*/ 255 h 1506"/>
              <a:gd name="T6" fmla="*/ 704 w 704"/>
              <a:gd name="T7" fmla="*/ 0 h 1506"/>
              <a:gd name="T8" fmla="*/ 492 w 704"/>
              <a:gd name="T9" fmla="*/ 0 h 1506"/>
              <a:gd name="T10" fmla="*/ 155 w 704"/>
              <a:gd name="T11" fmla="*/ 336 h 1506"/>
              <a:gd name="T12" fmla="*/ 155 w 704"/>
              <a:gd name="T13" fmla="*/ 493 h 1506"/>
              <a:gd name="T14" fmla="*/ 0 w 704"/>
              <a:gd name="T15" fmla="*/ 493 h 1506"/>
              <a:gd name="T16" fmla="*/ 0 w 704"/>
              <a:gd name="T17" fmla="*/ 749 h 1506"/>
              <a:gd name="T18" fmla="*/ 155 w 704"/>
              <a:gd name="T19" fmla="*/ 749 h 1506"/>
              <a:gd name="T20" fmla="*/ 155 w 704"/>
              <a:gd name="T21" fmla="*/ 1506 h 1506"/>
              <a:gd name="T22" fmla="*/ 467 w 704"/>
              <a:gd name="T23" fmla="*/ 1506 h 1506"/>
              <a:gd name="T24" fmla="*/ 467 w 704"/>
              <a:gd name="T25" fmla="*/ 749 h 1506"/>
              <a:gd name="T26" fmla="*/ 679 w 704"/>
              <a:gd name="T27" fmla="*/ 749 h 1506"/>
              <a:gd name="T28" fmla="*/ 704 w 704"/>
              <a:gd name="T29" fmla="*/ 493 h 1506"/>
              <a:gd name="T30" fmla="*/ 467 w 704"/>
              <a:gd name="T31" fmla="*/ 493 h 1506"/>
              <a:gd name="T32" fmla="*/ 467 w 704"/>
              <a:gd name="T33" fmla="*/ 362 h 1506"/>
              <a:gd name="T34" fmla="*/ 573 w 704"/>
              <a:gd name="T35" fmla="*/ 255 h 1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704" h="1506">
                <a:moveTo>
                  <a:pt x="573" y="255"/>
                </a:moveTo>
                <a:lnTo>
                  <a:pt x="573" y="255"/>
                </a:lnTo>
                <a:lnTo>
                  <a:pt x="704" y="255"/>
                </a:lnTo>
                <a:lnTo>
                  <a:pt x="704" y="0"/>
                </a:lnTo>
                <a:lnTo>
                  <a:pt x="492" y="0"/>
                </a:lnTo>
                <a:cubicBezTo>
                  <a:pt x="243" y="0"/>
                  <a:pt x="155" y="124"/>
                  <a:pt x="155" y="336"/>
                </a:cubicBezTo>
                <a:lnTo>
                  <a:pt x="155" y="493"/>
                </a:lnTo>
                <a:lnTo>
                  <a:pt x="0" y="493"/>
                </a:lnTo>
                <a:lnTo>
                  <a:pt x="0" y="749"/>
                </a:lnTo>
                <a:lnTo>
                  <a:pt x="155" y="749"/>
                </a:lnTo>
                <a:lnTo>
                  <a:pt x="155" y="1506"/>
                </a:lnTo>
                <a:lnTo>
                  <a:pt x="467" y="1506"/>
                </a:lnTo>
                <a:lnTo>
                  <a:pt x="467" y="749"/>
                </a:lnTo>
                <a:lnTo>
                  <a:pt x="679" y="749"/>
                </a:lnTo>
                <a:lnTo>
                  <a:pt x="704" y="493"/>
                </a:lnTo>
                <a:lnTo>
                  <a:pt x="467" y="493"/>
                </a:lnTo>
                <a:lnTo>
                  <a:pt x="467" y="362"/>
                </a:lnTo>
                <a:cubicBezTo>
                  <a:pt x="467" y="293"/>
                  <a:pt x="473" y="255"/>
                  <a:pt x="573" y="255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0" name="Freeform 7"/>
          <p:cNvSpPr>
            <a:spLocks noEditPoints="1"/>
          </p:cNvSpPr>
          <p:nvPr/>
        </p:nvSpPr>
        <p:spPr bwMode="auto">
          <a:xfrm>
            <a:off x="5305347" y="3017768"/>
            <a:ext cx="67184" cy="64490"/>
          </a:xfrm>
          <a:custGeom>
            <a:avLst/>
            <a:gdLst>
              <a:gd name="T0" fmla="*/ 1176 w 1562"/>
              <a:gd name="T1" fmla="*/ 466 h 1491"/>
              <a:gd name="T2" fmla="*/ 1176 w 1562"/>
              <a:gd name="T3" fmla="*/ 466 h 1491"/>
              <a:gd name="T4" fmla="*/ 871 w 1562"/>
              <a:gd name="T5" fmla="*/ 636 h 1491"/>
              <a:gd name="T6" fmla="*/ 871 w 1562"/>
              <a:gd name="T7" fmla="*/ 488 h 1491"/>
              <a:gd name="T8" fmla="*/ 538 w 1562"/>
              <a:gd name="T9" fmla="*/ 488 h 1491"/>
              <a:gd name="T10" fmla="*/ 538 w 1562"/>
              <a:gd name="T11" fmla="*/ 1491 h 1491"/>
              <a:gd name="T12" fmla="*/ 871 w 1562"/>
              <a:gd name="T13" fmla="*/ 1491 h 1491"/>
              <a:gd name="T14" fmla="*/ 871 w 1562"/>
              <a:gd name="T15" fmla="*/ 931 h 1491"/>
              <a:gd name="T16" fmla="*/ 886 w 1562"/>
              <a:gd name="T17" fmla="*/ 850 h 1491"/>
              <a:gd name="T18" fmla="*/ 1057 w 1562"/>
              <a:gd name="T19" fmla="*/ 724 h 1491"/>
              <a:gd name="T20" fmla="*/ 1228 w 1562"/>
              <a:gd name="T21" fmla="*/ 953 h 1491"/>
              <a:gd name="T22" fmla="*/ 1228 w 1562"/>
              <a:gd name="T23" fmla="*/ 1491 h 1491"/>
              <a:gd name="T24" fmla="*/ 1562 w 1562"/>
              <a:gd name="T25" fmla="*/ 1491 h 1491"/>
              <a:gd name="T26" fmla="*/ 1562 w 1562"/>
              <a:gd name="T27" fmla="*/ 916 h 1491"/>
              <a:gd name="T28" fmla="*/ 1176 w 1562"/>
              <a:gd name="T29" fmla="*/ 466 h 1491"/>
              <a:gd name="T30" fmla="*/ 22 w 1562"/>
              <a:gd name="T31" fmla="*/ 1491 h 1491"/>
              <a:gd name="T32" fmla="*/ 22 w 1562"/>
              <a:gd name="T33" fmla="*/ 1491 h 1491"/>
              <a:gd name="T34" fmla="*/ 357 w 1562"/>
              <a:gd name="T35" fmla="*/ 1491 h 1491"/>
              <a:gd name="T36" fmla="*/ 357 w 1562"/>
              <a:gd name="T37" fmla="*/ 487 h 1491"/>
              <a:gd name="T38" fmla="*/ 22 w 1562"/>
              <a:gd name="T39" fmla="*/ 487 h 1491"/>
              <a:gd name="T40" fmla="*/ 22 w 1562"/>
              <a:gd name="T41" fmla="*/ 1491 h 1491"/>
              <a:gd name="T42" fmla="*/ 193 w 1562"/>
              <a:gd name="T43" fmla="*/ 0 h 1491"/>
              <a:gd name="T44" fmla="*/ 193 w 1562"/>
              <a:gd name="T45" fmla="*/ 0 h 1491"/>
              <a:gd name="T46" fmla="*/ 0 w 1562"/>
              <a:gd name="T47" fmla="*/ 178 h 1491"/>
              <a:gd name="T48" fmla="*/ 186 w 1562"/>
              <a:gd name="T49" fmla="*/ 347 h 1491"/>
              <a:gd name="T50" fmla="*/ 379 w 1562"/>
              <a:gd name="T51" fmla="*/ 178 h 1491"/>
              <a:gd name="T52" fmla="*/ 193 w 1562"/>
              <a:gd name="T53" fmla="*/ 0 h 14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1562" h="1491">
                <a:moveTo>
                  <a:pt x="1176" y="466"/>
                </a:moveTo>
                <a:lnTo>
                  <a:pt x="1176" y="466"/>
                </a:lnTo>
                <a:cubicBezTo>
                  <a:pt x="990" y="466"/>
                  <a:pt x="916" y="562"/>
                  <a:pt x="871" y="636"/>
                </a:cubicBezTo>
                <a:lnTo>
                  <a:pt x="871" y="488"/>
                </a:lnTo>
                <a:lnTo>
                  <a:pt x="538" y="488"/>
                </a:lnTo>
                <a:cubicBezTo>
                  <a:pt x="545" y="584"/>
                  <a:pt x="538" y="1491"/>
                  <a:pt x="538" y="1491"/>
                </a:cubicBezTo>
                <a:lnTo>
                  <a:pt x="871" y="1491"/>
                </a:lnTo>
                <a:lnTo>
                  <a:pt x="871" y="931"/>
                </a:lnTo>
                <a:cubicBezTo>
                  <a:pt x="871" y="901"/>
                  <a:pt x="871" y="872"/>
                  <a:pt x="886" y="850"/>
                </a:cubicBezTo>
                <a:cubicBezTo>
                  <a:pt x="909" y="791"/>
                  <a:pt x="961" y="724"/>
                  <a:pt x="1057" y="724"/>
                </a:cubicBezTo>
                <a:cubicBezTo>
                  <a:pt x="1176" y="724"/>
                  <a:pt x="1228" y="820"/>
                  <a:pt x="1228" y="953"/>
                </a:cubicBezTo>
                <a:lnTo>
                  <a:pt x="1228" y="1491"/>
                </a:lnTo>
                <a:lnTo>
                  <a:pt x="1562" y="1491"/>
                </a:lnTo>
                <a:lnTo>
                  <a:pt x="1562" y="916"/>
                </a:lnTo>
                <a:cubicBezTo>
                  <a:pt x="1562" y="606"/>
                  <a:pt x="1398" y="466"/>
                  <a:pt x="1176" y="466"/>
                </a:cubicBezTo>
                <a:close/>
                <a:moveTo>
                  <a:pt x="22" y="1491"/>
                </a:moveTo>
                <a:lnTo>
                  <a:pt x="22" y="1491"/>
                </a:lnTo>
                <a:lnTo>
                  <a:pt x="357" y="1491"/>
                </a:lnTo>
                <a:lnTo>
                  <a:pt x="357" y="487"/>
                </a:lnTo>
                <a:lnTo>
                  <a:pt x="22" y="487"/>
                </a:lnTo>
                <a:lnTo>
                  <a:pt x="22" y="1491"/>
                </a:lnTo>
                <a:close/>
                <a:moveTo>
                  <a:pt x="193" y="0"/>
                </a:moveTo>
                <a:lnTo>
                  <a:pt x="193" y="0"/>
                </a:lnTo>
                <a:cubicBezTo>
                  <a:pt x="74" y="0"/>
                  <a:pt x="0" y="82"/>
                  <a:pt x="0" y="178"/>
                </a:cubicBezTo>
                <a:cubicBezTo>
                  <a:pt x="0" y="273"/>
                  <a:pt x="74" y="347"/>
                  <a:pt x="186" y="347"/>
                </a:cubicBezTo>
                <a:cubicBezTo>
                  <a:pt x="305" y="347"/>
                  <a:pt x="379" y="273"/>
                  <a:pt x="379" y="178"/>
                </a:cubicBezTo>
                <a:cubicBezTo>
                  <a:pt x="379" y="82"/>
                  <a:pt x="305" y="0"/>
                  <a:pt x="193" y="0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1" name="Freeform 8"/>
          <p:cNvSpPr>
            <a:spLocks/>
          </p:cNvSpPr>
          <p:nvPr/>
        </p:nvSpPr>
        <p:spPr bwMode="auto">
          <a:xfrm>
            <a:off x="5508638" y="3023626"/>
            <a:ext cx="72732" cy="59416"/>
          </a:xfrm>
          <a:custGeom>
            <a:avLst/>
            <a:gdLst>
              <a:gd name="T0" fmla="*/ 1491 w 1690"/>
              <a:gd name="T1" fmla="*/ 223 h 1374"/>
              <a:gd name="T2" fmla="*/ 1491 w 1690"/>
              <a:gd name="T3" fmla="*/ 223 h 1374"/>
              <a:gd name="T4" fmla="*/ 1647 w 1690"/>
              <a:gd name="T5" fmla="*/ 30 h 1374"/>
              <a:gd name="T6" fmla="*/ 1424 w 1690"/>
              <a:gd name="T7" fmla="*/ 108 h 1374"/>
              <a:gd name="T8" fmla="*/ 1171 w 1690"/>
              <a:gd name="T9" fmla="*/ 0 h 1374"/>
              <a:gd name="T10" fmla="*/ 821 w 1690"/>
              <a:gd name="T11" fmla="*/ 356 h 1374"/>
              <a:gd name="T12" fmla="*/ 827 w 1690"/>
              <a:gd name="T13" fmla="*/ 428 h 1374"/>
              <a:gd name="T14" fmla="*/ 114 w 1690"/>
              <a:gd name="T15" fmla="*/ 66 h 1374"/>
              <a:gd name="T16" fmla="*/ 72 w 1690"/>
              <a:gd name="T17" fmla="*/ 241 h 1374"/>
              <a:gd name="T18" fmla="*/ 223 w 1690"/>
              <a:gd name="T19" fmla="*/ 530 h 1374"/>
              <a:gd name="T20" fmla="*/ 66 w 1690"/>
              <a:gd name="T21" fmla="*/ 488 h 1374"/>
              <a:gd name="T22" fmla="*/ 66 w 1690"/>
              <a:gd name="T23" fmla="*/ 494 h 1374"/>
              <a:gd name="T24" fmla="*/ 344 w 1690"/>
              <a:gd name="T25" fmla="*/ 832 h 1374"/>
              <a:gd name="T26" fmla="*/ 253 w 1690"/>
              <a:gd name="T27" fmla="*/ 844 h 1374"/>
              <a:gd name="T28" fmla="*/ 187 w 1690"/>
              <a:gd name="T29" fmla="*/ 838 h 1374"/>
              <a:gd name="T30" fmla="*/ 513 w 1690"/>
              <a:gd name="T31" fmla="*/ 1079 h 1374"/>
              <a:gd name="T32" fmla="*/ 78 w 1690"/>
              <a:gd name="T33" fmla="*/ 1230 h 1374"/>
              <a:gd name="T34" fmla="*/ 0 w 1690"/>
              <a:gd name="T35" fmla="*/ 1224 h 1374"/>
              <a:gd name="T36" fmla="*/ 525 w 1690"/>
              <a:gd name="T37" fmla="*/ 1374 h 1374"/>
              <a:gd name="T38" fmla="*/ 1521 w 1690"/>
              <a:gd name="T39" fmla="*/ 392 h 1374"/>
              <a:gd name="T40" fmla="*/ 1521 w 1690"/>
              <a:gd name="T41" fmla="*/ 344 h 1374"/>
              <a:gd name="T42" fmla="*/ 1690 w 1690"/>
              <a:gd name="T43" fmla="*/ 163 h 1374"/>
              <a:gd name="T44" fmla="*/ 1491 w 1690"/>
              <a:gd name="T45" fmla="*/ 223 h 13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1690" h="1374">
                <a:moveTo>
                  <a:pt x="1491" y="223"/>
                </a:moveTo>
                <a:lnTo>
                  <a:pt x="1491" y="223"/>
                </a:lnTo>
                <a:cubicBezTo>
                  <a:pt x="1569" y="175"/>
                  <a:pt x="1617" y="108"/>
                  <a:pt x="1647" y="30"/>
                </a:cubicBezTo>
                <a:cubicBezTo>
                  <a:pt x="1581" y="66"/>
                  <a:pt x="1509" y="96"/>
                  <a:pt x="1424" y="108"/>
                </a:cubicBezTo>
                <a:cubicBezTo>
                  <a:pt x="1358" y="42"/>
                  <a:pt x="1273" y="0"/>
                  <a:pt x="1171" y="0"/>
                </a:cubicBezTo>
                <a:cubicBezTo>
                  <a:pt x="977" y="0"/>
                  <a:pt x="821" y="157"/>
                  <a:pt x="821" y="356"/>
                </a:cubicBezTo>
                <a:cubicBezTo>
                  <a:pt x="821" y="374"/>
                  <a:pt x="827" y="404"/>
                  <a:pt x="827" y="428"/>
                </a:cubicBezTo>
                <a:cubicBezTo>
                  <a:pt x="543" y="410"/>
                  <a:pt x="283" y="277"/>
                  <a:pt x="114" y="66"/>
                </a:cubicBezTo>
                <a:cubicBezTo>
                  <a:pt x="84" y="120"/>
                  <a:pt x="72" y="175"/>
                  <a:pt x="72" y="241"/>
                </a:cubicBezTo>
                <a:cubicBezTo>
                  <a:pt x="72" y="362"/>
                  <a:pt x="132" y="470"/>
                  <a:pt x="223" y="530"/>
                </a:cubicBezTo>
                <a:cubicBezTo>
                  <a:pt x="169" y="530"/>
                  <a:pt x="114" y="512"/>
                  <a:pt x="66" y="488"/>
                </a:cubicBezTo>
                <a:lnTo>
                  <a:pt x="66" y="494"/>
                </a:lnTo>
                <a:cubicBezTo>
                  <a:pt x="66" y="663"/>
                  <a:pt x="187" y="802"/>
                  <a:pt x="344" y="832"/>
                </a:cubicBezTo>
                <a:cubicBezTo>
                  <a:pt x="313" y="838"/>
                  <a:pt x="283" y="844"/>
                  <a:pt x="253" y="844"/>
                </a:cubicBezTo>
                <a:cubicBezTo>
                  <a:pt x="235" y="844"/>
                  <a:pt x="211" y="838"/>
                  <a:pt x="187" y="838"/>
                </a:cubicBezTo>
                <a:cubicBezTo>
                  <a:pt x="235" y="977"/>
                  <a:pt x="356" y="1073"/>
                  <a:pt x="513" y="1079"/>
                </a:cubicBezTo>
                <a:cubicBezTo>
                  <a:pt x="392" y="1170"/>
                  <a:pt x="241" y="1230"/>
                  <a:pt x="78" y="1230"/>
                </a:cubicBezTo>
                <a:cubicBezTo>
                  <a:pt x="54" y="1230"/>
                  <a:pt x="24" y="1230"/>
                  <a:pt x="0" y="1224"/>
                </a:cubicBezTo>
                <a:cubicBezTo>
                  <a:pt x="151" y="1326"/>
                  <a:pt x="338" y="1374"/>
                  <a:pt x="525" y="1374"/>
                </a:cubicBezTo>
                <a:cubicBezTo>
                  <a:pt x="1171" y="1374"/>
                  <a:pt x="1521" y="844"/>
                  <a:pt x="1521" y="392"/>
                </a:cubicBezTo>
                <a:lnTo>
                  <a:pt x="1521" y="344"/>
                </a:lnTo>
                <a:cubicBezTo>
                  <a:pt x="1587" y="295"/>
                  <a:pt x="1647" y="235"/>
                  <a:pt x="1690" y="163"/>
                </a:cubicBezTo>
                <a:cubicBezTo>
                  <a:pt x="1635" y="193"/>
                  <a:pt x="1569" y="211"/>
                  <a:pt x="1491" y="223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2" name="Oval 21"/>
          <p:cNvSpPr/>
          <p:nvPr userDrawn="1"/>
        </p:nvSpPr>
        <p:spPr>
          <a:xfrm>
            <a:off x="5260237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3" name="Oval 22"/>
          <p:cNvSpPr/>
          <p:nvPr userDrawn="1"/>
        </p:nvSpPr>
        <p:spPr>
          <a:xfrm>
            <a:off x="5054172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4" name="Oval 23"/>
          <p:cNvSpPr/>
          <p:nvPr userDrawn="1"/>
        </p:nvSpPr>
        <p:spPr>
          <a:xfrm rot="10800000">
            <a:off x="5466303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8" name="Rectangle 17">
            <a:hlinkClick r:id="rId60"/>
          </p:cNvPr>
          <p:cNvSpPr/>
          <p:nvPr userDrawn="1"/>
        </p:nvSpPr>
        <p:spPr>
          <a:xfrm>
            <a:off x="5035235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5" name="Rectangle 24">
            <a:hlinkClick r:id="rId61"/>
          </p:cNvPr>
          <p:cNvSpPr/>
          <p:nvPr userDrawn="1"/>
        </p:nvSpPr>
        <p:spPr>
          <a:xfrm>
            <a:off x="5240258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6" name="Rectangle 25">
            <a:hlinkClick r:id="rId62"/>
          </p:cNvPr>
          <p:cNvSpPr/>
          <p:nvPr userDrawn="1"/>
        </p:nvSpPr>
        <p:spPr>
          <a:xfrm>
            <a:off x="5449973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7" name="Action Button: Forward or Next 26">
            <a:hlinkClick r:id="" action="ppaction://hlinkshowjump?jump=nextslide" highlightClick="1"/>
          </p:cNvPr>
          <p:cNvSpPr/>
          <p:nvPr userDrawn="1"/>
        </p:nvSpPr>
        <p:spPr>
          <a:xfrm>
            <a:off x="532427" y="2957134"/>
            <a:ext cx="190062" cy="190085"/>
          </a:xfrm>
          <a:prstGeom prst="actionButtonForwardNex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8" name="Action Button: Back or Previous 27">
            <a:hlinkClick r:id="" action="ppaction://hlinkshowjump?jump=previousslide" highlightClick="1"/>
          </p:cNvPr>
          <p:cNvSpPr/>
          <p:nvPr userDrawn="1"/>
        </p:nvSpPr>
        <p:spPr>
          <a:xfrm>
            <a:off x="118080" y="2953461"/>
            <a:ext cx="190062" cy="190085"/>
          </a:xfrm>
          <a:prstGeom prst="actionButtonBackPrevious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5494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7" r:id="rId1"/>
    <p:sldLayoutId id="2147484018" r:id="rId2"/>
    <p:sldLayoutId id="2147484019" r:id="rId3"/>
    <p:sldLayoutId id="2147484020" r:id="rId4"/>
    <p:sldLayoutId id="2147484021" r:id="rId5"/>
    <p:sldLayoutId id="2147484022" r:id="rId6"/>
    <p:sldLayoutId id="2147484023" r:id="rId7"/>
    <p:sldLayoutId id="2147484024" r:id="rId8"/>
    <p:sldLayoutId id="2147484025" r:id="rId9"/>
    <p:sldLayoutId id="2147484026" r:id="rId10"/>
    <p:sldLayoutId id="2147484027" r:id="rId11"/>
    <p:sldLayoutId id="2147484028" r:id="rId12"/>
    <p:sldLayoutId id="2147484029" r:id="rId13"/>
    <p:sldLayoutId id="2147484030" r:id="rId14"/>
    <p:sldLayoutId id="2147484031" r:id="rId15"/>
    <p:sldLayoutId id="2147484032" r:id="rId16"/>
    <p:sldLayoutId id="2147484033" r:id="rId17"/>
    <p:sldLayoutId id="2147484034" r:id="rId18"/>
    <p:sldLayoutId id="2147484035" r:id="rId19"/>
    <p:sldLayoutId id="2147484036" r:id="rId20"/>
    <p:sldLayoutId id="2147484037" r:id="rId21"/>
    <p:sldLayoutId id="2147484038" r:id="rId22"/>
    <p:sldLayoutId id="2147484039" r:id="rId23"/>
    <p:sldLayoutId id="2147484040" r:id="rId24"/>
    <p:sldLayoutId id="2147484041" r:id="rId25"/>
    <p:sldLayoutId id="2147484042" r:id="rId26"/>
    <p:sldLayoutId id="2147484043" r:id="rId27"/>
    <p:sldLayoutId id="2147484044" r:id="rId28"/>
    <p:sldLayoutId id="2147484045" r:id="rId29"/>
    <p:sldLayoutId id="2147484046" r:id="rId30"/>
    <p:sldLayoutId id="2147484047" r:id="rId31"/>
    <p:sldLayoutId id="2147484048" r:id="rId32"/>
    <p:sldLayoutId id="2147484049" r:id="rId33"/>
    <p:sldLayoutId id="2147484050" r:id="rId34"/>
    <p:sldLayoutId id="2147484051" r:id="rId35"/>
    <p:sldLayoutId id="2147484052" r:id="rId36"/>
    <p:sldLayoutId id="2147484053" r:id="rId37"/>
    <p:sldLayoutId id="2147484054" r:id="rId38"/>
    <p:sldLayoutId id="2147484055" r:id="rId39"/>
    <p:sldLayoutId id="2147484056" r:id="rId40"/>
    <p:sldLayoutId id="2147484057" r:id="rId41"/>
    <p:sldLayoutId id="2147484058" r:id="rId42"/>
    <p:sldLayoutId id="2147484059" r:id="rId43"/>
    <p:sldLayoutId id="2147484060" r:id="rId44"/>
    <p:sldLayoutId id="2147484061" r:id="rId45"/>
    <p:sldLayoutId id="2147484062" r:id="rId46"/>
    <p:sldLayoutId id="2147484063" r:id="rId47"/>
    <p:sldLayoutId id="2147484064" r:id="rId48"/>
    <p:sldLayoutId id="2147484065" r:id="rId49"/>
    <p:sldLayoutId id="2147484066" r:id="rId50"/>
    <p:sldLayoutId id="2147484067" r:id="rId51"/>
    <p:sldLayoutId id="2147484068" r:id="rId52"/>
    <p:sldLayoutId id="2147484069" r:id="rId53"/>
    <p:sldLayoutId id="2147484070" r:id="rId54"/>
    <p:sldLayoutId id="2147484071" r:id="rId55"/>
    <p:sldLayoutId id="2147484072" r:id="rId56"/>
    <p:sldLayoutId id="2147484073" r:id="rId57"/>
    <p:sldLayoutId id="2147484074" r:id="rId58"/>
  </p:sldLayoutIdLst>
  <p:timing>
    <p:tnLst>
      <p:par>
        <p:cTn id="1" dur="indefinite" restart="never" nodeType="tmRoot"/>
      </p:par>
    </p:tnLst>
  </p:timing>
  <p:txStyles>
    <p:titleStyle>
      <a:lvl1pPr algn="ctr" defTabSz="575936" rtl="0" eaLnBrk="1" latinLnBrk="0" hangingPunct="1">
        <a:lnSpc>
          <a:spcPct val="86000"/>
        </a:lnSpc>
        <a:spcBef>
          <a:spcPct val="0"/>
        </a:spcBef>
        <a:buNone/>
        <a:defRPr sz="1323" kern="800" spc="-25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07988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945" kern="800" spc="-6">
          <a:solidFill>
            <a:schemeClr val="tx1"/>
          </a:solidFill>
          <a:latin typeface="+mn-lt"/>
          <a:ea typeface="+mn-ea"/>
          <a:cs typeface="+mn-cs"/>
        </a:defRPr>
      </a:lvl1pPr>
      <a:lvl2pPr marL="216976" indent="-108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–"/>
        <a:defRPr sz="756" kern="800">
          <a:solidFill>
            <a:schemeClr val="tx1"/>
          </a:solidFill>
          <a:latin typeface="+mn-lt"/>
          <a:ea typeface="+mn-ea"/>
          <a:cs typeface="+mn-cs"/>
        </a:defRPr>
      </a:lvl2pPr>
      <a:lvl3pPr marL="324964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756" kern="800">
          <a:solidFill>
            <a:schemeClr val="tx1"/>
          </a:solidFill>
          <a:latin typeface="+mn-lt"/>
          <a:ea typeface="+mn-ea"/>
          <a:cs typeface="+mn-cs"/>
        </a:defRPr>
      </a:lvl3pPr>
      <a:lvl4pPr marL="432952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–"/>
        <a:defRPr sz="756" kern="800">
          <a:solidFill>
            <a:schemeClr val="tx1"/>
          </a:solidFill>
          <a:latin typeface="+mn-lt"/>
          <a:ea typeface="+mn-ea"/>
          <a:cs typeface="+mn-cs"/>
        </a:defRPr>
      </a:lvl4pPr>
      <a:lvl5pPr marL="540940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»"/>
        <a:defRPr sz="756" kern="800">
          <a:solidFill>
            <a:schemeClr val="tx1"/>
          </a:solidFill>
          <a:latin typeface="+mn-lt"/>
          <a:ea typeface="+mn-ea"/>
          <a:cs typeface="+mn-cs"/>
        </a:defRPr>
      </a:lvl5pPr>
      <a:lvl6pPr marL="1583823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6pPr>
      <a:lvl7pPr marL="1871791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7pPr>
      <a:lvl8pPr marL="2159759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8pPr>
      <a:lvl9pPr marL="2447726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1pPr>
      <a:lvl2pPr marL="287968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2pPr>
      <a:lvl3pPr marL="575936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3pPr>
      <a:lvl4pPr marL="863903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4pPr>
      <a:lvl5pPr marL="1151871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5pPr>
      <a:lvl6pPr marL="1439839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6pPr>
      <a:lvl7pPr marL="1727807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7pPr>
      <a:lvl8pPr marL="2015775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8pPr>
      <a:lvl9pPr marL="2303743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576016"/>
            <a:ext cx="4895533" cy="218631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Slide Number Placeholder 5"/>
          <p:cNvSpPr txBox="1">
            <a:spLocks/>
          </p:cNvSpPr>
          <p:nvPr userDrawn="1"/>
        </p:nvSpPr>
        <p:spPr>
          <a:xfrm>
            <a:off x="3984157" y="2978033"/>
            <a:ext cx="1020978" cy="145424"/>
          </a:xfrm>
          <a:prstGeom prst="rect">
            <a:avLst/>
          </a:prstGeom>
        </p:spPr>
        <p:txBody>
          <a:bodyPr vert="horz" wrap="square" lIns="57595" tIns="28797" rIns="57595" bIns="28797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4319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7" b="0" i="0" u="none" strike="noStrike" kern="1200" cap="none" spc="0" normalizeH="0" baseline="0" noProof="0" dirty="0" smtClean="0">
                <a:ln>
                  <a:noFill/>
                </a:ln>
                <a:solidFill>
                  <a:srgbClr val="57565A">
                    <a:tint val="75000"/>
                  </a:srgbClr>
                </a:solidFill>
                <a:effectLst/>
                <a:uLnTx/>
                <a:uFillTx/>
                <a:latin typeface="Open Sans Light"/>
                <a:ea typeface="+mn-ea"/>
                <a:cs typeface="+mn-cs"/>
              </a:rPr>
              <a:t>i9 presentation to Joe Smith</a:t>
            </a:r>
            <a:endParaRPr kumimoji="0" lang="en-US" sz="567" b="0" i="0" u="none" strike="noStrike" kern="1200" cap="none" spc="0" normalizeH="0" baseline="0" noProof="0" dirty="0">
              <a:ln>
                <a:noFill/>
              </a:ln>
              <a:solidFill>
                <a:srgbClr val="57565A">
                  <a:tint val="75000"/>
                </a:srgbClr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384985" y="2973193"/>
            <a:ext cx="65863" cy="155104"/>
          </a:xfrm>
          <a:prstGeom prst="rect">
            <a:avLst/>
          </a:prstGeom>
        </p:spPr>
        <p:txBody>
          <a:bodyPr vert="horz" wrap="none" lIns="57595" tIns="28797" rIns="57595" bIns="28797" rtlCol="0" anchor="ctr">
            <a:no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319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290D8D-6BA0-418D-AFED-C65293F70DA0}" type="slidenum">
              <a:rPr kumimoji="0" lang="en-US" sz="567" b="0" i="0" u="none" strike="noStrike" kern="1200" cap="none" spc="0" normalizeH="0" baseline="0" noProof="0" smtClean="0">
                <a:ln>
                  <a:noFill/>
                </a:ln>
                <a:solidFill>
                  <a:srgbClr val="57565A">
                    <a:tint val="75000"/>
                  </a:srgbClr>
                </a:solidFill>
                <a:effectLst/>
                <a:uLnTx/>
                <a:uFillTx/>
                <a:latin typeface="Open Sans Light"/>
                <a:ea typeface="+mn-ea"/>
                <a:cs typeface="+mn-cs"/>
              </a:rPr>
              <a:pPr marL="0" marR="0" lvl="0" indent="0" algn="ctr" defTabSz="43196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567" b="0" i="0" u="none" strike="noStrike" kern="1200" cap="none" spc="0" normalizeH="0" baseline="0" noProof="0" dirty="0">
              <a:ln>
                <a:noFill/>
              </a:ln>
              <a:solidFill>
                <a:srgbClr val="57565A">
                  <a:tint val="75000"/>
                </a:srgbClr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39216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133150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7" name="Rectangle 9"/>
          <p:cNvSpPr/>
          <p:nvPr/>
        </p:nvSpPr>
        <p:spPr>
          <a:xfrm rot="2700000">
            <a:off x="201578" y="3029464"/>
            <a:ext cx="42576" cy="42571"/>
          </a:xfrm>
          <a:custGeom>
            <a:avLst/>
            <a:gdLst>
              <a:gd name="connsiteX0" fmla="*/ 0 w 531091"/>
              <a:gd name="connsiteY0" fmla="*/ 0 h 531091"/>
              <a:gd name="connsiteX1" fmla="*/ 531091 w 531091"/>
              <a:gd name="connsiteY1" fmla="*/ 0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0 w 531091"/>
              <a:gd name="connsiteY0" fmla="*/ 0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0" fmla="*/ 0 w 531091"/>
              <a:gd name="connsiteY0" fmla="*/ 0 h 531091"/>
              <a:gd name="connsiteX1" fmla="*/ 230909 w 531091"/>
              <a:gd name="connsiteY1" fmla="*/ 224312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230909 w 531091"/>
              <a:gd name="connsiteY0" fmla="*/ 224312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343065 w 531091"/>
              <a:gd name="connsiteY0" fmla="*/ 89066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  <a:gd name="connsiteX3" fmla="*/ 322349 w 531091"/>
              <a:gd name="connsiteY3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1091" h="531091">
                <a:moveTo>
                  <a:pt x="531091" y="531091"/>
                </a:moveTo>
                <a:lnTo>
                  <a:pt x="0" y="531091"/>
                </a:lnTo>
                <a:lnTo>
                  <a:pt x="0" y="0"/>
                </a:lnTo>
              </a:path>
            </a:pathLst>
          </a:cu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 rot="10800000">
            <a:off x="545281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5" name="Rectangle 9"/>
          <p:cNvSpPr/>
          <p:nvPr/>
        </p:nvSpPr>
        <p:spPr>
          <a:xfrm rot="13500000">
            <a:off x="591679" y="3029464"/>
            <a:ext cx="42576" cy="42571"/>
          </a:xfrm>
          <a:custGeom>
            <a:avLst/>
            <a:gdLst>
              <a:gd name="connsiteX0" fmla="*/ 0 w 531091"/>
              <a:gd name="connsiteY0" fmla="*/ 0 h 531091"/>
              <a:gd name="connsiteX1" fmla="*/ 531091 w 531091"/>
              <a:gd name="connsiteY1" fmla="*/ 0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0 w 531091"/>
              <a:gd name="connsiteY0" fmla="*/ 0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0" fmla="*/ 0 w 531091"/>
              <a:gd name="connsiteY0" fmla="*/ 0 h 531091"/>
              <a:gd name="connsiteX1" fmla="*/ 230909 w 531091"/>
              <a:gd name="connsiteY1" fmla="*/ 224312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230909 w 531091"/>
              <a:gd name="connsiteY0" fmla="*/ 224312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343065 w 531091"/>
              <a:gd name="connsiteY0" fmla="*/ 89066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  <a:gd name="connsiteX3" fmla="*/ 322349 w 531091"/>
              <a:gd name="connsiteY3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1091" h="531091">
                <a:moveTo>
                  <a:pt x="531091" y="531091"/>
                </a:moveTo>
                <a:lnTo>
                  <a:pt x="0" y="531091"/>
                </a:lnTo>
                <a:lnTo>
                  <a:pt x="0" y="0"/>
                </a:lnTo>
              </a:path>
            </a:pathLst>
          </a:cu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9" name="Freeform 6"/>
          <p:cNvSpPr>
            <a:spLocks/>
          </p:cNvSpPr>
          <p:nvPr/>
        </p:nvSpPr>
        <p:spPr bwMode="auto">
          <a:xfrm>
            <a:off x="5117726" y="3019152"/>
            <a:ext cx="30297" cy="65106"/>
          </a:xfrm>
          <a:custGeom>
            <a:avLst/>
            <a:gdLst>
              <a:gd name="T0" fmla="*/ 573 w 704"/>
              <a:gd name="T1" fmla="*/ 255 h 1506"/>
              <a:gd name="T2" fmla="*/ 573 w 704"/>
              <a:gd name="T3" fmla="*/ 255 h 1506"/>
              <a:gd name="T4" fmla="*/ 704 w 704"/>
              <a:gd name="T5" fmla="*/ 255 h 1506"/>
              <a:gd name="T6" fmla="*/ 704 w 704"/>
              <a:gd name="T7" fmla="*/ 0 h 1506"/>
              <a:gd name="T8" fmla="*/ 492 w 704"/>
              <a:gd name="T9" fmla="*/ 0 h 1506"/>
              <a:gd name="T10" fmla="*/ 155 w 704"/>
              <a:gd name="T11" fmla="*/ 336 h 1506"/>
              <a:gd name="T12" fmla="*/ 155 w 704"/>
              <a:gd name="T13" fmla="*/ 493 h 1506"/>
              <a:gd name="T14" fmla="*/ 0 w 704"/>
              <a:gd name="T15" fmla="*/ 493 h 1506"/>
              <a:gd name="T16" fmla="*/ 0 w 704"/>
              <a:gd name="T17" fmla="*/ 749 h 1506"/>
              <a:gd name="T18" fmla="*/ 155 w 704"/>
              <a:gd name="T19" fmla="*/ 749 h 1506"/>
              <a:gd name="T20" fmla="*/ 155 w 704"/>
              <a:gd name="T21" fmla="*/ 1506 h 1506"/>
              <a:gd name="T22" fmla="*/ 467 w 704"/>
              <a:gd name="T23" fmla="*/ 1506 h 1506"/>
              <a:gd name="T24" fmla="*/ 467 w 704"/>
              <a:gd name="T25" fmla="*/ 749 h 1506"/>
              <a:gd name="T26" fmla="*/ 679 w 704"/>
              <a:gd name="T27" fmla="*/ 749 h 1506"/>
              <a:gd name="T28" fmla="*/ 704 w 704"/>
              <a:gd name="T29" fmla="*/ 493 h 1506"/>
              <a:gd name="T30" fmla="*/ 467 w 704"/>
              <a:gd name="T31" fmla="*/ 493 h 1506"/>
              <a:gd name="T32" fmla="*/ 467 w 704"/>
              <a:gd name="T33" fmla="*/ 362 h 1506"/>
              <a:gd name="T34" fmla="*/ 573 w 704"/>
              <a:gd name="T35" fmla="*/ 255 h 1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704" h="1506">
                <a:moveTo>
                  <a:pt x="573" y="255"/>
                </a:moveTo>
                <a:lnTo>
                  <a:pt x="573" y="255"/>
                </a:lnTo>
                <a:lnTo>
                  <a:pt x="704" y="255"/>
                </a:lnTo>
                <a:lnTo>
                  <a:pt x="704" y="0"/>
                </a:lnTo>
                <a:lnTo>
                  <a:pt x="492" y="0"/>
                </a:lnTo>
                <a:cubicBezTo>
                  <a:pt x="243" y="0"/>
                  <a:pt x="155" y="124"/>
                  <a:pt x="155" y="336"/>
                </a:cubicBezTo>
                <a:lnTo>
                  <a:pt x="155" y="493"/>
                </a:lnTo>
                <a:lnTo>
                  <a:pt x="0" y="493"/>
                </a:lnTo>
                <a:lnTo>
                  <a:pt x="0" y="749"/>
                </a:lnTo>
                <a:lnTo>
                  <a:pt x="155" y="749"/>
                </a:lnTo>
                <a:lnTo>
                  <a:pt x="155" y="1506"/>
                </a:lnTo>
                <a:lnTo>
                  <a:pt x="467" y="1506"/>
                </a:lnTo>
                <a:lnTo>
                  <a:pt x="467" y="749"/>
                </a:lnTo>
                <a:lnTo>
                  <a:pt x="679" y="749"/>
                </a:lnTo>
                <a:lnTo>
                  <a:pt x="704" y="493"/>
                </a:lnTo>
                <a:lnTo>
                  <a:pt x="467" y="493"/>
                </a:lnTo>
                <a:lnTo>
                  <a:pt x="467" y="362"/>
                </a:lnTo>
                <a:cubicBezTo>
                  <a:pt x="467" y="293"/>
                  <a:pt x="473" y="255"/>
                  <a:pt x="573" y="255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0" name="Freeform 7"/>
          <p:cNvSpPr>
            <a:spLocks noEditPoints="1"/>
          </p:cNvSpPr>
          <p:nvPr/>
        </p:nvSpPr>
        <p:spPr bwMode="auto">
          <a:xfrm>
            <a:off x="5305347" y="3017768"/>
            <a:ext cx="67184" cy="64490"/>
          </a:xfrm>
          <a:custGeom>
            <a:avLst/>
            <a:gdLst>
              <a:gd name="T0" fmla="*/ 1176 w 1562"/>
              <a:gd name="T1" fmla="*/ 466 h 1491"/>
              <a:gd name="T2" fmla="*/ 1176 w 1562"/>
              <a:gd name="T3" fmla="*/ 466 h 1491"/>
              <a:gd name="T4" fmla="*/ 871 w 1562"/>
              <a:gd name="T5" fmla="*/ 636 h 1491"/>
              <a:gd name="T6" fmla="*/ 871 w 1562"/>
              <a:gd name="T7" fmla="*/ 488 h 1491"/>
              <a:gd name="T8" fmla="*/ 538 w 1562"/>
              <a:gd name="T9" fmla="*/ 488 h 1491"/>
              <a:gd name="T10" fmla="*/ 538 w 1562"/>
              <a:gd name="T11" fmla="*/ 1491 h 1491"/>
              <a:gd name="T12" fmla="*/ 871 w 1562"/>
              <a:gd name="T13" fmla="*/ 1491 h 1491"/>
              <a:gd name="T14" fmla="*/ 871 w 1562"/>
              <a:gd name="T15" fmla="*/ 931 h 1491"/>
              <a:gd name="T16" fmla="*/ 886 w 1562"/>
              <a:gd name="T17" fmla="*/ 850 h 1491"/>
              <a:gd name="T18" fmla="*/ 1057 w 1562"/>
              <a:gd name="T19" fmla="*/ 724 h 1491"/>
              <a:gd name="T20" fmla="*/ 1228 w 1562"/>
              <a:gd name="T21" fmla="*/ 953 h 1491"/>
              <a:gd name="T22" fmla="*/ 1228 w 1562"/>
              <a:gd name="T23" fmla="*/ 1491 h 1491"/>
              <a:gd name="T24" fmla="*/ 1562 w 1562"/>
              <a:gd name="T25" fmla="*/ 1491 h 1491"/>
              <a:gd name="T26" fmla="*/ 1562 w 1562"/>
              <a:gd name="T27" fmla="*/ 916 h 1491"/>
              <a:gd name="T28" fmla="*/ 1176 w 1562"/>
              <a:gd name="T29" fmla="*/ 466 h 1491"/>
              <a:gd name="T30" fmla="*/ 22 w 1562"/>
              <a:gd name="T31" fmla="*/ 1491 h 1491"/>
              <a:gd name="T32" fmla="*/ 22 w 1562"/>
              <a:gd name="T33" fmla="*/ 1491 h 1491"/>
              <a:gd name="T34" fmla="*/ 357 w 1562"/>
              <a:gd name="T35" fmla="*/ 1491 h 1491"/>
              <a:gd name="T36" fmla="*/ 357 w 1562"/>
              <a:gd name="T37" fmla="*/ 487 h 1491"/>
              <a:gd name="T38" fmla="*/ 22 w 1562"/>
              <a:gd name="T39" fmla="*/ 487 h 1491"/>
              <a:gd name="T40" fmla="*/ 22 w 1562"/>
              <a:gd name="T41" fmla="*/ 1491 h 1491"/>
              <a:gd name="T42" fmla="*/ 193 w 1562"/>
              <a:gd name="T43" fmla="*/ 0 h 1491"/>
              <a:gd name="T44" fmla="*/ 193 w 1562"/>
              <a:gd name="T45" fmla="*/ 0 h 1491"/>
              <a:gd name="T46" fmla="*/ 0 w 1562"/>
              <a:gd name="T47" fmla="*/ 178 h 1491"/>
              <a:gd name="T48" fmla="*/ 186 w 1562"/>
              <a:gd name="T49" fmla="*/ 347 h 1491"/>
              <a:gd name="T50" fmla="*/ 379 w 1562"/>
              <a:gd name="T51" fmla="*/ 178 h 1491"/>
              <a:gd name="T52" fmla="*/ 193 w 1562"/>
              <a:gd name="T53" fmla="*/ 0 h 14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1562" h="1491">
                <a:moveTo>
                  <a:pt x="1176" y="466"/>
                </a:moveTo>
                <a:lnTo>
                  <a:pt x="1176" y="466"/>
                </a:lnTo>
                <a:cubicBezTo>
                  <a:pt x="990" y="466"/>
                  <a:pt x="916" y="562"/>
                  <a:pt x="871" y="636"/>
                </a:cubicBezTo>
                <a:lnTo>
                  <a:pt x="871" y="488"/>
                </a:lnTo>
                <a:lnTo>
                  <a:pt x="538" y="488"/>
                </a:lnTo>
                <a:cubicBezTo>
                  <a:pt x="545" y="584"/>
                  <a:pt x="538" y="1491"/>
                  <a:pt x="538" y="1491"/>
                </a:cubicBezTo>
                <a:lnTo>
                  <a:pt x="871" y="1491"/>
                </a:lnTo>
                <a:lnTo>
                  <a:pt x="871" y="931"/>
                </a:lnTo>
                <a:cubicBezTo>
                  <a:pt x="871" y="901"/>
                  <a:pt x="871" y="872"/>
                  <a:pt x="886" y="850"/>
                </a:cubicBezTo>
                <a:cubicBezTo>
                  <a:pt x="909" y="791"/>
                  <a:pt x="961" y="724"/>
                  <a:pt x="1057" y="724"/>
                </a:cubicBezTo>
                <a:cubicBezTo>
                  <a:pt x="1176" y="724"/>
                  <a:pt x="1228" y="820"/>
                  <a:pt x="1228" y="953"/>
                </a:cubicBezTo>
                <a:lnTo>
                  <a:pt x="1228" y="1491"/>
                </a:lnTo>
                <a:lnTo>
                  <a:pt x="1562" y="1491"/>
                </a:lnTo>
                <a:lnTo>
                  <a:pt x="1562" y="916"/>
                </a:lnTo>
                <a:cubicBezTo>
                  <a:pt x="1562" y="606"/>
                  <a:pt x="1398" y="466"/>
                  <a:pt x="1176" y="466"/>
                </a:cubicBezTo>
                <a:close/>
                <a:moveTo>
                  <a:pt x="22" y="1491"/>
                </a:moveTo>
                <a:lnTo>
                  <a:pt x="22" y="1491"/>
                </a:lnTo>
                <a:lnTo>
                  <a:pt x="357" y="1491"/>
                </a:lnTo>
                <a:lnTo>
                  <a:pt x="357" y="487"/>
                </a:lnTo>
                <a:lnTo>
                  <a:pt x="22" y="487"/>
                </a:lnTo>
                <a:lnTo>
                  <a:pt x="22" y="1491"/>
                </a:lnTo>
                <a:close/>
                <a:moveTo>
                  <a:pt x="193" y="0"/>
                </a:moveTo>
                <a:lnTo>
                  <a:pt x="193" y="0"/>
                </a:lnTo>
                <a:cubicBezTo>
                  <a:pt x="74" y="0"/>
                  <a:pt x="0" y="82"/>
                  <a:pt x="0" y="178"/>
                </a:cubicBezTo>
                <a:cubicBezTo>
                  <a:pt x="0" y="273"/>
                  <a:pt x="74" y="347"/>
                  <a:pt x="186" y="347"/>
                </a:cubicBezTo>
                <a:cubicBezTo>
                  <a:pt x="305" y="347"/>
                  <a:pt x="379" y="273"/>
                  <a:pt x="379" y="178"/>
                </a:cubicBezTo>
                <a:cubicBezTo>
                  <a:pt x="379" y="82"/>
                  <a:pt x="305" y="0"/>
                  <a:pt x="193" y="0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1" name="Freeform 8"/>
          <p:cNvSpPr>
            <a:spLocks/>
          </p:cNvSpPr>
          <p:nvPr/>
        </p:nvSpPr>
        <p:spPr bwMode="auto">
          <a:xfrm>
            <a:off x="5508638" y="3023626"/>
            <a:ext cx="72732" cy="59416"/>
          </a:xfrm>
          <a:custGeom>
            <a:avLst/>
            <a:gdLst>
              <a:gd name="T0" fmla="*/ 1491 w 1690"/>
              <a:gd name="T1" fmla="*/ 223 h 1374"/>
              <a:gd name="T2" fmla="*/ 1491 w 1690"/>
              <a:gd name="T3" fmla="*/ 223 h 1374"/>
              <a:gd name="T4" fmla="*/ 1647 w 1690"/>
              <a:gd name="T5" fmla="*/ 30 h 1374"/>
              <a:gd name="T6" fmla="*/ 1424 w 1690"/>
              <a:gd name="T7" fmla="*/ 108 h 1374"/>
              <a:gd name="T8" fmla="*/ 1171 w 1690"/>
              <a:gd name="T9" fmla="*/ 0 h 1374"/>
              <a:gd name="T10" fmla="*/ 821 w 1690"/>
              <a:gd name="T11" fmla="*/ 356 h 1374"/>
              <a:gd name="T12" fmla="*/ 827 w 1690"/>
              <a:gd name="T13" fmla="*/ 428 h 1374"/>
              <a:gd name="T14" fmla="*/ 114 w 1690"/>
              <a:gd name="T15" fmla="*/ 66 h 1374"/>
              <a:gd name="T16" fmla="*/ 72 w 1690"/>
              <a:gd name="T17" fmla="*/ 241 h 1374"/>
              <a:gd name="T18" fmla="*/ 223 w 1690"/>
              <a:gd name="T19" fmla="*/ 530 h 1374"/>
              <a:gd name="T20" fmla="*/ 66 w 1690"/>
              <a:gd name="T21" fmla="*/ 488 h 1374"/>
              <a:gd name="T22" fmla="*/ 66 w 1690"/>
              <a:gd name="T23" fmla="*/ 494 h 1374"/>
              <a:gd name="T24" fmla="*/ 344 w 1690"/>
              <a:gd name="T25" fmla="*/ 832 h 1374"/>
              <a:gd name="T26" fmla="*/ 253 w 1690"/>
              <a:gd name="T27" fmla="*/ 844 h 1374"/>
              <a:gd name="T28" fmla="*/ 187 w 1690"/>
              <a:gd name="T29" fmla="*/ 838 h 1374"/>
              <a:gd name="T30" fmla="*/ 513 w 1690"/>
              <a:gd name="T31" fmla="*/ 1079 h 1374"/>
              <a:gd name="T32" fmla="*/ 78 w 1690"/>
              <a:gd name="T33" fmla="*/ 1230 h 1374"/>
              <a:gd name="T34" fmla="*/ 0 w 1690"/>
              <a:gd name="T35" fmla="*/ 1224 h 1374"/>
              <a:gd name="T36" fmla="*/ 525 w 1690"/>
              <a:gd name="T37" fmla="*/ 1374 h 1374"/>
              <a:gd name="T38" fmla="*/ 1521 w 1690"/>
              <a:gd name="T39" fmla="*/ 392 h 1374"/>
              <a:gd name="T40" fmla="*/ 1521 w 1690"/>
              <a:gd name="T41" fmla="*/ 344 h 1374"/>
              <a:gd name="T42" fmla="*/ 1690 w 1690"/>
              <a:gd name="T43" fmla="*/ 163 h 1374"/>
              <a:gd name="T44" fmla="*/ 1491 w 1690"/>
              <a:gd name="T45" fmla="*/ 223 h 13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1690" h="1374">
                <a:moveTo>
                  <a:pt x="1491" y="223"/>
                </a:moveTo>
                <a:lnTo>
                  <a:pt x="1491" y="223"/>
                </a:lnTo>
                <a:cubicBezTo>
                  <a:pt x="1569" y="175"/>
                  <a:pt x="1617" y="108"/>
                  <a:pt x="1647" y="30"/>
                </a:cubicBezTo>
                <a:cubicBezTo>
                  <a:pt x="1581" y="66"/>
                  <a:pt x="1509" y="96"/>
                  <a:pt x="1424" y="108"/>
                </a:cubicBezTo>
                <a:cubicBezTo>
                  <a:pt x="1358" y="42"/>
                  <a:pt x="1273" y="0"/>
                  <a:pt x="1171" y="0"/>
                </a:cubicBezTo>
                <a:cubicBezTo>
                  <a:pt x="977" y="0"/>
                  <a:pt x="821" y="157"/>
                  <a:pt x="821" y="356"/>
                </a:cubicBezTo>
                <a:cubicBezTo>
                  <a:pt x="821" y="374"/>
                  <a:pt x="827" y="404"/>
                  <a:pt x="827" y="428"/>
                </a:cubicBezTo>
                <a:cubicBezTo>
                  <a:pt x="543" y="410"/>
                  <a:pt x="283" y="277"/>
                  <a:pt x="114" y="66"/>
                </a:cubicBezTo>
                <a:cubicBezTo>
                  <a:pt x="84" y="120"/>
                  <a:pt x="72" y="175"/>
                  <a:pt x="72" y="241"/>
                </a:cubicBezTo>
                <a:cubicBezTo>
                  <a:pt x="72" y="362"/>
                  <a:pt x="132" y="470"/>
                  <a:pt x="223" y="530"/>
                </a:cubicBezTo>
                <a:cubicBezTo>
                  <a:pt x="169" y="530"/>
                  <a:pt x="114" y="512"/>
                  <a:pt x="66" y="488"/>
                </a:cubicBezTo>
                <a:lnTo>
                  <a:pt x="66" y="494"/>
                </a:lnTo>
                <a:cubicBezTo>
                  <a:pt x="66" y="663"/>
                  <a:pt x="187" y="802"/>
                  <a:pt x="344" y="832"/>
                </a:cubicBezTo>
                <a:cubicBezTo>
                  <a:pt x="313" y="838"/>
                  <a:pt x="283" y="844"/>
                  <a:pt x="253" y="844"/>
                </a:cubicBezTo>
                <a:cubicBezTo>
                  <a:pt x="235" y="844"/>
                  <a:pt x="211" y="838"/>
                  <a:pt x="187" y="838"/>
                </a:cubicBezTo>
                <a:cubicBezTo>
                  <a:pt x="235" y="977"/>
                  <a:pt x="356" y="1073"/>
                  <a:pt x="513" y="1079"/>
                </a:cubicBezTo>
                <a:cubicBezTo>
                  <a:pt x="392" y="1170"/>
                  <a:pt x="241" y="1230"/>
                  <a:pt x="78" y="1230"/>
                </a:cubicBezTo>
                <a:cubicBezTo>
                  <a:pt x="54" y="1230"/>
                  <a:pt x="24" y="1230"/>
                  <a:pt x="0" y="1224"/>
                </a:cubicBezTo>
                <a:cubicBezTo>
                  <a:pt x="151" y="1326"/>
                  <a:pt x="338" y="1374"/>
                  <a:pt x="525" y="1374"/>
                </a:cubicBezTo>
                <a:cubicBezTo>
                  <a:pt x="1171" y="1374"/>
                  <a:pt x="1521" y="844"/>
                  <a:pt x="1521" y="392"/>
                </a:cubicBezTo>
                <a:lnTo>
                  <a:pt x="1521" y="344"/>
                </a:lnTo>
                <a:cubicBezTo>
                  <a:pt x="1587" y="295"/>
                  <a:pt x="1647" y="235"/>
                  <a:pt x="1690" y="163"/>
                </a:cubicBezTo>
                <a:cubicBezTo>
                  <a:pt x="1635" y="193"/>
                  <a:pt x="1569" y="211"/>
                  <a:pt x="1491" y="223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2" name="Oval 21"/>
          <p:cNvSpPr/>
          <p:nvPr userDrawn="1"/>
        </p:nvSpPr>
        <p:spPr>
          <a:xfrm>
            <a:off x="5260237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3" name="Oval 22"/>
          <p:cNvSpPr/>
          <p:nvPr userDrawn="1"/>
        </p:nvSpPr>
        <p:spPr>
          <a:xfrm>
            <a:off x="5054172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4" name="Oval 23"/>
          <p:cNvSpPr/>
          <p:nvPr userDrawn="1"/>
        </p:nvSpPr>
        <p:spPr>
          <a:xfrm rot="10800000">
            <a:off x="5466303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8" name="Rectangle 17">
            <a:hlinkClick r:id="rId60"/>
          </p:cNvPr>
          <p:cNvSpPr/>
          <p:nvPr userDrawn="1"/>
        </p:nvSpPr>
        <p:spPr>
          <a:xfrm>
            <a:off x="5035235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5" name="Rectangle 24">
            <a:hlinkClick r:id="rId61"/>
          </p:cNvPr>
          <p:cNvSpPr/>
          <p:nvPr userDrawn="1"/>
        </p:nvSpPr>
        <p:spPr>
          <a:xfrm>
            <a:off x="5240258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6" name="Rectangle 25">
            <a:hlinkClick r:id="rId62"/>
          </p:cNvPr>
          <p:cNvSpPr/>
          <p:nvPr userDrawn="1"/>
        </p:nvSpPr>
        <p:spPr>
          <a:xfrm>
            <a:off x="5449973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7" name="Action Button: Forward or Next 26">
            <a:hlinkClick r:id="" action="ppaction://hlinkshowjump?jump=nextslide" highlightClick="1"/>
          </p:cNvPr>
          <p:cNvSpPr/>
          <p:nvPr userDrawn="1"/>
        </p:nvSpPr>
        <p:spPr>
          <a:xfrm>
            <a:off x="532427" y="2957134"/>
            <a:ext cx="190062" cy="190085"/>
          </a:xfrm>
          <a:prstGeom prst="actionButtonForwardNex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8" name="Action Button: Back or Previous 27">
            <a:hlinkClick r:id="" action="ppaction://hlinkshowjump?jump=previousslide" highlightClick="1"/>
          </p:cNvPr>
          <p:cNvSpPr/>
          <p:nvPr userDrawn="1"/>
        </p:nvSpPr>
        <p:spPr>
          <a:xfrm>
            <a:off x="118080" y="2953461"/>
            <a:ext cx="190062" cy="190085"/>
          </a:xfrm>
          <a:prstGeom prst="actionButtonBackPrevious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6448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6" r:id="rId1"/>
    <p:sldLayoutId id="2147484077" r:id="rId2"/>
    <p:sldLayoutId id="2147484078" r:id="rId3"/>
    <p:sldLayoutId id="2147484079" r:id="rId4"/>
    <p:sldLayoutId id="2147484080" r:id="rId5"/>
    <p:sldLayoutId id="2147484081" r:id="rId6"/>
    <p:sldLayoutId id="2147484082" r:id="rId7"/>
    <p:sldLayoutId id="2147484083" r:id="rId8"/>
    <p:sldLayoutId id="2147484084" r:id="rId9"/>
    <p:sldLayoutId id="2147484085" r:id="rId10"/>
    <p:sldLayoutId id="2147484086" r:id="rId11"/>
    <p:sldLayoutId id="2147484087" r:id="rId12"/>
    <p:sldLayoutId id="2147484088" r:id="rId13"/>
    <p:sldLayoutId id="2147484089" r:id="rId14"/>
    <p:sldLayoutId id="2147484090" r:id="rId15"/>
    <p:sldLayoutId id="2147484091" r:id="rId16"/>
    <p:sldLayoutId id="2147484092" r:id="rId17"/>
    <p:sldLayoutId id="2147484093" r:id="rId18"/>
    <p:sldLayoutId id="2147484094" r:id="rId19"/>
    <p:sldLayoutId id="2147484095" r:id="rId20"/>
    <p:sldLayoutId id="2147484096" r:id="rId21"/>
    <p:sldLayoutId id="2147484097" r:id="rId22"/>
    <p:sldLayoutId id="2147484098" r:id="rId23"/>
    <p:sldLayoutId id="2147484099" r:id="rId24"/>
    <p:sldLayoutId id="2147484100" r:id="rId25"/>
    <p:sldLayoutId id="2147484101" r:id="rId26"/>
    <p:sldLayoutId id="2147484102" r:id="rId27"/>
    <p:sldLayoutId id="2147484103" r:id="rId28"/>
    <p:sldLayoutId id="2147484104" r:id="rId29"/>
    <p:sldLayoutId id="2147484105" r:id="rId30"/>
    <p:sldLayoutId id="2147484106" r:id="rId31"/>
    <p:sldLayoutId id="2147484107" r:id="rId32"/>
    <p:sldLayoutId id="2147484108" r:id="rId33"/>
    <p:sldLayoutId id="2147484109" r:id="rId34"/>
    <p:sldLayoutId id="2147484110" r:id="rId35"/>
    <p:sldLayoutId id="2147484111" r:id="rId36"/>
    <p:sldLayoutId id="2147484112" r:id="rId37"/>
    <p:sldLayoutId id="2147484113" r:id="rId38"/>
    <p:sldLayoutId id="2147484114" r:id="rId39"/>
    <p:sldLayoutId id="2147484115" r:id="rId40"/>
    <p:sldLayoutId id="2147484116" r:id="rId41"/>
    <p:sldLayoutId id="2147484117" r:id="rId42"/>
    <p:sldLayoutId id="2147484118" r:id="rId43"/>
    <p:sldLayoutId id="2147484119" r:id="rId44"/>
    <p:sldLayoutId id="2147484120" r:id="rId45"/>
    <p:sldLayoutId id="2147484121" r:id="rId46"/>
    <p:sldLayoutId id="2147484122" r:id="rId47"/>
    <p:sldLayoutId id="2147484123" r:id="rId48"/>
    <p:sldLayoutId id="2147484124" r:id="rId49"/>
    <p:sldLayoutId id="2147484125" r:id="rId50"/>
    <p:sldLayoutId id="2147484126" r:id="rId51"/>
    <p:sldLayoutId id="2147484127" r:id="rId52"/>
    <p:sldLayoutId id="2147484128" r:id="rId53"/>
    <p:sldLayoutId id="2147484129" r:id="rId54"/>
    <p:sldLayoutId id="2147484130" r:id="rId55"/>
    <p:sldLayoutId id="2147484131" r:id="rId56"/>
    <p:sldLayoutId id="2147484132" r:id="rId57"/>
    <p:sldLayoutId id="2147484133" r:id="rId58"/>
  </p:sldLayoutIdLst>
  <p:timing>
    <p:tnLst>
      <p:par>
        <p:cTn id="1" dur="indefinite" restart="never" nodeType="tmRoot"/>
      </p:par>
    </p:tnLst>
  </p:timing>
  <p:txStyles>
    <p:titleStyle>
      <a:lvl1pPr algn="ctr" defTabSz="575936" rtl="0" eaLnBrk="1" latinLnBrk="0" hangingPunct="1">
        <a:lnSpc>
          <a:spcPct val="86000"/>
        </a:lnSpc>
        <a:spcBef>
          <a:spcPct val="0"/>
        </a:spcBef>
        <a:buNone/>
        <a:defRPr sz="1323" kern="800" spc="-25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07988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945" kern="800" spc="-6">
          <a:solidFill>
            <a:schemeClr val="tx1"/>
          </a:solidFill>
          <a:latin typeface="+mn-lt"/>
          <a:ea typeface="+mn-ea"/>
          <a:cs typeface="+mn-cs"/>
        </a:defRPr>
      </a:lvl1pPr>
      <a:lvl2pPr marL="216976" indent="-108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–"/>
        <a:defRPr sz="756" kern="800">
          <a:solidFill>
            <a:schemeClr val="tx1"/>
          </a:solidFill>
          <a:latin typeface="+mn-lt"/>
          <a:ea typeface="+mn-ea"/>
          <a:cs typeface="+mn-cs"/>
        </a:defRPr>
      </a:lvl2pPr>
      <a:lvl3pPr marL="324964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756" kern="800">
          <a:solidFill>
            <a:schemeClr val="tx1"/>
          </a:solidFill>
          <a:latin typeface="+mn-lt"/>
          <a:ea typeface="+mn-ea"/>
          <a:cs typeface="+mn-cs"/>
        </a:defRPr>
      </a:lvl3pPr>
      <a:lvl4pPr marL="432952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–"/>
        <a:defRPr sz="756" kern="800">
          <a:solidFill>
            <a:schemeClr val="tx1"/>
          </a:solidFill>
          <a:latin typeface="+mn-lt"/>
          <a:ea typeface="+mn-ea"/>
          <a:cs typeface="+mn-cs"/>
        </a:defRPr>
      </a:lvl4pPr>
      <a:lvl5pPr marL="540940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»"/>
        <a:defRPr sz="756" kern="800">
          <a:solidFill>
            <a:schemeClr val="tx1"/>
          </a:solidFill>
          <a:latin typeface="+mn-lt"/>
          <a:ea typeface="+mn-ea"/>
          <a:cs typeface="+mn-cs"/>
        </a:defRPr>
      </a:lvl5pPr>
      <a:lvl6pPr marL="1583823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6pPr>
      <a:lvl7pPr marL="1871791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7pPr>
      <a:lvl8pPr marL="2159759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8pPr>
      <a:lvl9pPr marL="2447726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1pPr>
      <a:lvl2pPr marL="287968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2pPr>
      <a:lvl3pPr marL="575936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3pPr>
      <a:lvl4pPr marL="863903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4pPr>
      <a:lvl5pPr marL="1151871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5pPr>
      <a:lvl6pPr marL="1439839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6pPr>
      <a:lvl7pPr marL="1727807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7pPr>
      <a:lvl8pPr marL="2015775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8pPr>
      <a:lvl9pPr marL="2303743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576016"/>
            <a:ext cx="4895533" cy="218631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Slide Number Placeholder 5"/>
          <p:cNvSpPr txBox="1">
            <a:spLocks/>
          </p:cNvSpPr>
          <p:nvPr userDrawn="1"/>
        </p:nvSpPr>
        <p:spPr>
          <a:xfrm>
            <a:off x="3984157" y="2978033"/>
            <a:ext cx="1020978" cy="145424"/>
          </a:xfrm>
          <a:prstGeom prst="rect">
            <a:avLst/>
          </a:prstGeom>
        </p:spPr>
        <p:txBody>
          <a:bodyPr vert="horz" wrap="square" lIns="57595" tIns="28797" rIns="57595" bIns="28797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4319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7" b="0" i="0" u="none" strike="noStrike" kern="1200" cap="none" spc="0" normalizeH="0" baseline="0" noProof="0" dirty="0" smtClean="0">
                <a:ln>
                  <a:noFill/>
                </a:ln>
                <a:solidFill>
                  <a:srgbClr val="57565A">
                    <a:tint val="75000"/>
                  </a:srgbClr>
                </a:solidFill>
                <a:effectLst/>
                <a:uLnTx/>
                <a:uFillTx/>
                <a:latin typeface="Open Sans Light"/>
                <a:ea typeface="+mn-ea"/>
                <a:cs typeface="+mn-cs"/>
              </a:rPr>
              <a:t>i9 presentation to Joe Smith</a:t>
            </a:r>
            <a:endParaRPr kumimoji="0" lang="en-US" sz="567" b="0" i="0" u="none" strike="noStrike" kern="1200" cap="none" spc="0" normalizeH="0" baseline="0" noProof="0" dirty="0">
              <a:ln>
                <a:noFill/>
              </a:ln>
              <a:solidFill>
                <a:srgbClr val="57565A">
                  <a:tint val="75000"/>
                </a:srgbClr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384985" y="2973193"/>
            <a:ext cx="65863" cy="155104"/>
          </a:xfrm>
          <a:prstGeom prst="rect">
            <a:avLst/>
          </a:prstGeom>
        </p:spPr>
        <p:txBody>
          <a:bodyPr vert="horz" wrap="none" lIns="57595" tIns="28797" rIns="57595" bIns="28797" rtlCol="0" anchor="ctr">
            <a:no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319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290D8D-6BA0-418D-AFED-C65293F70DA0}" type="slidenum">
              <a:rPr kumimoji="0" lang="en-US" sz="567" b="0" i="0" u="none" strike="noStrike" kern="1200" cap="none" spc="0" normalizeH="0" baseline="0" noProof="0" smtClean="0">
                <a:ln>
                  <a:noFill/>
                </a:ln>
                <a:solidFill>
                  <a:srgbClr val="57565A">
                    <a:tint val="75000"/>
                  </a:srgbClr>
                </a:solidFill>
                <a:effectLst/>
                <a:uLnTx/>
                <a:uFillTx/>
                <a:latin typeface="Open Sans Light"/>
                <a:ea typeface="+mn-ea"/>
                <a:cs typeface="+mn-cs"/>
              </a:rPr>
              <a:pPr marL="0" marR="0" lvl="0" indent="0" algn="ctr" defTabSz="43196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567" b="0" i="0" u="none" strike="noStrike" kern="1200" cap="none" spc="0" normalizeH="0" baseline="0" noProof="0" dirty="0">
              <a:ln>
                <a:noFill/>
              </a:ln>
              <a:solidFill>
                <a:srgbClr val="57565A">
                  <a:tint val="75000"/>
                </a:srgbClr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39216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133150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7" name="Rectangle 9"/>
          <p:cNvSpPr/>
          <p:nvPr/>
        </p:nvSpPr>
        <p:spPr>
          <a:xfrm rot="2700000">
            <a:off x="201578" y="3029464"/>
            <a:ext cx="42576" cy="42571"/>
          </a:xfrm>
          <a:custGeom>
            <a:avLst/>
            <a:gdLst>
              <a:gd name="connsiteX0" fmla="*/ 0 w 531091"/>
              <a:gd name="connsiteY0" fmla="*/ 0 h 531091"/>
              <a:gd name="connsiteX1" fmla="*/ 531091 w 531091"/>
              <a:gd name="connsiteY1" fmla="*/ 0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0 w 531091"/>
              <a:gd name="connsiteY0" fmla="*/ 0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0" fmla="*/ 0 w 531091"/>
              <a:gd name="connsiteY0" fmla="*/ 0 h 531091"/>
              <a:gd name="connsiteX1" fmla="*/ 230909 w 531091"/>
              <a:gd name="connsiteY1" fmla="*/ 224312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230909 w 531091"/>
              <a:gd name="connsiteY0" fmla="*/ 224312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343065 w 531091"/>
              <a:gd name="connsiteY0" fmla="*/ 89066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  <a:gd name="connsiteX3" fmla="*/ 322349 w 531091"/>
              <a:gd name="connsiteY3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1091" h="531091">
                <a:moveTo>
                  <a:pt x="531091" y="531091"/>
                </a:moveTo>
                <a:lnTo>
                  <a:pt x="0" y="531091"/>
                </a:lnTo>
                <a:lnTo>
                  <a:pt x="0" y="0"/>
                </a:lnTo>
              </a:path>
            </a:pathLst>
          </a:cu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 rot="10800000">
            <a:off x="545281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5" name="Rectangle 9"/>
          <p:cNvSpPr/>
          <p:nvPr/>
        </p:nvSpPr>
        <p:spPr>
          <a:xfrm rot="13500000">
            <a:off x="591679" y="3029464"/>
            <a:ext cx="42576" cy="42571"/>
          </a:xfrm>
          <a:custGeom>
            <a:avLst/>
            <a:gdLst>
              <a:gd name="connsiteX0" fmla="*/ 0 w 531091"/>
              <a:gd name="connsiteY0" fmla="*/ 0 h 531091"/>
              <a:gd name="connsiteX1" fmla="*/ 531091 w 531091"/>
              <a:gd name="connsiteY1" fmla="*/ 0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0 w 531091"/>
              <a:gd name="connsiteY0" fmla="*/ 0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0" fmla="*/ 0 w 531091"/>
              <a:gd name="connsiteY0" fmla="*/ 0 h 531091"/>
              <a:gd name="connsiteX1" fmla="*/ 230909 w 531091"/>
              <a:gd name="connsiteY1" fmla="*/ 224312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230909 w 531091"/>
              <a:gd name="connsiteY0" fmla="*/ 224312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343065 w 531091"/>
              <a:gd name="connsiteY0" fmla="*/ 89066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  <a:gd name="connsiteX3" fmla="*/ 322349 w 531091"/>
              <a:gd name="connsiteY3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1091" h="531091">
                <a:moveTo>
                  <a:pt x="531091" y="531091"/>
                </a:moveTo>
                <a:lnTo>
                  <a:pt x="0" y="531091"/>
                </a:lnTo>
                <a:lnTo>
                  <a:pt x="0" y="0"/>
                </a:lnTo>
              </a:path>
            </a:pathLst>
          </a:cu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9" name="Freeform 6"/>
          <p:cNvSpPr>
            <a:spLocks/>
          </p:cNvSpPr>
          <p:nvPr/>
        </p:nvSpPr>
        <p:spPr bwMode="auto">
          <a:xfrm>
            <a:off x="5117726" y="3019152"/>
            <a:ext cx="30297" cy="65106"/>
          </a:xfrm>
          <a:custGeom>
            <a:avLst/>
            <a:gdLst>
              <a:gd name="T0" fmla="*/ 573 w 704"/>
              <a:gd name="T1" fmla="*/ 255 h 1506"/>
              <a:gd name="T2" fmla="*/ 573 w 704"/>
              <a:gd name="T3" fmla="*/ 255 h 1506"/>
              <a:gd name="T4" fmla="*/ 704 w 704"/>
              <a:gd name="T5" fmla="*/ 255 h 1506"/>
              <a:gd name="T6" fmla="*/ 704 w 704"/>
              <a:gd name="T7" fmla="*/ 0 h 1506"/>
              <a:gd name="T8" fmla="*/ 492 w 704"/>
              <a:gd name="T9" fmla="*/ 0 h 1506"/>
              <a:gd name="T10" fmla="*/ 155 w 704"/>
              <a:gd name="T11" fmla="*/ 336 h 1506"/>
              <a:gd name="T12" fmla="*/ 155 w 704"/>
              <a:gd name="T13" fmla="*/ 493 h 1506"/>
              <a:gd name="T14" fmla="*/ 0 w 704"/>
              <a:gd name="T15" fmla="*/ 493 h 1506"/>
              <a:gd name="T16" fmla="*/ 0 w 704"/>
              <a:gd name="T17" fmla="*/ 749 h 1506"/>
              <a:gd name="T18" fmla="*/ 155 w 704"/>
              <a:gd name="T19" fmla="*/ 749 h 1506"/>
              <a:gd name="T20" fmla="*/ 155 w 704"/>
              <a:gd name="T21" fmla="*/ 1506 h 1506"/>
              <a:gd name="T22" fmla="*/ 467 w 704"/>
              <a:gd name="T23" fmla="*/ 1506 h 1506"/>
              <a:gd name="T24" fmla="*/ 467 w 704"/>
              <a:gd name="T25" fmla="*/ 749 h 1506"/>
              <a:gd name="T26" fmla="*/ 679 w 704"/>
              <a:gd name="T27" fmla="*/ 749 h 1506"/>
              <a:gd name="T28" fmla="*/ 704 w 704"/>
              <a:gd name="T29" fmla="*/ 493 h 1506"/>
              <a:gd name="T30" fmla="*/ 467 w 704"/>
              <a:gd name="T31" fmla="*/ 493 h 1506"/>
              <a:gd name="T32" fmla="*/ 467 w 704"/>
              <a:gd name="T33" fmla="*/ 362 h 1506"/>
              <a:gd name="T34" fmla="*/ 573 w 704"/>
              <a:gd name="T35" fmla="*/ 255 h 1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704" h="1506">
                <a:moveTo>
                  <a:pt x="573" y="255"/>
                </a:moveTo>
                <a:lnTo>
                  <a:pt x="573" y="255"/>
                </a:lnTo>
                <a:lnTo>
                  <a:pt x="704" y="255"/>
                </a:lnTo>
                <a:lnTo>
                  <a:pt x="704" y="0"/>
                </a:lnTo>
                <a:lnTo>
                  <a:pt x="492" y="0"/>
                </a:lnTo>
                <a:cubicBezTo>
                  <a:pt x="243" y="0"/>
                  <a:pt x="155" y="124"/>
                  <a:pt x="155" y="336"/>
                </a:cubicBezTo>
                <a:lnTo>
                  <a:pt x="155" y="493"/>
                </a:lnTo>
                <a:lnTo>
                  <a:pt x="0" y="493"/>
                </a:lnTo>
                <a:lnTo>
                  <a:pt x="0" y="749"/>
                </a:lnTo>
                <a:lnTo>
                  <a:pt x="155" y="749"/>
                </a:lnTo>
                <a:lnTo>
                  <a:pt x="155" y="1506"/>
                </a:lnTo>
                <a:lnTo>
                  <a:pt x="467" y="1506"/>
                </a:lnTo>
                <a:lnTo>
                  <a:pt x="467" y="749"/>
                </a:lnTo>
                <a:lnTo>
                  <a:pt x="679" y="749"/>
                </a:lnTo>
                <a:lnTo>
                  <a:pt x="704" y="493"/>
                </a:lnTo>
                <a:lnTo>
                  <a:pt x="467" y="493"/>
                </a:lnTo>
                <a:lnTo>
                  <a:pt x="467" y="362"/>
                </a:lnTo>
                <a:cubicBezTo>
                  <a:pt x="467" y="293"/>
                  <a:pt x="473" y="255"/>
                  <a:pt x="573" y="255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0" name="Freeform 7"/>
          <p:cNvSpPr>
            <a:spLocks noEditPoints="1"/>
          </p:cNvSpPr>
          <p:nvPr/>
        </p:nvSpPr>
        <p:spPr bwMode="auto">
          <a:xfrm>
            <a:off x="5305347" y="3017768"/>
            <a:ext cx="67184" cy="64490"/>
          </a:xfrm>
          <a:custGeom>
            <a:avLst/>
            <a:gdLst>
              <a:gd name="T0" fmla="*/ 1176 w 1562"/>
              <a:gd name="T1" fmla="*/ 466 h 1491"/>
              <a:gd name="T2" fmla="*/ 1176 w 1562"/>
              <a:gd name="T3" fmla="*/ 466 h 1491"/>
              <a:gd name="T4" fmla="*/ 871 w 1562"/>
              <a:gd name="T5" fmla="*/ 636 h 1491"/>
              <a:gd name="T6" fmla="*/ 871 w 1562"/>
              <a:gd name="T7" fmla="*/ 488 h 1491"/>
              <a:gd name="T8" fmla="*/ 538 w 1562"/>
              <a:gd name="T9" fmla="*/ 488 h 1491"/>
              <a:gd name="T10" fmla="*/ 538 w 1562"/>
              <a:gd name="T11" fmla="*/ 1491 h 1491"/>
              <a:gd name="T12" fmla="*/ 871 w 1562"/>
              <a:gd name="T13" fmla="*/ 1491 h 1491"/>
              <a:gd name="T14" fmla="*/ 871 w 1562"/>
              <a:gd name="T15" fmla="*/ 931 h 1491"/>
              <a:gd name="T16" fmla="*/ 886 w 1562"/>
              <a:gd name="T17" fmla="*/ 850 h 1491"/>
              <a:gd name="T18" fmla="*/ 1057 w 1562"/>
              <a:gd name="T19" fmla="*/ 724 h 1491"/>
              <a:gd name="T20" fmla="*/ 1228 w 1562"/>
              <a:gd name="T21" fmla="*/ 953 h 1491"/>
              <a:gd name="T22" fmla="*/ 1228 w 1562"/>
              <a:gd name="T23" fmla="*/ 1491 h 1491"/>
              <a:gd name="T24" fmla="*/ 1562 w 1562"/>
              <a:gd name="T25" fmla="*/ 1491 h 1491"/>
              <a:gd name="T26" fmla="*/ 1562 w 1562"/>
              <a:gd name="T27" fmla="*/ 916 h 1491"/>
              <a:gd name="T28" fmla="*/ 1176 w 1562"/>
              <a:gd name="T29" fmla="*/ 466 h 1491"/>
              <a:gd name="T30" fmla="*/ 22 w 1562"/>
              <a:gd name="T31" fmla="*/ 1491 h 1491"/>
              <a:gd name="T32" fmla="*/ 22 w 1562"/>
              <a:gd name="T33" fmla="*/ 1491 h 1491"/>
              <a:gd name="T34" fmla="*/ 357 w 1562"/>
              <a:gd name="T35" fmla="*/ 1491 h 1491"/>
              <a:gd name="T36" fmla="*/ 357 w 1562"/>
              <a:gd name="T37" fmla="*/ 487 h 1491"/>
              <a:gd name="T38" fmla="*/ 22 w 1562"/>
              <a:gd name="T39" fmla="*/ 487 h 1491"/>
              <a:gd name="T40" fmla="*/ 22 w 1562"/>
              <a:gd name="T41" fmla="*/ 1491 h 1491"/>
              <a:gd name="T42" fmla="*/ 193 w 1562"/>
              <a:gd name="T43" fmla="*/ 0 h 1491"/>
              <a:gd name="T44" fmla="*/ 193 w 1562"/>
              <a:gd name="T45" fmla="*/ 0 h 1491"/>
              <a:gd name="T46" fmla="*/ 0 w 1562"/>
              <a:gd name="T47" fmla="*/ 178 h 1491"/>
              <a:gd name="T48" fmla="*/ 186 w 1562"/>
              <a:gd name="T49" fmla="*/ 347 h 1491"/>
              <a:gd name="T50" fmla="*/ 379 w 1562"/>
              <a:gd name="T51" fmla="*/ 178 h 1491"/>
              <a:gd name="T52" fmla="*/ 193 w 1562"/>
              <a:gd name="T53" fmla="*/ 0 h 14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1562" h="1491">
                <a:moveTo>
                  <a:pt x="1176" y="466"/>
                </a:moveTo>
                <a:lnTo>
                  <a:pt x="1176" y="466"/>
                </a:lnTo>
                <a:cubicBezTo>
                  <a:pt x="990" y="466"/>
                  <a:pt x="916" y="562"/>
                  <a:pt x="871" y="636"/>
                </a:cubicBezTo>
                <a:lnTo>
                  <a:pt x="871" y="488"/>
                </a:lnTo>
                <a:lnTo>
                  <a:pt x="538" y="488"/>
                </a:lnTo>
                <a:cubicBezTo>
                  <a:pt x="545" y="584"/>
                  <a:pt x="538" y="1491"/>
                  <a:pt x="538" y="1491"/>
                </a:cubicBezTo>
                <a:lnTo>
                  <a:pt x="871" y="1491"/>
                </a:lnTo>
                <a:lnTo>
                  <a:pt x="871" y="931"/>
                </a:lnTo>
                <a:cubicBezTo>
                  <a:pt x="871" y="901"/>
                  <a:pt x="871" y="872"/>
                  <a:pt x="886" y="850"/>
                </a:cubicBezTo>
                <a:cubicBezTo>
                  <a:pt x="909" y="791"/>
                  <a:pt x="961" y="724"/>
                  <a:pt x="1057" y="724"/>
                </a:cubicBezTo>
                <a:cubicBezTo>
                  <a:pt x="1176" y="724"/>
                  <a:pt x="1228" y="820"/>
                  <a:pt x="1228" y="953"/>
                </a:cubicBezTo>
                <a:lnTo>
                  <a:pt x="1228" y="1491"/>
                </a:lnTo>
                <a:lnTo>
                  <a:pt x="1562" y="1491"/>
                </a:lnTo>
                <a:lnTo>
                  <a:pt x="1562" y="916"/>
                </a:lnTo>
                <a:cubicBezTo>
                  <a:pt x="1562" y="606"/>
                  <a:pt x="1398" y="466"/>
                  <a:pt x="1176" y="466"/>
                </a:cubicBezTo>
                <a:close/>
                <a:moveTo>
                  <a:pt x="22" y="1491"/>
                </a:moveTo>
                <a:lnTo>
                  <a:pt x="22" y="1491"/>
                </a:lnTo>
                <a:lnTo>
                  <a:pt x="357" y="1491"/>
                </a:lnTo>
                <a:lnTo>
                  <a:pt x="357" y="487"/>
                </a:lnTo>
                <a:lnTo>
                  <a:pt x="22" y="487"/>
                </a:lnTo>
                <a:lnTo>
                  <a:pt x="22" y="1491"/>
                </a:lnTo>
                <a:close/>
                <a:moveTo>
                  <a:pt x="193" y="0"/>
                </a:moveTo>
                <a:lnTo>
                  <a:pt x="193" y="0"/>
                </a:lnTo>
                <a:cubicBezTo>
                  <a:pt x="74" y="0"/>
                  <a:pt x="0" y="82"/>
                  <a:pt x="0" y="178"/>
                </a:cubicBezTo>
                <a:cubicBezTo>
                  <a:pt x="0" y="273"/>
                  <a:pt x="74" y="347"/>
                  <a:pt x="186" y="347"/>
                </a:cubicBezTo>
                <a:cubicBezTo>
                  <a:pt x="305" y="347"/>
                  <a:pt x="379" y="273"/>
                  <a:pt x="379" y="178"/>
                </a:cubicBezTo>
                <a:cubicBezTo>
                  <a:pt x="379" y="82"/>
                  <a:pt x="305" y="0"/>
                  <a:pt x="193" y="0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1" name="Freeform 8"/>
          <p:cNvSpPr>
            <a:spLocks/>
          </p:cNvSpPr>
          <p:nvPr/>
        </p:nvSpPr>
        <p:spPr bwMode="auto">
          <a:xfrm>
            <a:off x="5508638" y="3023626"/>
            <a:ext cx="72732" cy="59416"/>
          </a:xfrm>
          <a:custGeom>
            <a:avLst/>
            <a:gdLst>
              <a:gd name="T0" fmla="*/ 1491 w 1690"/>
              <a:gd name="T1" fmla="*/ 223 h 1374"/>
              <a:gd name="T2" fmla="*/ 1491 w 1690"/>
              <a:gd name="T3" fmla="*/ 223 h 1374"/>
              <a:gd name="T4" fmla="*/ 1647 w 1690"/>
              <a:gd name="T5" fmla="*/ 30 h 1374"/>
              <a:gd name="T6" fmla="*/ 1424 w 1690"/>
              <a:gd name="T7" fmla="*/ 108 h 1374"/>
              <a:gd name="T8" fmla="*/ 1171 w 1690"/>
              <a:gd name="T9" fmla="*/ 0 h 1374"/>
              <a:gd name="T10" fmla="*/ 821 w 1690"/>
              <a:gd name="T11" fmla="*/ 356 h 1374"/>
              <a:gd name="T12" fmla="*/ 827 w 1690"/>
              <a:gd name="T13" fmla="*/ 428 h 1374"/>
              <a:gd name="T14" fmla="*/ 114 w 1690"/>
              <a:gd name="T15" fmla="*/ 66 h 1374"/>
              <a:gd name="T16" fmla="*/ 72 w 1690"/>
              <a:gd name="T17" fmla="*/ 241 h 1374"/>
              <a:gd name="T18" fmla="*/ 223 w 1690"/>
              <a:gd name="T19" fmla="*/ 530 h 1374"/>
              <a:gd name="T20" fmla="*/ 66 w 1690"/>
              <a:gd name="T21" fmla="*/ 488 h 1374"/>
              <a:gd name="T22" fmla="*/ 66 w 1690"/>
              <a:gd name="T23" fmla="*/ 494 h 1374"/>
              <a:gd name="T24" fmla="*/ 344 w 1690"/>
              <a:gd name="T25" fmla="*/ 832 h 1374"/>
              <a:gd name="T26" fmla="*/ 253 w 1690"/>
              <a:gd name="T27" fmla="*/ 844 h 1374"/>
              <a:gd name="T28" fmla="*/ 187 w 1690"/>
              <a:gd name="T29" fmla="*/ 838 h 1374"/>
              <a:gd name="T30" fmla="*/ 513 w 1690"/>
              <a:gd name="T31" fmla="*/ 1079 h 1374"/>
              <a:gd name="T32" fmla="*/ 78 w 1690"/>
              <a:gd name="T33" fmla="*/ 1230 h 1374"/>
              <a:gd name="T34" fmla="*/ 0 w 1690"/>
              <a:gd name="T35" fmla="*/ 1224 h 1374"/>
              <a:gd name="T36" fmla="*/ 525 w 1690"/>
              <a:gd name="T37" fmla="*/ 1374 h 1374"/>
              <a:gd name="T38" fmla="*/ 1521 w 1690"/>
              <a:gd name="T39" fmla="*/ 392 h 1374"/>
              <a:gd name="T40" fmla="*/ 1521 w 1690"/>
              <a:gd name="T41" fmla="*/ 344 h 1374"/>
              <a:gd name="T42" fmla="*/ 1690 w 1690"/>
              <a:gd name="T43" fmla="*/ 163 h 1374"/>
              <a:gd name="T44" fmla="*/ 1491 w 1690"/>
              <a:gd name="T45" fmla="*/ 223 h 13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1690" h="1374">
                <a:moveTo>
                  <a:pt x="1491" y="223"/>
                </a:moveTo>
                <a:lnTo>
                  <a:pt x="1491" y="223"/>
                </a:lnTo>
                <a:cubicBezTo>
                  <a:pt x="1569" y="175"/>
                  <a:pt x="1617" y="108"/>
                  <a:pt x="1647" y="30"/>
                </a:cubicBezTo>
                <a:cubicBezTo>
                  <a:pt x="1581" y="66"/>
                  <a:pt x="1509" y="96"/>
                  <a:pt x="1424" y="108"/>
                </a:cubicBezTo>
                <a:cubicBezTo>
                  <a:pt x="1358" y="42"/>
                  <a:pt x="1273" y="0"/>
                  <a:pt x="1171" y="0"/>
                </a:cubicBezTo>
                <a:cubicBezTo>
                  <a:pt x="977" y="0"/>
                  <a:pt x="821" y="157"/>
                  <a:pt x="821" y="356"/>
                </a:cubicBezTo>
                <a:cubicBezTo>
                  <a:pt x="821" y="374"/>
                  <a:pt x="827" y="404"/>
                  <a:pt x="827" y="428"/>
                </a:cubicBezTo>
                <a:cubicBezTo>
                  <a:pt x="543" y="410"/>
                  <a:pt x="283" y="277"/>
                  <a:pt x="114" y="66"/>
                </a:cubicBezTo>
                <a:cubicBezTo>
                  <a:pt x="84" y="120"/>
                  <a:pt x="72" y="175"/>
                  <a:pt x="72" y="241"/>
                </a:cubicBezTo>
                <a:cubicBezTo>
                  <a:pt x="72" y="362"/>
                  <a:pt x="132" y="470"/>
                  <a:pt x="223" y="530"/>
                </a:cubicBezTo>
                <a:cubicBezTo>
                  <a:pt x="169" y="530"/>
                  <a:pt x="114" y="512"/>
                  <a:pt x="66" y="488"/>
                </a:cubicBezTo>
                <a:lnTo>
                  <a:pt x="66" y="494"/>
                </a:lnTo>
                <a:cubicBezTo>
                  <a:pt x="66" y="663"/>
                  <a:pt x="187" y="802"/>
                  <a:pt x="344" y="832"/>
                </a:cubicBezTo>
                <a:cubicBezTo>
                  <a:pt x="313" y="838"/>
                  <a:pt x="283" y="844"/>
                  <a:pt x="253" y="844"/>
                </a:cubicBezTo>
                <a:cubicBezTo>
                  <a:pt x="235" y="844"/>
                  <a:pt x="211" y="838"/>
                  <a:pt x="187" y="838"/>
                </a:cubicBezTo>
                <a:cubicBezTo>
                  <a:pt x="235" y="977"/>
                  <a:pt x="356" y="1073"/>
                  <a:pt x="513" y="1079"/>
                </a:cubicBezTo>
                <a:cubicBezTo>
                  <a:pt x="392" y="1170"/>
                  <a:pt x="241" y="1230"/>
                  <a:pt x="78" y="1230"/>
                </a:cubicBezTo>
                <a:cubicBezTo>
                  <a:pt x="54" y="1230"/>
                  <a:pt x="24" y="1230"/>
                  <a:pt x="0" y="1224"/>
                </a:cubicBezTo>
                <a:cubicBezTo>
                  <a:pt x="151" y="1326"/>
                  <a:pt x="338" y="1374"/>
                  <a:pt x="525" y="1374"/>
                </a:cubicBezTo>
                <a:cubicBezTo>
                  <a:pt x="1171" y="1374"/>
                  <a:pt x="1521" y="844"/>
                  <a:pt x="1521" y="392"/>
                </a:cubicBezTo>
                <a:lnTo>
                  <a:pt x="1521" y="344"/>
                </a:lnTo>
                <a:cubicBezTo>
                  <a:pt x="1587" y="295"/>
                  <a:pt x="1647" y="235"/>
                  <a:pt x="1690" y="163"/>
                </a:cubicBezTo>
                <a:cubicBezTo>
                  <a:pt x="1635" y="193"/>
                  <a:pt x="1569" y="211"/>
                  <a:pt x="1491" y="223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2" name="Oval 21"/>
          <p:cNvSpPr/>
          <p:nvPr userDrawn="1"/>
        </p:nvSpPr>
        <p:spPr>
          <a:xfrm>
            <a:off x="5260237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3" name="Oval 22"/>
          <p:cNvSpPr/>
          <p:nvPr userDrawn="1"/>
        </p:nvSpPr>
        <p:spPr>
          <a:xfrm>
            <a:off x="5054172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4" name="Oval 23"/>
          <p:cNvSpPr/>
          <p:nvPr userDrawn="1"/>
        </p:nvSpPr>
        <p:spPr>
          <a:xfrm rot="10800000">
            <a:off x="5466303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8" name="Rectangle 17">
            <a:hlinkClick r:id="rId60"/>
          </p:cNvPr>
          <p:cNvSpPr/>
          <p:nvPr userDrawn="1"/>
        </p:nvSpPr>
        <p:spPr>
          <a:xfrm>
            <a:off x="5035235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5" name="Rectangle 24">
            <a:hlinkClick r:id="rId61"/>
          </p:cNvPr>
          <p:cNvSpPr/>
          <p:nvPr userDrawn="1"/>
        </p:nvSpPr>
        <p:spPr>
          <a:xfrm>
            <a:off x="5240258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6" name="Rectangle 25">
            <a:hlinkClick r:id="rId62"/>
          </p:cNvPr>
          <p:cNvSpPr/>
          <p:nvPr userDrawn="1"/>
        </p:nvSpPr>
        <p:spPr>
          <a:xfrm>
            <a:off x="5449973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7" name="Action Button: Forward or Next 26">
            <a:hlinkClick r:id="" action="ppaction://hlinkshowjump?jump=nextslide" highlightClick="1"/>
          </p:cNvPr>
          <p:cNvSpPr/>
          <p:nvPr userDrawn="1"/>
        </p:nvSpPr>
        <p:spPr>
          <a:xfrm>
            <a:off x="532427" y="2957134"/>
            <a:ext cx="190062" cy="190085"/>
          </a:xfrm>
          <a:prstGeom prst="actionButtonForwardNex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8" name="Action Button: Back or Previous 27">
            <a:hlinkClick r:id="" action="ppaction://hlinkshowjump?jump=previousslide" highlightClick="1"/>
          </p:cNvPr>
          <p:cNvSpPr/>
          <p:nvPr userDrawn="1"/>
        </p:nvSpPr>
        <p:spPr>
          <a:xfrm>
            <a:off x="118080" y="2953461"/>
            <a:ext cx="190062" cy="190085"/>
          </a:xfrm>
          <a:prstGeom prst="actionButtonBackPrevious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8406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5" r:id="rId1"/>
    <p:sldLayoutId id="2147484136" r:id="rId2"/>
    <p:sldLayoutId id="2147484137" r:id="rId3"/>
    <p:sldLayoutId id="2147484138" r:id="rId4"/>
    <p:sldLayoutId id="2147484139" r:id="rId5"/>
    <p:sldLayoutId id="2147484140" r:id="rId6"/>
    <p:sldLayoutId id="2147484141" r:id="rId7"/>
    <p:sldLayoutId id="2147484142" r:id="rId8"/>
    <p:sldLayoutId id="2147484143" r:id="rId9"/>
    <p:sldLayoutId id="2147484144" r:id="rId10"/>
    <p:sldLayoutId id="2147484145" r:id="rId11"/>
    <p:sldLayoutId id="2147484146" r:id="rId12"/>
    <p:sldLayoutId id="2147484147" r:id="rId13"/>
    <p:sldLayoutId id="2147484148" r:id="rId14"/>
    <p:sldLayoutId id="2147484149" r:id="rId15"/>
    <p:sldLayoutId id="2147484150" r:id="rId16"/>
    <p:sldLayoutId id="2147484151" r:id="rId17"/>
    <p:sldLayoutId id="2147484152" r:id="rId18"/>
    <p:sldLayoutId id="2147484153" r:id="rId19"/>
    <p:sldLayoutId id="2147484154" r:id="rId20"/>
    <p:sldLayoutId id="2147484155" r:id="rId21"/>
    <p:sldLayoutId id="2147484156" r:id="rId22"/>
    <p:sldLayoutId id="2147484157" r:id="rId23"/>
    <p:sldLayoutId id="2147484158" r:id="rId24"/>
    <p:sldLayoutId id="2147484159" r:id="rId25"/>
    <p:sldLayoutId id="2147484160" r:id="rId26"/>
    <p:sldLayoutId id="2147484161" r:id="rId27"/>
    <p:sldLayoutId id="2147484162" r:id="rId28"/>
    <p:sldLayoutId id="2147484163" r:id="rId29"/>
    <p:sldLayoutId id="2147484164" r:id="rId30"/>
    <p:sldLayoutId id="2147484165" r:id="rId31"/>
    <p:sldLayoutId id="2147484166" r:id="rId32"/>
    <p:sldLayoutId id="2147484167" r:id="rId33"/>
    <p:sldLayoutId id="2147484168" r:id="rId34"/>
    <p:sldLayoutId id="2147484169" r:id="rId35"/>
    <p:sldLayoutId id="2147484170" r:id="rId36"/>
    <p:sldLayoutId id="2147484171" r:id="rId37"/>
    <p:sldLayoutId id="2147484172" r:id="rId38"/>
    <p:sldLayoutId id="2147484173" r:id="rId39"/>
    <p:sldLayoutId id="2147484174" r:id="rId40"/>
    <p:sldLayoutId id="2147484175" r:id="rId41"/>
    <p:sldLayoutId id="2147484176" r:id="rId42"/>
    <p:sldLayoutId id="2147484177" r:id="rId43"/>
    <p:sldLayoutId id="2147484178" r:id="rId44"/>
    <p:sldLayoutId id="2147484179" r:id="rId45"/>
    <p:sldLayoutId id="2147484180" r:id="rId46"/>
    <p:sldLayoutId id="2147484181" r:id="rId47"/>
    <p:sldLayoutId id="2147484182" r:id="rId48"/>
    <p:sldLayoutId id="2147484183" r:id="rId49"/>
    <p:sldLayoutId id="2147484184" r:id="rId50"/>
    <p:sldLayoutId id="2147484185" r:id="rId51"/>
    <p:sldLayoutId id="2147484186" r:id="rId52"/>
    <p:sldLayoutId id="2147484187" r:id="rId53"/>
    <p:sldLayoutId id="2147484188" r:id="rId54"/>
    <p:sldLayoutId id="2147484189" r:id="rId55"/>
    <p:sldLayoutId id="2147484190" r:id="rId56"/>
    <p:sldLayoutId id="2147484191" r:id="rId57"/>
    <p:sldLayoutId id="2147484192" r:id="rId58"/>
  </p:sldLayoutIdLst>
  <p:timing>
    <p:tnLst>
      <p:par>
        <p:cTn id="1" dur="indefinite" restart="never" nodeType="tmRoot"/>
      </p:par>
    </p:tnLst>
  </p:timing>
  <p:txStyles>
    <p:titleStyle>
      <a:lvl1pPr algn="ctr" defTabSz="575936" rtl="0" eaLnBrk="1" latinLnBrk="0" hangingPunct="1">
        <a:lnSpc>
          <a:spcPct val="86000"/>
        </a:lnSpc>
        <a:spcBef>
          <a:spcPct val="0"/>
        </a:spcBef>
        <a:buNone/>
        <a:defRPr sz="1323" kern="800" spc="-25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07988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945" kern="800" spc="-6">
          <a:solidFill>
            <a:schemeClr val="tx1"/>
          </a:solidFill>
          <a:latin typeface="+mn-lt"/>
          <a:ea typeface="+mn-ea"/>
          <a:cs typeface="+mn-cs"/>
        </a:defRPr>
      </a:lvl1pPr>
      <a:lvl2pPr marL="216976" indent="-108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–"/>
        <a:defRPr sz="756" kern="800">
          <a:solidFill>
            <a:schemeClr val="tx1"/>
          </a:solidFill>
          <a:latin typeface="+mn-lt"/>
          <a:ea typeface="+mn-ea"/>
          <a:cs typeface="+mn-cs"/>
        </a:defRPr>
      </a:lvl2pPr>
      <a:lvl3pPr marL="324964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756" kern="800">
          <a:solidFill>
            <a:schemeClr val="tx1"/>
          </a:solidFill>
          <a:latin typeface="+mn-lt"/>
          <a:ea typeface="+mn-ea"/>
          <a:cs typeface="+mn-cs"/>
        </a:defRPr>
      </a:lvl3pPr>
      <a:lvl4pPr marL="432952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–"/>
        <a:defRPr sz="756" kern="800">
          <a:solidFill>
            <a:schemeClr val="tx1"/>
          </a:solidFill>
          <a:latin typeface="+mn-lt"/>
          <a:ea typeface="+mn-ea"/>
          <a:cs typeface="+mn-cs"/>
        </a:defRPr>
      </a:lvl4pPr>
      <a:lvl5pPr marL="540940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»"/>
        <a:defRPr sz="756" kern="800">
          <a:solidFill>
            <a:schemeClr val="tx1"/>
          </a:solidFill>
          <a:latin typeface="+mn-lt"/>
          <a:ea typeface="+mn-ea"/>
          <a:cs typeface="+mn-cs"/>
        </a:defRPr>
      </a:lvl5pPr>
      <a:lvl6pPr marL="1583823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6pPr>
      <a:lvl7pPr marL="1871791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7pPr>
      <a:lvl8pPr marL="2159759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8pPr>
      <a:lvl9pPr marL="2447726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1pPr>
      <a:lvl2pPr marL="287968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2pPr>
      <a:lvl3pPr marL="575936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3pPr>
      <a:lvl4pPr marL="863903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4pPr>
      <a:lvl5pPr marL="1151871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5pPr>
      <a:lvl6pPr marL="1439839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6pPr>
      <a:lvl7pPr marL="1727807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7pPr>
      <a:lvl8pPr marL="2015775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8pPr>
      <a:lvl9pPr marL="2303743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576016"/>
            <a:ext cx="4895533" cy="218631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Slide Number Placeholder 5"/>
          <p:cNvSpPr txBox="1">
            <a:spLocks/>
          </p:cNvSpPr>
          <p:nvPr userDrawn="1"/>
        </p:nvSpPr>
        <p:spPr>
          <a:xfrm>
            <a:off x="3984157" y="2978033"/>
            <a:ext cx="1020978" cy="145424"/>
          </a:xfrm>
          <a:prstGeom prst="rect">
            <a:avLst/>
          </a:prstGeom>
        </p:spPr>
        <p:txBody>
          <a:bodyPr vert="horz" wrap="square" lIns="57595" tIns="28797" rIns="57595" bIns="28797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4319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7" b="0" i="0" u="none" strike="noStrike" kern="1200" cap="none" spc="0" normalizeH="0" baseline="0" noProof="0" dirty="0" smtClean="0">
                <a:ln>
                  <a:noFill/>
                </a:ln>
                <a:solidFill>
                  <a:srgbClr val="57565A">
                    <a:tint val="75000"/>
                  </a:srgbClr>
                </a:solidFill>
                <a:effectLst/>
                <a:uLnTx/>
                <a:uFillTx/>
                <a:latin typeface="Open Sans Light"/>
                <a:ea typeface="+mn-ea"/>
                <a:cs typeface="+mn-cs"/>
              </a:rPr>
              <a:t>i9 presentation to Joe Smith</a:t>
            </a:r>
            <a:endParaRPr kumimoji="0" lang="en-US" sz="567" b="0" i="0" u="none" strike="noStrike" kern="1200" cap="none" spc="0" normalizeH="0" baseline="0" noProof="0" dirty="0">
              <a:ln>
                <a:noFill/>
              </a:ln>
              <a:solidFill>
                <a:srgbClr val="57565A">
                  <a:tint val="75000"/>
                </a:srgbClr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384985" y="2973193"/>
            <a:ext cx="65863" cy="155104"/>
          </a:xfrm>
          <a:prstGeom prst="rect">
            <a:avLst/>
          </a:prstGeom>
        </p:spPr>
        <p:txBody>
          <a:bodyPr vert="horz" wrap="none" lIns="57595" tIns="28797" rIns="57595" bIns="28797" rtlCol="0" anchor="ctr">
            <a:no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319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290D8D-6BA0-418D-AFED-C65293F70DA0}" type="slidenum">
              <a:rPr kumimoji="0" lang="en-US" sz="567" b="0" i="0" u="none" strike="noStrike" kern="1200" cap="none" spc="0" normalizeH="0" baseline="0" noProof="0" smtClean="0">
                <a:ln>
                  <a:noFill/>
                </a:ln>
                <a:solidFill>
                  <a:srgbClr val="57565A">
                    <a:tint val="75000"/>
                  </a:srgbClr>
                </a:solidFill>
                <a:effectLst/>
                <a:uLnTx/>
                <a:uFillTx/>
                <a:latin typeface="Open Sans Light"/>
                <a:ea typeface="+mn-ea"/>
                <a:cs typeface="+mn-cs"/>
              </a:rPr>
              <a:pPr marL="0" marR="0" lvl="0" indent="0" algn="ctr" defTabSz="43196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567" b="0" i="0" u="none" strike="noStrike" kern="1200" cap="none" spc="0" normalizeH="0" baseline="0" noProof="0" dirty="0">
              <a:ln>
                <a:noFill/>
              </a:ln>
              <a:solidFill>
                <a:srgbClr val="57565A">
                  <a:tint val="75000"/>
                </a:srgbClr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39216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133150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7" name="Rectangle 9"/>
          <p:cNvSpPr/>
          <p:nvPr/>
        </p:nvSpPr>
        <p:spPr>
          <a:xfrm rot="2700000">
            <a:off x="201578" y="3029464"/>
            <a:ext cx="42576" cy="42571"/>
          </a:xfrm>
          <a:custGeom>
            <a:avLst/>
            <a:gdLst>
              <a:gd name="connsiteX0" fmla="*/ 0 w 531091"/>
              <a:gd name="connsiteY0" fmla="*/ 0 h 531091"/>
              <a:gd name="connsiteX1" fmla="*/ 531091 w 531091"/>
              <a:gd name="connsiteY1" fmla="*/ 0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0 w 531091"/>
              <a:gd name="connsiteY0" fmla="*/ 0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0" fmla="*/ 0 w 531091"/>
              <a:gd name="connsiteY0" fmla="*/ 0 h 531091"/>
              <a:gd name="connsiteX1" fmla="*/ 230909 w 531091"/>
              <a:gd name="connsiteY1" fmla="*/ 224312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230909 w 531091"/>
              <a:gd name="connsiteY0" fmla="*/ 224312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343065 w 531091"/>
              <a:gd name="connsiteY0" fmla="*/ 89066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  <a:gd name="connsiteX3" fmla="*/ 322349 w 531091"/>
              <a:gd name="connsiteY3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1091" h="531091">
                <a:moveTo>
                  <a:pt x="531091" y="531091"/>
                </a:moveTo>
                <a:lnTo>
                  <a:pt x="0" y="531091"/>
                </a:lnTo>
                <a:lnTo>
                  <a:pt x="0" y="0"/>
                </a:lnTo>
              </a:path>
            </a:pathLst>
          </a:cu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 rot="10800000">
            <a:off x="545281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5" name="Rectangle 9"/>
          <p:cNvSpPr/>
          <p:nvPr/>
        </p:nvSpPr>
        <p:spPr>
          <a:xfrm rot="13500000">
            <a:off x="591679" y="3029464"/>
            <a:ext cx="42576" cy="42571"/>
          </a:xfrm>
          <a:custGeom>
            <a:avLst/>
            <a:gdLst>
              <a:gd name="connsiteX0" fmla="*/ 0 w 531091"/>
              <a:gd name="connsiteY0" fmla="*/ 0 h 531091"/>
              <a:gd name="connsiteX1" fmla="*/ 531091 w 531091"/>
              <a:gd name="connsiteY1" fmla="*/ 0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0 w 531091"/>
              <a:gd name="connsiteY0" fmla="*/ 0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0" fmla="*/ 0 w 531091"/>
              <a:gd name="connsiteY0" fmla="*/ 0 h 531091"/>
              <a:gd name="connsiteX1" fmla="*/ 230909 w 531091"/>
              <a:gd name="connsiteY1" fmla="*/ 224312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230909 w 531091"/>
              <a:gd name="connsiteY0" fmla="*/ 224312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343065 w 531091"/>
              <a:gd name="connsiteY0" fmla="*/ 89066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  <a:gd name="connsiteX3" fmla="*/ 322349 w 531091"/>
              <a:gd name="connsiteY3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1091" h="531091">
                <a:moveTo>
                  <a:pt x="531091" y="531091"/>
                </a:moveTo>
                <a:lnTo>
                  <a:pt x="0" y="531091"/>
                </a:lnTo>
                <a:lnTo>
                  <a:pt x="0" y="0"/>
                </a:lnTo>
              </a:path>
            </a:pathLst>
          </a:cu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9" name="Freeform 6"/>
          <p:cNvSpPr>
            <a:spLocks/>
          </p:cNvSpPr>
          <p:nvPr/>
        </p:nvSpPr>
        <p:spPr bwMode="auto">
          <a:xfrm>
            <a:off x="5117726" y="3019152"/>
            <a:ext cx="30297" cy="65106"/>
          </a:xfrm>
          <a:custGeom>
            <a:avLst/>
            <a:gdLst>
              <a:gd name="T0" fmla="*/ 573 w 704"/>
              <a:gd name="T1" fmla="*/ 255 h 1506"/>
              <a:gd name="T2" fmla="*/ 573 w 704"/>
              <a:gd name="T3" fmla="*/ 255 h 1506"/>
              <a:gd name="T4" fmla="*/ 704 w 704"/>
              <a:gd name="T5" fmla="*/ 255 h 1506"/>
              <a:gd name="T6" fmla="*/ 704 w 704"/>
              <a:gd name="T7" fmla="*/ 0 h 1506"/>
              <a:gd name="T8" fmla="*/ 492 w 704"/>
              <a:gd name="T9" fmla="*/ 0 h 1506"/>
              <a:gd name="T10" fmla="*/ 155 w 704"/>
              <a:gd name="T11" fmla="*/ 336 h 1506"/>
              <a:gd name="T12" fmla="*/ 155 w 704"/>
              <a:gd name="T13" fmla="*/ 493 h 1506"/>
              <a:gd name="T14" fmla="*/ 0 w 704"/>
              <a:gd name="T15" fmla="*/ 493 h 1506"/>
              <a:gd name="T16" fmla="*/ 0 w 704"/>
              <a:gd name="T17" fmla="*/ 749 h 1506"/>
              <a:gd name="T18" fmla="*/ 155 w 704"/>
              <a:gd name="T19" fmla="*/ 749 h 1506"/>
              <a:gd name="T20" fmla="*/ 155 w 704"/>
              <a:gd name="T21" fmla="*/ 1506 h 1506"/>
              <a:gd name="T22" fmla="*/ 467 w 704"/>
              <a:gd name="T23" fmla="*/ 1506 h 1506"/>
              <a:gd name="T24" fmla="*/ 467 w 704"/>
              <a:gd name="T25" fmla="*/ 749 h 1506"/>
              <a:gd name="T26" fmla="*/ 679 w 704"/>
              <a:gd name="T27" fmla="*/ 749 h 1506"/>
              <a:gd name="T28" fmla="*/ 704 w 704"/>
              <a:gd name="T29" fmla="*/ 493 h 1506"/>
              <a:gd name="T30" fmla="*/ 467 w 704"/>
              <a:gd name="T31" fmla="*/ 493 h 1506"/>
              <a:gd name="T32" fmla="*/ 467 w 704"/>
              <a:gd name="T33" fmla="*/ 362 h 1506"/>
              <a:gd name="T34" fmla="*/ 573 w 704"/>
              <a:gd name="T35" fmla="*/ 255 h 1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704" h="1506">
                <a:moveTo>
                  <a:pt x="573" y="255"/>
                </a:moveTo>
                <a:lnTo>
                  <a:pt x="573" y="255"/>
                </a:lnTo>
                <a:lnTo>
                  <a:pt x="704" y="255"/>
                </a:lnTo>
                <a:lnTo>
                  <a:pt x="704" y="0"/>
                </a:lnTo>
                <a:lnTo>
                  <a:pt x="492" y="0"/>
                </a:lnTo>
                <a:cubicBezTo>
                  <a:pt x="243" y="0"/>
                  <a:pt x="155" y="124"/>
                  <a:pt x="155" y="336"/>
                </a:cubicBezTo>
                <a:lnTo>
                  <a:pt x="155" y="493"/>
                </a:lnTo>
                <a:lnTo>
                  <a:pt x="0" y="493"/>
                </a:lnTo>
                <a:lnTo>
                  <a:pt x="0" y="749"/>
                </a:lnTo>
                <a:lnTo>
                  <a:pt x="155" y="749"/>
                </a:lnTo>
                <a:lnTo>
                  <a:pt x="155" y="1506"/>
                </a:lnTo>
                <a:lnTo>
                  <a:pt x="467" y="1506"/>
                </a:lnTo>
                <a:lnTo>
                  <a:pt x="467" y="749"/>
                </a:lnTo>
                <a:lnTo>
                  <a:pt x="679" y="749"/>
                </a:lnTo>
                <a:lnTo>
                  <a:pt x="704" y="493"/>
                </a:lnTo>
                <a:lnTo>
                  <a:pt x="467" y="493"/>
                </a:lnTo>
                <a:lnTo>
                  <a:pt x="467" y="362"/>
                </a:lnTo>
                <a:cubicBezTo>
                  <a:pt x="467" y="293"/>
                  <a:pt x="473" y="255"/>
                  <a:pt x="573" y="255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0" name="Freeform 7"/>
          <p:cNvSpPr>
            <a:spLocks noEditPoints="1"/>
          </p:cNvSpPr>
          <p:nvPr/>
        </p:nvSpPr>
        <p:spPr bwMode="auto">
          <a:xfrm>
            <a:off x="5305347" y="3017768"/>
            <a:ext cx="67184" cy="64490"/>
          </a:xfrm>
          <a:custGeom>
            <a:avLst/>
            <a:gdLst>
              <a:gd name="T0" fmla="*/ 1176 w 1562"/>
              <a:gd name="T1" fmla="*/ 466 h 1491"/>
              <a:gd name="T2" fmla="*/ 1176 w 1562"/>
              <a:gd name="T3" fmla="*/ 466 h 1491"/>
              <a:gd name="T4" fmla="*/ 871 w 1562"/>
              <a:gd name="T5" fmla="*/ 636 h 1491"/>
              <a:gd name="T6" fmla="*/ 871 w 1562"/>
              <a:gd name="T7" fmla="*/ 488 h 1491"/>
              <a:gd name="T8" fmla="*/ 538 w 1562"/>
              <a:gd name="T9" fmla="*/ 488 h 1491"/>
              <a:gd name="T10" fmla="*/ 538 w 1562"/>
              <a:gd name="T11" fmla="*/ 1491 h 1491"/>
              <a:gd name="T12" fmla="*/ 871 w 1562"/>
              <a:gd name="T13" fmla="*/ 1491 h 1491"/>
              <a:gd name="T14" fmla="*/ 871 w 1562"/>
              <a:gd name="T15" fmla="*/ 931 h 1491"/>
              <a:gd name="T16" fmla="*/ 886 w 1562"/>
              <a:gd name="T17" fmla="*/ 850 h 1491"/>
              <a:gd name="T18" fmla="*/ 1057 w 1562"/>
              <a:gd name="T19" fmla="*/ 724 h 1491"/>
              <a:gd name="T20" fmla="*/ 1228 w 1562"/>
              <a:gd name="T21" fmla="*/ 953 h 1491"/>
              <a:gd name="T22" fmla="*/ 1228 w 1562"/>
              <a:gd name="T23" fmla="*/ 1491 h 1491"/>
              <a:gd name="T24" fmla="*/ 1562 w 1562"/>
              <a:gd name="T25" fmla="*/ 1491 h 1491"/>
              <a:gd name="T26" fmla="*/ 1562 w 1562"/>
              <a:gd name="T27" fmla="*/ 916 h 1491"/>
              <a:gd name="T28" fmla="*/ 1176 w 1562"/>
              <a:gd name="T29" fmla="*/ 466 h 1491"/>
              <a:gd name="T30" fmla="*/ 22 w 1562"/>
              <a:gd name="T31" fmla="*/ 1491 h 1491"/>
              <a:gd name="T32" fmla="*/ 22 w 1562"/>
              <a:gd name="T33" fmla="*/ 1491 h 1491"/>
              <a:gd name="T34" fmla="*/ 357 w 1562"/>
              <a:gd name="T35" fmla="*/ 1491 h 1491"/>
              <a:gd name="T36" fmla="*/ 357 w 1562"/>
              <a:gd name="T37" fmla="*/ 487 h 1491"/>
              <a:gd name="T38" fmla="*/ 22 w 1562"/>
              <a:gd name="T39" fmla="*/ 487 h 1491"/>
              <a:gd name="T40" fmla="*/ 22 w 1562"/>
              <a:gd name="T41" fmla="*/ 1491 h 1491"/>
              <a:gd name="T42" fmla="*/ 193 w 1562"/>
              <a:gd name="T43" fmla="*/ 0 h 1491"/>
              <a:gd name="T44" fmla="*/ 193 w 1562"/>
              <a:gd name="T45" fmla="*/ 0 h 1491"/>
              <a:gd name="T46" fmla="*/ 0 w 1562"/>
              <a:gd name="T47" fmla="*/ 178 h 1491"/>
              <a:gd name="T48" fmla="*/ 186 w 1562"/>
              <a:gd name="T49" fmla="*/ 347 h 1491"/>
              <a:gd name="T50" fmla="*/ 379 w 1562"/>
              <a:gd name="T51" fmla="*/ 178 h 1491"/>
              <a:gd name="T52" fmla="*/ 193 w 1562"/>
              <a:gd name="T53" fmla="*/ 0 h 14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1562" h="1491">
                <a:moveTo>
                  <a:pt x="1176" y="466"/>
                </a:moveTo>
                <a:lnTo>
                  <a:pt x="1176" y="466"/>
                </a:lnTo>
                <a:cubicBezTo>
                  <a:pt x="990" y="466"/>
                  <a:pt x="916" y="562"/>
                  <a:pt x="871" y="636"/>
                </a:cubicBezTo>
                <a:lnTo>
                  <a:pt x="871" y="488"/>
                </a:lnTo>
                <a:lnTo>
                  <a:pt x="538" y="488"/>
                </a:lnTo>
                <a:cubicBezTo>
                  <a:pt x="545" y="584"/>
                  <a:pt x="538" y="1491"/>
                  <a:pt x="538" y="1491"/>
                </a:cubicBezTo>
                <a:lnTo>
                  <a:pt x="871" y="1491"/>
                </a:lnTo>
                <a:lnTo>
                  <a:pt x="871" y="931"/>
                </a:lnTo>
                <a:cubicBezTo>
                  <a:pt x="871" y="901"/>
                  <a:pt x="871" y="872"/>
                  <a:pt x="886" y="850"/>
                </a:cubicBezTo>
                <a:cubicBezTo>
                  <a:pt x="909" y="791"/>
                  <a:pt x="961" y="724"/>
                  <a:pt x="1057" y="724"/>
                </a:cubicBezTo>
                <a:cubicBezTo>
                  <a:pt x="1176" y="724"/>
                  <a:pt x="1228" y="820"/>
                  <a:pt x="1228" y="953"/>
                </a:cubicBezTo>
                <a:lnTo>
                  <a:pt x="1228" y="1491"/>
                </a:lnTo>
                <a:lnTo>
                  <a:pt x="1562" y="1491"/>
                </a:lnTo>
                <a:lnTo>
                  <a:pt x="1562" y="916"/>
                </a:lnTo>
                <a:cubicBezTo>
                  <a:pt x="1562" y="606"/>
                  <a:pt x="1398" y="466"/>
                  <a:pt x="1176" y="466"/>
                </a:cubicBezTo>
                <a:close/>
                <a:moveTo>
                  <a:pt x="22" y="1491"/>
                </a:moveTo>
                <a:lnTo>
                  <a:pt x="22" y="1491"/>
                </a:lnTo>
                <a:lnTo>
                  <a:pt x="357" y="1491"/>
                </a:lnTo>
                <a:lnTo>
                  <a:pt x="357" y="487"/>
                </a:lnTo>
                <a:lnTo>
                  <a:pt x="22" y="487"/>
                </a:lnTo>
                <a:lnTo>
                  <a:pt x="22" y="1491"/>
                </a:lnTo>
                <a:close/>
                <a:moveTo>
                  <a:pt x="193" y="0"/>
                </a:moveTo>
                <a:lnTo>
                  <a:pt x="193" y="0"/>
                </a:lnTo>
                <a:cubicBezTo>
                  <a:pt x="74" y="0"/>
                  <a:pt x="0" y="82"/>
                  <a:pt x="0" y="178"/>
                </a:cubicBezTo>
                <a:cubicBezTo>
                  <a:pt x="0" y="273"/>
                  <a:pt x="74" y="347"/>
                  <a:pt x="186" y="347"/>
                </a:cubicBezTo>
                <a:cubicBezTo>
                  <a:pt x="305" y="347"/>
                  <a:pt x="379" y="273"/>
                  <a:pt x="379" y="178"/>
                </a:cubicBezTo>
                <a:cubicBezTo>
                  <a:pt x="379" y="82"/>
                  <a:pt x="305" y="0"/>
                  <a:pt x="193" y="0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1" name="Freeform 8"/>
          <p:cNvSpPr>
            <a:spLocks/>
          </p:cNvSpPr>
          <p:nvPr/>
        </p:nvSpPr>
        <p:spPr bwMode="auto">
          <a:xfrm>
            <a:off x="5508638" y="3023626"/>
            <a:ext cx="72732" cy="59416"/>
          </a:xfrm>
          <a:custGeom>
            <a:avLst/>
            <a:gdLst>
              <a:gd name="T0" fmla="*/ 1491 w 1690"/>
              <a:gd name="T1" fmla="*/ 223 h 1374"/>
              <a:gd name="T2" fmla="*/ 1491 w 1690"/>
              <a:gd name="T3" fmla="*/ 223 h 1374"/>
              <a:gd name="T4" fmla="*/ 1647 w 1690"/>
              <a:gd name="T5" fmla="*/ 30 h 1374"/>
              <a:gd name="T6" fmla="*/ 1424 w 1690"/>
              <a:gd name="T7" fmla="*/ 108 h 1374"/>
              <a:gd name="T8" fmla="*/ 1171 w 1690"/>
              <a:gd name="T9" fmla="*/ 0 h 1374"/>
              <a:gd name="T10" fmla="*/ 821 w 1690"/>
              <a:gd name="T11" fmla="*/ 356 h 1374"/>
              <a:gd name="T12" fmla="*/ 827 w 1690"/>
              <a:gd name="T13" fmla="*/ 428 h 1374"/>
              <a:gd name="T14" fmla="*/ 114 w 1690"/>
              <a:gd name="T15" fmla="*/ 66 h 1374"/>
              <a:gd name="T16" fmla="*/ 72 w 1690"/>
              <a:gd name="T17" fmla="*/ 241 h 1374"/>
              <a:gd name="T18" fmla="*/ 223 w 1690"/>
              <a:gd name="T19" fmla="*/ 530 h 1374"/>
              <a:gd name="T20" fmla="*/ 66 w 1690"/>
              <a:gd name="T21" fmla="*/ 488 h 1374"/>
              <a:gd name="T22" fmla="*/ 66 w 1690"/>
              <a:gd name="T23" fmla="*/ 494 h 1374"/>
              <a:gd name="T24" fmla="*/ 344 w 1690"/>
              <a:gd name="T25" fmla="*/ 832 h 1374"/>
              <a:gd name="T26" fmla="*/ 253 w 1690"/>
              <a:gd name="T27" fmla="*/ 844 h 1374"/>
              <a:gd name="T28" fmla="*/ 187 w 1690"/>
              <a:gd name="T29" fmla="*/ 838 h 1374"/>
              <a:gd name="T30" fmla="*/ 513 w 1690"/>
              <a:gd name="T31" fmla="*/ 1079 h 1374"/>
              <a:gd name="T32" fmla="*/ 78 w 1690"/>
              <a:gd name="T33" fmla="*/ 1230 h 1374"/>
              <a:gd name="T34" fmla="*/ 0 w 1690"/>
              <a:gd name="T35" fmla="*/ 1224 h 1374"/>
              <a:gd name="T36" fmla="*/ 525 w 1690"/>
              <a:gd name="T37" fmla="*/ 1374 h 1374"/>
              <a:gd name="T38" fmla="*/ 1521 w 1690"/>
              <a:gd name="T39" fmla="*/ 392 h 1374"/>
              <a:gd name="T40" fmla="*/ 1521 w 1690"/>
              <a:gd name="T41" fmla="*/ 344 h 1374"/>
              <a:gd name="T42" fmla="*/ 1690 w 1690"/>
              <a:gd name="T43" fmla="*/ 163 h 1374"/>
              <a:gd name="T44" fmla="*/ 1491 w 1690"/>
              <a:gd name="T45" fmla="*/ 223 h 13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1690" h="1374">
                <a:moveTo>
                  <a:pt x="1491" y="223"/>
                </a:moveTo>
                <a:lnTo>
                  <a:pt x="1491" y="223"/>
                </a:lnTo>
                <a:cubicBezTo>
                  <a:pt x="1569" y="175"/>
                  <a:pt x="1617" y="108"/>
                  <a:pt x="1647" y="30"/>
                </a:cubicBezTo>
                <a:cubicBezTo>
                  <a:pt x="1581" y="66"/>
                  <a:pt x="1509" y="96"/>
                  <a:pt x="1424" y="108"/>
                </a:cubicBezTo>
                <a:cubicBezTo>
                  <a:pt x="1358" y="42"/>
                  <a:pt x="1273" y="0"/>
                  <a:pt x="1171" y="0"/>
                </a:cubicBezTo>
                <a:cubicBezTo>
                  <a:pt x="977" y="0"/>
                  <a:pt x="821" y="157"/>
                  <a:pt x="821" y="356"/>
                </a:cubicBezTo>
                <a:cubicBezTo>
                  <a:pt x="821" y="374"/>
                  <a:pt x="827" y="404"/>
                  <a:pt x="827" y="428"/>
                </a:cubicBezTo>
                <a:cubicBezTo>
                  <a:pt x="543" y="410"/>
                  <a:pt x="283" y="277"/>
                  <a:pt x="114" y="66"/>
                </a:cubicBezTo>
                <a:cubicBezTo>
                  <a:pt x="84" y="120"/>
                  <a:pt x="72" y="175"/>
                  <a:pt x="72" y="241"/>
                </a:cubicBezTo>
                <a:cubicBezTo>
                  <a:pt x="72" y="362"/>
                  <a:pt x="132" y="470"/>
                  <a:pt x="223" y="530"/>
                </a:cubicBezTo>
                <a:cubicBezTo>
                  <a:pt x="169" y="530"/>
                  <a:pt x="114" y="512"/>
                  <a:pt x="66" y="488"/>
                </a:cubicBezTo>
                <a:lnTo>
                  <a:pt x="66" y="494"/>
                </a:lnTo>
                <a:cubicBezTo>
                  <a:pt x="66" y="663"/>
                  <a:pt x="187" y="802"/>
                  <a:pt x="344" y="832"/>
                </a:cubicBezTo>
                <a:cubicBezTo>
                  <a:pt x="313" y="838"/>
                  <a:pt x="283" y="844"/>
                  <a:pt x="253" y="844"/>
                </a:cubicBezTo>
                <a:cubicBezTo>
                  <a:pt x="235" y="844"/>
                  <a:pt x="211" y="838"/>
                  <a:pt x="187" y="838"/>
                </a:cubicBezTo>
                <a:cubicBezTo>
                  <a:pt x="235" y="977"/>
                  <a:pt x="356" y="1073"/>
                  <a:pt x="513" y="1079"/>
                </a:cubicBezTo>
                <a:cubicBezTo>
                  <a:pt x="392" y="1170"/>
                  <a:pt x="241" y="1230"/>
                  <a:pt x="78" y="1230"/>
                </a:cubicBezTo>
                <a:cubicBezTo>
                  <a:pt x="54" y="1230"/>
                  <a:pt x="24" y="1230"/>
                  <a:pt x="0" y="1224"/>
                </a:cubicBezTo>
                <a:cubicBezTo>
                  <a:pt x="151" y="1326"/>
                  <a:pt x="338" y="1374"/>
                  <a:pt x="525" y="1374"/>
                </a:cubicBezTo>
                <a:cubicBezTo>
                  <a:pt x="1171" y="1374"/>
                  <a:pt x="1521" y="844"/>
                  <a:pt x="1521" y="392"/>
                </a:cubicBezTo>
                <a:lnTo>
                  <a:pt x="1521" y="344"/>
                </a:lnTo>
                <a:cubicBezTo>
                  <a:pt x="1587" y="295"/>
                  <a:pt x="1647" y="235"/>
                  <a:pt x="1690" y="163"/>
                </a:cubicBezTo>
                <a:cubicBezTo>
                  <a:pt x="1635" y="193"/>
                  <a:pt x="1569" y="211"/>
                  <a:pt x="1491" y="223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2" name="Oval 21"/>
          <p:cNvSpPr/>
          <p:nvPr userDrawn="1"/>
        </p:nvSpPr>
        <p:spPr>
          <a:xfrm>
            <a:off x="5260237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3" name="Oval 22"/>
          <p:cNvSpPr/>
          <p:nvPr userDrawn="1"/>
        </p:nvSpPr>
        <p:spPr>
          <a:xfrm>
            <a:off x="5054172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4" name="Oval 23"/>
          <p:cNvSpPr/>
          <p:nvPr userDrawn="1"/>
        </p:nvSpPr>
        <p:spPr>
          <a:xfrm rot="10800000">
            <a:off x="5466303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8" name="Rectangle 17">
            <a:hlinkClick r:id="rId60"/>
          </p:cNvPr>
          <p:cNvSpPr/>
          <p:nvPr userDrawn="1"/>
        </p:nvSpPr>
        <p:spPr>
          <a:xfrm>
            <a:off x="5035235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5" name="Rectangle 24">
            <a:hlinkClick r:id="rId61"/>
          </p:cNvPr>
          <p:cNvSpPr/>
          <p:nvPr userDrawn="1"/>
        </p:nvSpPr>
        <p:spPr>
          <a:xfrm>
            <a:off x="5240258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6" name="Rectangle 25">
            <a:hlinkClick r:id="rId62"/>
          </p:cNvPr>
          <p:cNvSpPr/>
          <p:nvPr userDrawn="1"/>
        </p:nvSpPr>
        <p:spPr>
          <a:xfrm>
            <a:off x="5449973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7" name="Action Button: Forward or Next 26">
            <a:hlinkClick r:id="" action="ppaction://hlinkshowjump?jump=nextslide" highlightClick="1"/>
          </p:cNvPr>
          <p:cNvSpPr/>
          <p:nvPr userDrawn="1"/>
        </p:nvSpPr>
        <p:spPr>
          <a:xfrm>
            <a:off x="532427" y="2957134"/>
            <a:ext cx="190062" cy="190085"/>
          </a:xfrm>
          <a:prstGeom prst="actionButtonForwardNex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8" name="Action Button: Back or Previous 27">
            <a:hlinkClick r:id="" action="ppaction://hlinkshowjump?jump=previousslide" highlightClick="1"/>
          </p:cNvPr>
          <p:cNvSpPr/>
          <p:nvPr userDrawn="1"/>
        </p:nvSpPr>
        <p:spPr>
          <a:xfrm>
            <a:off x="118080" y="2953461"/>
            <a:ext cx="190062" cy="190085"/>
          </a:xfrm>
          <a:prstGeom prst="actionButtonBackPrevious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6891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94" r:id="rId1"/>
    <p:sldLayoutId id="2147484195" r:id="rId2"/>
    <p:sldLayoutId id="2147484196" r:id="rId3"/>
    <p:sldLayoutId id="2147484197" r:id="rId4"/>
    <p:sldLayoutId id="2147484198" r:id="rId5"/>
    <p:sldLayoutId id="2147484199" r:id="rId6"/>
    <p:sldLayoutId id="2147484200" r:id="rId7"/>
    <p:sldLayoutId id="2147484201" r:id="rId8"/>
    <p:sldLayoutId id="2147484202" r:id="rId9"/>
    <p:sldLayoutId id="2147484203" r:id="rId10"/>
    <p:sldLayoutId id="2147484204" r:id="rId11"/>
    <p:sldLayoutId id="2147484205" r:id="rId12"/>
    <p:sldLayoutId id="2147484206" r:id="rId13"/>
    <p:sldLayoutId id="2147484207" r:id="rId14"/>
    <p:sldLayoutId id="2147484208" r:id="rId15"/>
    <p:sldLayoutId id="2147484209" r:id="rId16"/>
    <p:sldLayoutId id="2147484210" r:id="rId17"/>
    <p:sldLayoutId id="2147484211" r:id="rId18"/>
    <p:sldLayoutId id="2147484212" r:id="rId19"/>
    <p:sldLayoutId id="2147484213" r:id="rId20"/>
    <p:sldLayoutId id="2147484214" r:id="rId21"/>
    <p:sldLayoutId id="2147484215" r:id="rId22"/>
    <p:sldLayoutId id="2147484216" r:id="rId23"/>
    <p:sldLayoutId id="2147484217" r:id="rId24"/>
    <p:sldLayoutId id="2147484218" r:id="rId25"/>
    <p:sldLayoutId id="2147484219" r:id="rId26"/>
    <p:sldLayoutId id="2147484220" r:id="rId27"/>
    <p:sldLayoutId id="2147484221" r:id="rId28"/>
    <p:sldLayoutId id="2147484222" r:id="rId29"/>
    <p:sldLayoutId id="2147484223" r:id="rId30"/>
    <p:sldLayoutId id="2147484224" r:id="rId31"/>
    <p:sldLayoutId id="2147484225" r:id="rId32"/>
    <p:sldLayoutId id="2147484226" r:id="rId33"/>
    <p:sldLayoutId id="2147484227" r:id="rId34"/>
    <p:sldLayoutId id="2147484228" r:id="rId35"/>
    <p:sldLayoutId id="2147484229" r:id="rId36"/>
    <p:sldLayoutId id="2147484230" r:id="rId37"/>
    <p:sldLayoutId id="2147484231" r:id="rId38"/>
    <p:sldLayoutId id="2147484232" r:id="rId39"/>
    <p:sldLayoutId id="2147484233" r:id="rId40"/>
    <p:sldLayoutId id="2147484234" r:id="rId41"/>
    <p:sldLayoutId id="2147484235" r:id="rId42"/>
    <p:sldLayoutId id="2147484236" r:id="rId43"/>
    <p:sldLayoutId id="2147484237" r:id="rId44"/>
    <p:sldLayoutId id="2147484238" r:id="rId45"/>
    <p:sldLayoutId id="2147484239" r:id="rId46"/>
    <p:sldLayoutId id="2147484240" r:id="rId47"/>
    <p:sldLayoutId id="2147484241" r:id="rId48"/>
    <p:sldLayoutId id="2147484242" r:id="rId49"/>
    <p:sldLayoutId id="2147484243" r:id="rId50"/>
    <p:sldLayoutId id="2147484244" r:id="rId51"/>
    <p:sldLayoutId id="2147484245" r:id="rId52"/>
    <p:sldLayoutId id="2147484246" r:id="rId53"/>
    <p:sldLayoutId id="2147484247" r:id="rId54"/>
    <p:sldLayoutId id="2147484248" r:id="rId55"/>
    <p:sldLayoutId id="2147484249" r:id="rId56"/>
    <p:sldLayoutId id="2147484250" r:id="rId57"/>
    <p:sldLayoutId id="2147484251" r:id="rId58"/>
  </p:sldLayoutIdLst>
  <p:timing>
    <p:tnLst>
      <p:par>
        <p:cTn id="1" dur="indefinite" restart="never" nodeType="tmRoot"/>
      </p:par>
    </p:tnLst>
  </p:timing>
  <p:txStyles>
    <p:titleStyle>
      <a:lvl1pPr algn="ctr" defTabSz="575936" rtl="0" eaLnBrk="1" latinLnBrk="0" hangingPunct="1">
        <a:lnSpc>
          <a:spcPct val="86000"/>
        </a:lnSpc>
        <a:spcBef>
          <a:spcPct val="0"/>
        </a:spcBef>
        <a:buNone/>
        <a:defRPr sz="1323" kern="800" spc="-25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07988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945" kern="800" spc="-6">
          <a:solidFill>
            <a:schemeClr val="tx1"/>
          </a:solidFill>
          <a:latin typeface="+mn-lt"/>
          <a:ea typeface="+mn-ea"/>
          <a:cs typeface="+mn-cs"/>
        </a:defRPr>
      </a:lvl1pPr>
      <a:lvl2pPr marL="216976" indent="-108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–"/>
        <a:defRPr sz="756" kern="800">
          <a:solidFill>
            <a:schemeClr val="tx1"/>
          </a:solidFill>
          <a:latin typeface="+mn-lt"/>
          <a:ea typeface="+mn-ea"/>
          <a:cs typeface="+mn-cs"/>
        </a:defRPr>
      </a:lvl2pPr>
      <a:lvl3pPr marL="324964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756" kern="800">
          <a:solidFill>
            <a:schemeClr val="tx1"/>
          </a:solidFill>
          <a:latin typeface="+mn-lt"/>
          <a:ea typeface="+mn-ea"/>
          <a:cs typeface="+mn-cs"/>
        </a:defRPr>
      </a:lvl3pPr>
      <a:lvl4pPr marL="432952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–"/>
        <a:defRPr sz="756" kern="800">
          <a:solidFill>
            <a:schemeClr val="tx1"/>
          </a:solidFill>
          <a:latin typeface="+mn-lt"/>
          <a:ea typeface="+mn-ea"/>
          <a:cs typeface="+mn-cs"/>
        </a:defRPr>
      </a:lvl4pPr>
      <a:lvl5pPr marL="540940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»"/>
        <a:defRPr sz="756" kern="800">
          <a:solidFill>
            <a:schemeClr val="tx1"/>
          </a:solidFill>
          <a:latin typeface="+mn-lt"/>
          <a:ea typeface="+mn-ea"/>
          <a:cs typeface="+mn-cs"/>
        </a:defRPr>
      </a:lvl5pPr>
      <a:lvl6pPr marL="1583823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6pPr>
      <a:lvl7pPr marL="1871791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7pPr>
      <a:lvl8pPr marL="2159759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8pPr>
      <a:lvl9pPr marL="2447726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1pPr>
      <a:lvl2pPr marL="287968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2pPr>
      <a:lvl3pPr marL="575936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3pPr>
      <a:lvl4pPr marL="863903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4pPr>
      <a:lvl5pPr marL="1151871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5pPr>
      <a:lvl6pPr marL="1439839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6pPr>
      <a:lvl7pPr marL="1727807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7pPr>
      <a:lvl8pPr marL="2015775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8pPr>
      <a:lvl9pPr marL="2303743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1959" y="132269"/>
            <a:ext cx="4895533" cy="386260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959" y="576016"/>
            <a:ext cx="4895533" cy="218631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Slide Number Placeholder 5"/>
          <p:cNvSpPr txBox="1">
            <a:spLocks/>
          </p:cNvSpPr>
          <p:nvPr userDrawn="1"/>
        </p:nvSpPr>
        <p:spPr>
          <a:xfrm>
            <a:off x="3984157" y="2978033"/>
            <a:ext cx="1020978" cy="145424"/>
          </a:xfrm>
          <a:prstGeom prst="rect">
            <a:avLst/>
          </a:prstGeom>
        </p:spPr>
        <p:txBody>
          <a:bodyPr vert="horz" wrap="square" lIns="57595" tIns="28797" rIns="57595" bIns="28797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4319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7" b="0" i="0" u="none" strike="noStrike" kern="1200" cap="none" spc="0" normalizeH="0" baseline="0" noProof="0" dirty="0" smtClean="0">
                <a:ln>
                  <a:noFill/>
                </a:ln>
                <a:solidFill>
                  <a:srgbClr val="57565A">
                    <a:tint val="75000"/>
                  </a:srgbClr>
                </a:solidFill>
                <a:effectLst/>
                <a:uLnTx/>
                <a:uFillTx/>
                <a:latin typeface="Open Sans Light"/>
                <a:ea typeface="+mn-ea"/>
                <a:cs typeface="+mn-cs"/>
              </a:rPr>
              <a:t>i9 presentation to Joe Smith</a:t>
            </a:r>
            <a:endParaRPr kumimoji="0" lang="en-US" sz="567" b="0" i="0" u="none" strike="noStrike" kern="1200" cap="none" spc="0" normalizeH="0" baseline="0" noProof="0" dirty="0">
              <a:ln>
                <a:noFill/>
              </a:ln>
              <a:solidFill>
                <a:srgbClr val="57565A">
                  <a:tint val="75000"/>
                </a:srgbClr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384985" y="2973193"/>
            <a:ext cx="65863" cy="155104"/>
          </a:xfrm>
          <a:prstGeom prst="rect">
            <a:avLst/>
          </a:prstGeom>
        </p:spPr>
        <p:txBody>
          <a:bodyPr vert="horz" wrap="none" lIns="57595" tIns="28797" rIns="57595" bIns="28797" rtlCol="0" anchor="ctr">
            <a:no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319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290D8D-6BA0-418D-AFED-C65293F70DA0}" type="slidenum">
              <a:rPr kumimoji="0" lang="en-US" sz="567" b="0" i="0" u="none" strike="noStrike" kern="1200" cap="none" spc="0" normalizeH="0" baseline="0" noProof="0" smtClean="0">
                <a:ln>
                  <a:noFill/>
                </a:ln>
                <a:solidFill>
                  <a:srgbClr val="57565A">
                    <a:tint val="75000"/>
                  </a:srgbClr>
                </a:solidFill>
                <a:effectLst/>
                <a:uLnTx/>
                <a:uFillTx/>
                <a:latin typeface="Open Sans Light"/>
                <a:ea typeface="+mn-ea"/>
                <a:cs typeface="+mn-cs"/>
              </a:rPr>
              <a:pPr marL="0" marR="0" lvl="0" indent="0" algn="ctr" defTabSz="43196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567" b="0" i="0" u="none" strike="noStrike" kern="1200" cap="none" spc="0" normalizeH="0" baseline="0" noProof="0" dirty="0">
              <a:ln>
                <a:noFill/>
              </a:ln>
              <a:solidFill>
                <a:srgbClr val="57565A">
                  <a:tint val="75000"/>
                </a:srgbClr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39216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133150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7" name="Rectangle 9"/>
          <p:cNvSpPr/>
          <p:nvPr/>
        </p:nvSpPr>
        <p:spPr>
          <a:xfrm rot="2700000">
            <a:off x="201578" y="3029464"/>
            <a:ext cx="42576" cy="42571"/>
          </a:xfrm>
          <a:custGeom>
            <a:avLst/>
            <a:gdLst>
              <a:gd name="connsiteX0" fmla="*/ 0 w 531091"/>
              <a:gd name="connsiteY0" fmla="*/ 0 h 531091"/>
              <a:gd name="connsiteX1" fmla="*/ 531091 w 531091"/>
              <a:gd name="connsiteY1" fmla="*/ 0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0 w 531091"/>
              <a:gd name="connsiteY0" fmla="*/ 0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0" fmla="*/ 0 w 531091"/>
              <a:gd name="connsiteY0" fmla="*/ 0 h 531091"/>
              <a:gd name="connsiteX1" fmla="*/ 230909 w 531091"/>
              <a:gd name="connsiteY1" fmla="*/ 224312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230909 w 531091"/>
              <a:gd name="connsiteY0" fmla="*/ 224312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343065 w 531091"/>
              <a:gd name="connsiteY0" fmla="*/ 89066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  <a:gd name="connsiteX3" fmla="*/ 322349 w 531091"/>
              <a:gd name="connsiteY3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1091" h="531091">
                <a:moveTo>
                  <a:pt x="531091" y="531091"/>
                </a:moveTo>
                <a:lnTo>
                  <a:pt x="0" y="531091"/>
                </a:lnTo>
                <a:lnTo>
                  <a:pt x="0" y="0"/>
                </a:lnTo>
              </a:path>
            </a:pathLst>
          </a:cu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 rot="10800000">
            <a:off x="545281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5" name="Rectangle 9"/>
          <p:cNvSpPr/>
          <p:nvPr/>
        </p:nvSpPr>
        <p:spPr>
          <a:xfrm rot="13500000">
            <a:off x="591679" y="3029464"/>
            <a:ext cx="42576" cy="42571"/>
          </a:xfrm>
          <a:custGeom>
            <a:avLst/>
            <a:gdLst>
              <a:gd name="connsiteX0" fmla="*/ 0 w 531091"/>
              <a:gd name="connsiteY0" fmla="*/ 0 h 531091"/>
              <a:gd name="connsiteX1" fmla="*/ 531091 w 531091"/>
              <a:gd name="connsiteY1" fmla="*/ 0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0 w 531091"/>
              <a:gd name="connsiteY0" fmla="*/ 0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0" fmla="*/ 0 w 531091"/>
              <a:gd name="connsiteY0" fmla="*/ 0 h 531091"/>
              <a:gd name="connsiteX1" fmla="*/ 230909 w 531091"/>
              <a:gd name="connsiteY1" fmla="*/ 224312 h 531091"/>
              <a:gd name="connsiteX2" fmla="*/ 531091 w 531091"/>
              <a:gd name="connsiteY2" fmla="*/ 531091 h 531091"/>
              <a:gd name="connsiteX3" fmla="*/ 0 w 531091"/>
              <a:gd name="connsiteY3" fmla="*/ 531091 h 531091"/>
              <a:gd name="connsiteX4" fmla="*/ 0 w 531091"/>
              <a:gd name="connsiteY4" fmla="*/ 0 h 531091"/>
              <a:gd name="connsiteX0" fmla="*/ 230909 w 531091"/>
              <a:gd name="connsiteY0" fmla="*/ 224312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343065 w 531091"/>
              <a:gd name="connsiteY0" fmla="*/ 89066 h 531091"/>
              <a:gd name="connsiteX1" fmla="*/ 531091 w 531091"/>
              <a:gd name="connsiteY1" fmla="*/ 531091 h 531091"/>
              <a:gd name="connsiteX2" fmla="*/ 0 w 531091"/>
              <a:gd name="connsiteY2" fmla="*/ 531091 h 531091"/>
              <a:gd name="connsiteX3" fmla="*/ 0 w 531091"/>
              <a:gd name="connsiteY3" fmla="*/ 0 h 531091"/>
              <a:gd name="connsiteX4" fmla="*/ 322349 w 531091"/>
              <a:gd name="connsiteY4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  <a:gd name="connsiteX3" fmla="*/ 322349 w 531091"/>
              <a:gd name="connsiteY3" fmla="*/ 315752 h 531091"/>
              <a:gd name="connsiteX0" fmla="*/ 531091 w 531091"/>
              <a:gd name="connsiteY0" fmla="*/ 531091 h 531091"/>
              <a:gd name="connsiteX1" fmla="*/ 0 w 531091"/>
              <a:gd name="connsiteY1" fmla="*/ 531091 h 531091"/>
              <a:gd name="connsiteX2" fmla="*/ 0 w 531091"/>
              <a:gd name="connsiteY2" fmla="*/ 0 h 531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1091" h="531091">
                <a:moveTo>
                  <a:pt x="531091" y="531091"/>
                </a:moveTo>
                <a:lnTo>
                  <a:pt x="0" y="531091"/>
                </a:lnTo>
                <a:lnTo>
                  <a:pt x="0" y="0"/>
                </a:lnTo>
              </a:path>
            </a:pathLst>
          </a:cu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9" name="Freeform 6"/>
          <p:cNvSpPr>
            <a:spLocks/>
          </p:cNvSpPr>
          <p:nvPr/>
        </p:nvSpPr>
        <p:spPr bwMode="auto">
          <a:xfrm>
            <a:off x="5117726" y="3019152"/>
            <a:ext cx="30297" cy="65106"/>
          </a:xfrm>
          <a:custGeom>
            <a:avLst/>
            <a:gdLst>
              <a:gd name="T0" fmla="*/ 573 w 704"/>
              <a:gd name="T1" fmla="*/ 255 h 1506"/>
              <a:gd name="T2" fmla="*/ 573 w 704"/>
              <a:gd name="T3" fmla="*/ 255 h 1506"/>
              <a:gd name="T4" fmla="*/ 704 w 704"/>
              <a:gd name="T5" fmla="*/ 255 h 1506"/>
              <a:gd name="T6" fmla="*/ 704 w 704"/>
              <a:gd name="T7" fmla="*/ 0 h 1506"/>
              <a:gd name="T8" fmla="*/ 492 w 704"/>
              <a:gd name="T9" fmla="*/ 0 h 1506"/>
              <a:gd name="T10" fmla="*/ 155 w 704"/>
              <a:gd name="T11" fmla="*/ 336 h 1506"/>
              <a:gd name="T12" fmla="*/ 155 w 704"/>
              <a:gd name="T13" fmla="*/ 493 h 1506"/>
              <a:gd name="T14" fmla="*/ 0 w 704"/>
              <a:gd name="T15" fmla="*/ 493 h 1506"/>
              <a:gd name="T16" fmla="*/ 0 w 704"/>
              <a:gd name="T17" fmla="*/ 749 h 1506"/>
              <a:gd name="T18" fmla="*/ 155 w 704"/>
              <a:gd name="T19" fmla="*/ 749 h 1506"/>
              <a:gd name="T20" fmla="*/ 155 w 704"/>
              <a:gd name="T21" fmla="*/ 1506 h 1506"/>
              <a:gd name="T22" fmla="*/ 467 w 704"/>
              <a:gd name="T23" fmla="*/ 1506 h 1506"/>
              <a:gd name="T24" fmla="*/ 467 w 704"/>
              <a:gd name="T25" fmla="*/ 749 h 1506"/>
              <a:gd name="T26" fmla="*/ 679 w 704"/>
              <a:gd name="T27" fmla="*/ 749 h 1506"/>
              <a:gd name="T28" fmla="*/ 704 w 704"/>
              <a:gd name="T29" fmla="*/ 493 h 1506"/>
              <a:gd name="T30" fmla="*/ 467 w 704"/>
              <a:gd name="T31" fmla="*/ 493 h 1506"/>
              <a:gd name="T32" fmla="*/ 467 w 704"/>
              <a:gd name="T33" fmla="*/ 362 h 1506"/>
              <a:gd name="T34" fmla="*/ 573 w 704"/>
              <a:gd name="T35" fmla="*/ 255 h 1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704" h="1506">
                <a:moveTo>
                  <a:pt x="573" y="255"/>
                </a:moveTo>
                <a:lnTo>
                  <a:pt x="573" y="255"/>
                </a:lnTo>
                <a:lnTo>
                  <a:pt x="704" y="255"/>
                </a:lnTo>
                <a:lnTo>
                  <a:pt x="704" y="0"/>
                </a:lnTo>
                <a:lnTo>
                  <a:pt x="492" y="0"/>
                </a:lnTo>
                <a:cubicBezTo>
                  <a:pt x="243" y="0"/>
                  <a:pt x="155" y="124"/>
                  <a:pt x="155" y="336"/>
                </a:cubicBezTo>
                <a:lnTo>
                  <a:pt x="155" y="493"/>
                </a:lnTo>
                <a:lnTo>
                  <a:pt x="0" y="493"/>
                </a:lnTo>
                <a:lnTo>
                  <a:pt x="0" y="749"/>
                </a:lnTo>
                <a:lnTo>
                  <a:pt x="155" y="749"/>
                </a:lnTo>
                <a:lnTo>
                  <a:pt x="155" y="1506"/>
                </a:lnTo>
                <a:lnTo>
                  <a:pt x="467" y="1506"/>
                </a:lnTo>
                <a:lnTo>
                  <a:pt x="467" y="749"/>
                </a:lnTo>
                <a:lnTo>
                  <a:pt x="679" y="749"/>
                </a:lnTo>
                <a:lnTo>
                  <a:pt x="704" y="493"/>
                </a:lnTo>
                <a:lnTo>
                  <a:pt x="467" y="493"/>
                </a:lnTo>
                <a:lnTo>
                  <a:pt x="467" y="362"/>
                </a:lnTo>
                <a:cubicBezTo>
                  <a:pt x="467" y="293"/>
                  <a:pt x="473" y="255"/>
                  <a:pt x="573" y="255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0" name="Freeform 7"/>
          <p:cNvSpPr>
            <a:spLocks noEditPoints="1"/>
          </p:cNvSpPr>
          <p:nvPr/>
        </p:nvSpPr>
        <p:spPr bwMode="auto">
          <a:xfrm>
            <a:off x="5305347" y="3017768"/>
            <a:ext cx="67184" cy="64490"/>
          </a:xfrm>
          <a:custGeom>
            <a:avLst/>
            <a:gdLst>
              <a:gd name="T0" fmla="*/ 1176 w 1562"/>
              <a:gd name="T1" fmla="*/ 466 h 1491"/>
              <a:gd name="T2" fmla="*/ 1176 w 1562"/>
              <a:gd name="T3" fmla="*/ 466 h 1491"/>
              <a:gd name="T4" fmla="*/ 871 w 1562"/>
              <a:gd name="T5" fmla="*/ 636 h 1491"/>
              <a:gd name="T6" fmla="*/ 871 w 1562"/>
              <a:gd name="T7" fmla="*/ 488 h 1491"/>
              <a:gd name="T8" fmla="*/ 538 w 1562"/>
              <a:gd name="T9" fmla="*/ 488 h 1491"/>
              <a:gd name="T10" fmla="*/ 538 w 1562"/>
              <a:gd name="T11" fmla="*/ 1491 h 1491"/>
              <a:gd name="T12" fmla="*/ 871 w 1562"/>
              <a:gd name="T13" fmla="*/ 1491 h 1491"/>
              <a:gd name="T14" fmla="*/ 871 w 1562"/>
              <a:gd name="T15" fmla="*/ 931 h 1491"/>
              <a:gd name="T16" fmla="*/ 886 w 1562"/>
              <a:gd name="T17" fmla="*/ 850 h 1491"/>
              <a:gd name="T18" fmla="*/ 1057 w 1562"/>
              <a:gd name="T19" fmla="*/ 724 h 1491"/>
              <a:gd name="T20" fmla="*/ 1228 w 1562"/>
              <a:gd name="T21" fmla="*/ 953 h 1491"/>
              <a:gd name="T22" fmla="*/ 1228 w 1562"/>
              <a:gd name="T23" fmla="*/ 1491 h 1491"/>
              <a:gd name="T24" fmla="*/ 1562 w 1562"/>
              <a:gd name="T25" fmla="*/ 1491 h 1491"/>
              <a:gd name="T26" fmla="*/ 1562 w 1562"/>
              <a:gd name="T27" fmla="*/ 916 h 1491"/>
              <a:gd name="T28" fmla="*/ 1176 w 1562"/>
              <a:gd name="T29" fmla="*/ 466 h 1491"/>
              <a:gd name="T30" fmla="*/ 22 w 1562"/>
              <a:gd name="T31" fmla="*/ 1491 h 1491"/>
              <a:gd name="T32" fmla="*/ 22 w 1562"/>
              <a:gd name="T33" fmla="*/ 1491 h 1491"/>
              <a:gd name="T34" fmla="*/ 357 w 1562"/>
              <a:gd name="T35" fmla="*/ 1491 h 1491"/>
              <a:gd name="T36" fmla="*/ 357 w 1562"/>
              <a:gd name="T37" fmla="*/ 487 h 1491"/>
              <a:gd name="T38" fmla="*/ 22 w 1562"/>
              <a:gd name="T39" fmla="*/ 487 h 1491"/>
              <a:gd name="T40" fmla="*/ 22 w 1562"/>
              <a:gd name="T41" fmla="*/ 1491 h 1491"/>
              <a:gd name="T42" fmla="*/ 193 w 1562"/>
              <a:gd name="T43" fmla="*/ 0 h 1491"/>
              <a:gd name="T44" fmla="*/ 193 w 1562"/>
              <a:gd name="T45" fmla="*/ 0 h 1491"/>
              <a:gd name="T46" fmla="*/ 0 w 1562"/>
              <a:gd name="T47" fmla="*/ 178 h 1491"/>
              <a:gd name="T48" fmla="*/ 186 w 1562"/>
              <a:gd name="T49" fmla="*/ 347 h 1491"/>
              <a:gd name="T50" fmla="*/ 379 w 1562"/>
              <a:gd name="T51" fmla="*/ 178 h 1491"/>
              <a:gd name="T52" fmla="*/ 193 w 1562"/>
              <a:gd name="T53" fmla="*/ 0 h 14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1562" h="1491">
                <a:moveTo>
                  <a:pt x="1176" y="466"/>
                </a:moveTo>
                <a:lnTo>
                  <a:pt x="1176" y="466"/>
                </a:lnTo>
                <a:cubicBezTo>
                  <a:pt x="990" y="466"/>
                  <a:pt x="916" y="562"/>
                  <a:pt x="871" y="636"/>
                </a:cubicBezTo>
                <a:lnTo>
                  <a:pt x="871" y="488"/>
                </a:lnTo>
                <a:lnTo>
                  <a:pt x="538" y="488"/>
                </a:lnTo>
                <a:cubicBezTo>
                  <a:pt x="545" y="584"/>
                  <a:pt x="538" y="1491"/>
                  <a:pt x="538" y="1491"/>
                </a:cubicBezTo>
                <a:lnTo>
                  <a:pt x="871" y="1491"/>
                </a:lnTo>
                <a:lnTo>
                  <a:pt x="871" y="931"/>
                </a:lnTo>
                <a:cubicBezTo>
                  <a:pt x="871" y="901"/>
                  <a:pt x="871" y="872"/>
                  <a:pt x="886" y="850"/>
                </a:cubicBezTo>
                <a:cubicBezTo>
                  <a:pt x="909" y="791"/>
                  <a:pt x="961" y="724"/>
                  <a:pt x="1057" y="724"/>
                </a:cubicBezTo>
                <a:cubicBezTo>
                  <a:pt x="1176" y="724"/>
                  <a:pt x="1228" y="820"/>
                  <a:pt x="1228" y="953"/>
                </a:cubicBezTo>
                <a:lnTo>
                  <a:pt x="1228" y="1491"/>
                </a:lnTo>
                <a:lnTo>
                  <a:pt x="1562" y="1491"/>
                </a:lnTo>
                <a:lnTo>
                  <a:pt x="1562" y="916"/>
                </a:lnTo>
                <a:cubicBezTo>
                  <a:pt x="1562" y="606"/>
                  <a:pt x="1398" y="466"/>
                  <a:pt x="1176" y="466"/>
                </a:cubicBezTo>
                <a:close/>
                <a:moveTo>
                  <a:pt x="22" y="1491"/>
                </a:moveTo>
                <a:lnTo>
                  <a:pt x="22" y="1491"/>
                </a:lnTo>
                <a:lnTo>
                  <a:pt x="357" y="1491"/>
                </a:lnTo>
                <a:lnTo>
                  <a:pt x="357" y="487"/>
                </a:lnTo>
                <a:lnTo>
                  <a:pt x="22" y="487"/>
                </a:lnTo>
                <a:lnTo>
                  <a:pt x="22" y="1491"/>
                </a:lnTo>
                <a:close/>
                <a:moveTo>
                  <a:pt x="193" y="0"/>
                </a:moveTo>
                <a:lnTo>
                  <a:pt x="193" y="0"/>
                </a:lnTo>
                <a:cubicBezTo>
                  <a:pt x="74" y="0"/>
                  <a:pt x="0" y="82"/>
                  <a:pt x="0" y="178"/>
                </a:cubicBezTo>
                <a:cubicBezTo>
                  <a:pt x="0" y="273"/>
                  <a:pt x="74" y="347"/>
                  <a:pt x="186" y="347"/>
                </a:cubicBezTo>
                <a:cubicBezTo>
                  <a:pt x="305" y="347"/>
                  <a:pt x="379" y="273"/>
                  <a:pt x="379" y="178"/>
                </a:cubicBezTo>
                <a:cubicBezTo>
                  <a:pt x="379" y="82"/>
                  <a:pt x="305" y="0"/>
                  <a:pt x="193" y="0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1" name="Freeform 8"/>
          <p:cNvSpPr>
            <a:spLocks/>
          </p:cNvSpPr>
          <p:nvPr/>
        </p:nvSpPr>
        <p:spPr bwMode="auto">
          <a:xfrm>
            <a:off x="5508638" y="3023626"/>
            <a:ext cx="72732" cy="59416"/>
          </a:xfrm>
          <a:custGeom>
            <a:avLst/>
            <a:gdLst>
              <a:gd name="T0" fmla="*/ 1491 w 1690"/>
              <a:gd name="T1" fmla="*/ 223 h 1374"/>
              <a:gd name="T2" fmla="*/ 1491 w 1690"/>
              <a:gd name="T3" fmla="*/ 223 h 1374"/>
              <a:gd name="T4" fmla="*/ 1647 w 1690"/>
              <a:gd name="T5" fmla="*/ 30 h 1374"/>
              <a:gd name="T6" fmla="*/ 1424 w 1690"/>
              <a:gd name="T7" fmla="*/ 108 h 1374"/>
              <a:gd name="T8" fmla="*/ 1171 w 1690"/>
              <a:gd name="T9" fmla="*/ 0 h 1374"/>
              <a:gd name="T10" fmla="*/ 821 w 1690"/>
              <a:gd name="T11" fmla="*/ 356 h 1374"/>
              <a:gd name="T12" fmla="*/ 827 w 1690"/>
              <a:gd name="T13" fmla="*/ 428 h 1374"/>
              <a:gd name="T14" fmla="*/ 114 w 1690"/>
              <a:gd name="T15" fmla="*/ 66 h 1374"/>
              <a:gd name="T16" fmla="*/ 72 w 1690"/>
              <a:gd name="T17" fmla="*/ 241 h 1374"/>
              <a:gd name="T18" fmla="*/ 223 w 1690"/>
              <a:gd name="T19" fmla="*/ 530 h 1374"/>
              <a:gd name="T20" fmla="*/ 66 w 1690"/>
              <a:gd name="T21" fmla="*/ 488 h 1374"/>
              <a:gd name="T22" fmla="*/ 66 w 1690"/>
              <a:gd name="T23" fmla="*/ 494 h 1374"/>
              <a:gd name="T24" fmla="*/ 344 w 1690"/>
              <a:gd name="T25" fmla="*/ 832 h 1374"/>
              <a:gd name="T26" fmla="*/ 253 w 1690"/>
              <a:gd name="T27" fmla="*/ 844 h 1374"/>
              <a:gd name="T28" fmla="*/ 187 w 1690"/>
              <a:gd name="T29" fmla="*/ 838 h 1374"/>
              <a:gd name="T30" fmla="*/ 513 w 1690"/>
              <a:gd name="T31" fmla="*/ 1079 h 1374"/>
              <a:gd name="T32" fmla="*/ 78 w 1690"/>
              <a:gd name="T33" fmla="*/ 1230 h 1374"/>
              <a:gd name="T34" fmla="*/ 0 w 1690"/>
              <a:gd name="T35" fmla="*/ 1224 h 1374"/>
              <a:gd name="T36" fmla="*/ 525 w 1690"/>
              <a:gd name="T37" fmla="*/ 1374 h 1374"/>
              <a:gd name="T38" fmla="*/ 1521 w 1690"/>
              <a:gd name="T39" fmla="*/ 392 h 1374"/>
              <a:gd name="T40" fmla="*/ 1521 w 1690"/>
              <a:gd name="T41" fmla="*/ 344 h 1374"/>
              <a:gd name="T42" fmla="*/ 1690 w 1690"/>
              <a:gd name="T43" fmla="*/ 163 h 1374"/>
              <a:gd name="T44" fmla="*/ 1491 w 1690"/>
              <a:gd name="T45" fmla="*/ 223 h 13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1690" h="1374">
                <a:moveTo>
                  <a:pt x="1491" y="223"/>
                </a:moveTo>
                <a:lnTo>
                  <a:pt x="1491" y="223"/>
                </a:lnTo>
                <a:cubicBezTo>
                  <a:pt x="1569" y="175"/>
                  <a:pt x="1617" y="108"/>
                  <a:pt x="1647" y="30"/>
                </a:cubicBezTo>
                <a:cubicBezTo>
                  <a:pt x="1581" y="66"/>
                  <a:pt x="1509" y="96"/>
                  <a:pt x="1424" y="108"/>
                </a:cubicBezTo>
                <a:cubicBezTo>
                  <a:pt x="1358" y="42"/>
                  <a:pt x="1273" y="0"/>
                  <a:pt x="1171" y="0"/>
                </a:cubicBezTo>
                <a:cubicBezTo>
                  <a:pt x="977" y="0"/>
                  <a:pt x="821" y="157"/>
                  <a:pt x="821" y="356"/>
                </a:cubicBezTo>
                <a:cubicBezTo>
                  <a:pt x="821" y="374"/>
                  <a:pt x="827" y="404"/>
                  <a:pt x="827" y="428"/>
                </a:cubicBezTo>
                <a:cubicBezTo>
                  <a:pt x="543" y="410"/>
                  <a:pt x="283" y="277"/>
                  <a:pt x="114" y="66"/>
                </a:cubicBezTo>
                <a:cubicBezTo>
                  <a:pt x="84" y="120"/>
                  <a:pt x="72" y="175"/>
                  <a:pt x="72" y="241"/>
                </a:cubicBezTo>
                <a:cubicBezTo>
                  <a:pt x="72" y="362"/>
                  <a:pt x="132" y="470"/>
                  <a:pt x="223" y="530"/>
                </a:cubicBezTo>
                <a:cubicBezTo>
                  <a:pt x="169" y="530"/>
                  <a:pt x="114" y="512"/>
                  <a:pt x="66" y="488"/>
                </a:cubicBezTo>
                <a:lnTo>
                  <a:pt x="66" y="494"/>
                </a:lnTo>
                <a:cubicBezTo>
                  <a:pt x="66" y="663"/>
                  <a:pt x="187" y="802"/>
                  <a:pt x="344" y="832"/>
                </a:cubicBezTo>
                <a:cubicBezTo>
                  <a:pt x="313" y="838"/>
                  <a:pt x="283" y="844"/>
                  <a:pt x="253" y="844"/>
                </a:cubicBezTo>
                <a:cubicBezTo>
                  <a:pt x="235" y="844"/>
                  <a:pt x="211" y="838"/>
                  <a:pt x="187" y="838"/>
                </a:cubicBezTo>
                <a:cubicBezTo>
                  <a:pt x="235" y="977"/>
                  <a:pt x="356" y="1073"/>
                  <a:pt x="513" y="1079"/>
                </a:cubicBezTo>
                <a:cubicBezTo>
                  <a:pt x="392" y="1170"/>
                  <a:pt x="241" y="1230"/>
                  <a:pt x="78" y="1230"/>
                </a:cubicBezTo>
                <a:cubicBezTo>
                  <a:pt x="54" y="1230"/>
                  <a:pt x="24" y="1230"/>
                  <a:pt x="0" y="1224"/>
                </a:cubicBezTo>
                <a:cubicBezTo>
                  <a:pt x="151" y="1326"/>
                  <a:pt x="338" y="1374"/>
                  <a:pt x="525" y="1374"/>
                </a:cubicBezTo>
                <a:cubicBezTo>
                  <a:pt x="1171" y="1374"/>
                  <a:pt x="1521" y="844"/>
                  <a:pt x="1521" y="392"/>
                </a:cubicBezTo>
                <a:lnTo>
                  <a:pt x="1521" y="344"/>
                </a:lnTo>
                <a:cubicBezTo>
                  <a:pt x="1587" y="295"/>
                  <a:pt x="1647" y="235"/>
                  <a:pt x="1690" y="163"/>
                </a:cubicBezTo>
                <a:cubicBezTo>
                  <a:pt x="1635" y="193"/>
                  <a:pt x="1569" y="211"/>
                  <a:pt x="1491" y="223"/>
                </a:cubicBezTo>
                <a:close/>
              </a:path>
            </a:pathLst>
          </a:custGeom>
          <a:solidFill>
            <a:schemeClr val="tx1">
              <a:alpha val="54902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57595" tIns="28797" rIns="57595" bIns="28797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12" b="0" i="0" u="none" strike="noStrike" kern="1200" cap="none" spc="0" normalizeH="0" baseline="0" noProof="0">
              <a:ln>
                <a:noFill/>
              </a:ln>
              <a:solidFill>
                <a:srgbClr val="57565A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2" name="Oval 21"/>
          <p:cNvSpPr/>
          <p:nvPr userDrawn="1"/>
        </p:nvSpPr>
        <p:spPr>
          <a:xfrm>
            <a:off x="5260237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3" name="Oval 22"/>
          <p:cNvSpPr/>
          <p:nvPr userDrawn="1"/>
        </p:nvSpPr>
        <p:spPr>
          <a:xfrm>
            <a:off x="5054172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4" name="Oval 23"/>
          <p:cNvSpPr/>
          <p:nvPr userDrawn="1"/>
        </p:nvSpPr>
        <p:spPr>
          <a:xfrm rot="10800000">
            <a:off x="5466303" y="2972038"/>
            <a:ext cx="157402" cy="157422"/>
          </a:xfrm>
          <a:prstGeom prst="ellipse">
            <a:avLst/>
          </a:prstGeom>
          <a:noFill/>
          <a:ln w="6350" cmpd="sng">
            <a:solidFill>
              <a:srgbClr val="BFBFB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0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18" name="Rectangle 17">
            <a:hlinkClick r:id="rId60"/>
          </p:cNvPr>
          <p:cNvSpPr/>
          <p:nvPr userDrawn="1"/>
        </p:nvSpPr>
        <p:spPr>
          <a:xfrm>
            <a:off x="5035235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5" name="Rectangle 24">
            <a:hlinkClick r:id="rId61"/>
          </p:cNvPr>
          <p:cNvSpPr/>
          <p:nvPr userDrawn="1"/>
        </p:nvSpPr>
        <p:spPr>
          <a:xfrm>
            <a:off x="5240258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6" name="Rectangle 25">
            <a:hlinkClick r:id="rId62"/>
          </p:cNvPr>
          <p:cNvSpPr/>
          <p:nvPr userDrawn="1"/>
        </p:nvSpPr>
        <p:spPr>
          <a:xfrm>
            <a:off x="5449973" y="2954970"/>
            <a:ext cx="190062" cy="190085"/>
          </a:xfrm>
          <a:prstGeom prst="rec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7" name="Action Button: Forward or Next 26">
            <a:hlinkClick r:id="" action="ppaction://hlinkshowjump?jump=nextslide" highlightClick="1"/>
          </p:cNvPr>
          <p:cNvSpPr/>
          <p:nvPr userDrawn="1"/>
        </p:nvSpPr>
        <p:spPr>
          <a:xfrm>
            <a:off x="532427" y="2957134"/>
            <a:ext cx="190062" cy="190085"/>
          </a:xfrm>
          <a:prstGeom prst="actionButtonForwardNext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  <p:sp>
        <p:nvSpPr>
          <p:cNvPr id="28" name="Action Button: Back or Previous 27">
            <a:hlinkClick r:id="" action="ppaction://hlinkshowjump?jump=previousslide" highlightClick="1"/>
          </p:cNvPr>
          <p:cNvSpPr/>
          <p:nvPr userDrawn="1"/>
        </p:nvSpPr>
        <p:spPr>
          <a:xfrm>
            <a:off x="118080" y="2953461"/>
            <a:ext cx="190062" cy="190085"/>
          </a:xfrm>
          <a:prstGeom prst="actionButtonBackPrevious">
            <a:avLst/>
          </a:prstGeom>
          <a:solidFill>
            <a:srgbClr val="00CAC5">
              <a:alpha val="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57593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34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 Ligh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3386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53" r:id="rId1"/>
    <p:sldLayoutId id="2147484254" r:id="rId2"/>
    <p:sldLayoutId id="2147484255" r:id="rId3"/>
    <p:sldLayoutId id="2147484256" r:id="rId4"/>
    <p:sldLayoutId id="2147484257" r:id="rId5"/>
    <p:sldLayoutId id="2147484258" r:id="rId6"/>
    <p:sldLayoutId id="2147484259" r:id="rId7"/>
    <p:sldLayoutId id="2147484260" r:id="rId8"/>
    <p:sldLayoutId id="2147484261" r:id="rId9"/>
    <p:sldLayoutId id="2147484262" r:id="rId10"/>
    <p:sldLayoutId id="2147484263" r:id="rId11"/>
    <p:sldLayoutId id="2147484264" r:id="rId12"/>
    <p:sldLayoutId id="2147484265" r:id="rId13"/>
    <p:sldLayoutId id="2147484266" r:id="rId14"/>
    <p:sldLayoutId id="2147484267" r:id="rId15"/>
    <p:sldLayoutId id="2147484268" r:id="rId16"/>
    <p:sldLayoutId id="2147484269" r:id="rId17"/>
    <p:sldLayoutId id="2147484270" r:id="rId18"/>
    <p:sldLayoutId id="2147484271" r:id="rId19"/>
    <p:sldLayoutId id="2147484272" r:id="rId20"/>
    <p:sldLayoutId id="2147484273" r:id="rId21"/>
    <p:sldLayoutId id="2147484274" r:id="rId22"/>
    <p:sldLayoutId id="2147484275" r:id="rId23"/>
    <p:sldLayoutId id="2147484276" r:id="rId24"/>
    <p:sldLayoutId id="2147484277" r:id="rId25"/>
    <p:sldLayoutId id="2147484278" r:id="rId26"/>
    <p:sldLayoutId id="2147484279" r:id="rId27"/>
    <p:sldLayoutId id="2147484280" r:id="rId28"/>
    <p:sldLayoutId id="2147484281" r:id="rId29"/>
    <p:sldLayoutId id="2147484282" r:id="rId30"/>
    <p:sldLayoutId id="2147484283" r:id="rId31"/>
    <p:sldLayoutId id="2147484284" r:id="rId32"/>
    <p:sldLayoutId id="2147484285" r:id="rId33"/>
    <p:sldLayoutId id="2147484286" r:id="rId34"/>
    <p:sldLayoutId id="2147484287" r:id="rId35"/>
    <p:sldLayoutId id="2147484288" r:id="rId36"/>
    <p:sldLayoutId id="2147484289" r:id="rId37"/>
    <p:sldLayoutId id="2147484290" r:id="rId38"/>
    <p:sldLayoutId id="2147484291" r:id="rId39"/>
    <p:sldLayoutId id="2147484292" r:id="rId40"/>
    <p:sldLayoutId id="2147484293" r:id="rId41"/>
    <p:sldLayoutId id="2147484294" r:id="rId42"/>
    <p:sldLayoutId id="2147484295" r:id="rId43"/>
    <p:sldLayoutId id="2147484296" r:id="rId44"/>
    <p:sldLayoutId id="2147484297" r:id="rId45"/>
    <p:sldLayoutId id="2147484298" r:id="rId46"/>
    <p:sldLayoutId id="2147484299" r:id="rId47"/>
    <p:sldLayoutId id="2147484300" r:id="rId48"/>
    <p:sldLayoutId id="2147484301" r:id="rId49"/>
    <p:sldLayoutId id="2147484302" r:id="rId50"/>
    <p:sldLayoutId id="2147484303" r:id="rId51"/>
    <p:sldLayoutId id="2147484304" r:id="rId52"/>
    <p:sldLayoutId id="2147484305" r:id="rId53"/>
    <p:sldLayoutId id="2147484306" r:id="rId54"/>
    <p:sldLayoutId id="2147484307" r:id="rId55"/>
    <p:sldLayoutId id="2147484308" r:id="rId56"/>
    <p:sldLayoutId id="2147484309" r:id="rId57"/>
    <p:sldLayoutId id="2147484310" r:id="rId58"/>
  </p:sldLayoutIdLst>
  <p:timing>
    <p:tnLst>
      <p:par>
        <p:cTn id="1" dur="indefinite" restart="never" nodeType="tmRoot"/>
      </p:par>
    </p:tnLst>
  </p:timing>
  <p:txStyles>
    <p:titleStyle>
      <a:lvl1pPr algn="ctr" defTabSz="575936" rtl="0" eaLnBrk="1" latinLnBrk="0" hangingPunct="1">
        <a:lnSpc>
          <a:spcPct val="86000"/>
        </a:lnSpc>
        <a:spcBef>
          <a:spcPct val="0"/>
        </a:spcBef>
        <a:buNone/>
        <a:defRPr sz="1323" kern="800" spc="-25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07988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945" kern="800" spc="-6">
          <a:solidFill>
            <a:schemeClr val="tx1"/>
          </a:solidFill>
          <a:latin typeface="+mn-lt"/>
          <a:ea typeface="+mn-ea"/>
          <a:cs typeface="+mn-cs"/>
        </a:defRPr>
      </a:lvl1pPr>
      <a:lvl2pPr marL="216976" indent="-108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–"/>
        <a:defRPr sz="756" kern="800">
          <a:solidFill>
            <a:schemeClr val="tx1"/>
          </a:solidFill>
          <a:latin typeface="+mn-lt"/>
          <a:ea typeface="+mn-ea"/>
          <a:cs typeface="+mn-cs"/>
        </a:defRPr>
      </a:lvl2pPr>
      <a:lvl3pPr marL="324964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756" kern="800">
          <a:solidFill>
            <a:schemeClr val="tx1"/>
          </a:solidFill>
          <a:latin typeface="+mn-lt"/>
          <a:ea typeface="+mn-ea"/>
          <a:cs typeface="+mn-cs"/>
        </a:defRPr>
      </a:lvl3pPr>
      <a:lvl4pPr marL="432952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–"/>
        <a:defRPr sz="756" kern="800">
          <a:solidFill>
            <a:schemeClr val="tx1"/>
          </a:solidFill>
          <a:latin typeface="+mn-lt"/>
          <a:ea typeface="+mn-ea"/>
          <a:cs typeface="+mn-cs"/>
        </a:defRPr>
      </a:lvl4pPr>
      <a:lvl5pPr marL="540940" indent="-107988" algn="l" defTabSz="575936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»"/>
        <a:defRPr sz="756" kern="800">
          <a:solidFill>
            <a:schemeClr val="tx1"/>
          </a:solidFill>
          <a:latin typeface="+mn-lt"/>
          <a:ea typeface="+mn-ea"/>
          <a:cs typeface="+mn-cs"/>
        </a:defRPr>
      </a:lvl5pPr>
      <a:lvl6pPr marL="1583823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6pPr>
      <a:lvl7pPr marL="1871791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7pPr>
      <a:lvl8pPr marL="2159759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8pPr>
      <a:lvl9pPr marL="2447726" indent="-143984" algn="l" defTabSz="57593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1pPr>
      <a:lvl2pPr marL="287968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2pPr>
      <a:lvl3pPr marL="575936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3pPr>
      <a:lvl4pPr marL="863903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4pPr>
      <a:lvl5pPr marL="1151871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5pPr>
      <a:lvl6pPr marL="1439839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6pPr>
      <a:lvl7pPr marL="1727807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7pPr>
      <a:lvl8pPr marL="2015775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8pPr>
      <a:lvl9pPr marL="2303743" algn="l" defTabSz="575936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7.xml"/><Relationship Id="rId1" Type="http://schemas.openxmlformats.org/officeDocument/2006/relationships/tags" Target="../tags/tag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wmf"/><Relationship Id="rId3" Type="http://schemas.openxmlformats.org/officeDocument/2006/relationships/slideLayout" Target="../slideLayouts/slideLayout127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7.wmf"/><Relationship Id="rId2" Type="http://schemas.openxmlformats.org/officeDocument/2006/relationships/tags" Target="../tags/tag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5" Type="http://schemas.openxmlformats.org/officeDocument/2006/relationships/image" Target="../media/image8.jpeg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3.wmf"/><Relationship Id="rId1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9.xml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bject 2">
            <a:extLst>
              <a:ext uri="{FF2B5EF4-FFF2-40B4-BE49-F238E27FC236}">
                <a16:creationId xmlns="" xmlns:a16="http://schemas.microsoft.com/office/drawing/2014/main" id="{EE80F0AA-4DF1-4DBF-9AA2-5439157D8912}"/>
              </a:ext>
            </a:extLst>
          </p:cNvPr>
          <p:cNvSpPr/>
          <p:nvPr/>
        </p:nvSpPr>
        <p:spPr>
          <a:xfrm>
            <a:off x="1057" y="1534"/>
            <a:ext cx="5751631" cy="1019581"/>
          </a:xfrm>
          <a:custGeom>
            <a:avLst/>
            <a:gdLst/>
            <a:ahLst/>
            <a:cxnLst/>
            <a:rect l="l" t="t" r="r" b="b"/>
            <a:pathLst>
              <a:path w="5760085" h="1021080">
                <a:moveTo>
                  <a:pt x="5759640" y="0"/>
                </a:moveTo>
                <a:lnTo>
                  <a:pt x="0" y="0"/>
                </a:lnTo>
                <a:lnTo>
                  <a:pt x="0" y="1020953"/>
                </a:lnTo>
                <a:lnTo>
                  <a:pt x="5759640" y="1020953"/>
                </a:lnTo>
                <a:lnTo>
                  <a:pt x="5759640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1132"/>
          </a:p>
        </p:txBody>
      </p:sp>
      <p:sp>
        <p:nvSpPr>
          <p:cNvPr id="14" name="object 3">
            <a:extLst>
              <a:ext uri="{FF2B5EF4-FFF2-40B4-BE49-F238E27FC236}">
                <a16:creationId xmlns="" xmlns:a16="http://schemas.microsoft.com/office/drawing/2014/main" id="{648E54F6-8C15-4BB3-94E3-7B81F0C680D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986389" y="219796"/>
            <a:ext cx="3009459" cy="537176"/>
          </a:xfrm>
          <a:prstGeom prst="rect">
            <a:avLst/>
          </a:prstGeom>
        </p:spPr>
        <p:txBody>
          <a:bodyPr vert="horz" wrap="square" lIns="0" tIns="14583" rIns="0" bIns="0" rtlCol="0" anchor="ctr">
            <a:spAutoFit/>
          </a:bodyPr>
          <a:lstStyle/>
          <a:p>
            <a:pPr marL="12681" algn="l">
              <a:lnSpc>
                <a:spcPct val="100000"/>
              </a:lnSpc>
              <a:spcBef>
                <a:spcPts val="114"/>
              </a:spcBef>
            </a:pPr>
            <a:r>
              <a:rPr lang="ru-RU" sz="3395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3395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GEBRA</a:t>
            </a:r>
            <a:endParaRPr sz="3395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object 4">
            <a:extLst>
              <a:ext uri="{FF2B5EF4-FFF2-40B4-BE49-F238E27FC236}">
                <a16:creationId xmlns="" xmlns:a16="http://schemas.microsoft.com/office/drawing/2014/main" id="{96789AA7-9596-4F83-89FD-AEC28EE179F1}"/>
              </a:ext>
            </a:extLst>
          </p:cNvPr>
          <p:cNvSpPr txBox="1"/>
          <p:nvPr/>
        </p:nvSpPr>
        <p:spPr>
          <a:xfrm>
            <a:off x="637450" y="1204131"/>
            <a:ext cx="4942575" cy="1381126"/>
          </a:xfrm>
          <a:prstGeom prst="rect">
            <a:avLst/>
          </a:prstGeom>
        </p:spPr>
        <p:txBody>
          <a:bodyPr vert="horz" wrap="square" lIns="0" tIns="13949" rIns="0" bIns="0" rtlCol="0">
            <a:spAutoFit/>
          </a:bodyPr>
          <a:lstStyle/>
          <a:p>
            <a:pPr marL="18387">
              <a:spcBef>
                <a:spcPts val="110"/>
              </a:spcBef>
            </a:pPr>
            <a:r>
              <a:rPr lang="en-US" sz="2000" b="1" dirty="0" err="1" smtClean="0">
                <a:solidFill>
                  <a:srgbClr val="002060"/>
                </a:solidFill>
                <a:latin typeface="Arial"/>
                <a:cs typeface="Arial"/>
              </a:rPr>
              <a:t>Mavzu</a:t>
            </a:r>
            <a:r>
              <a:rPr lang="en-US" sz="2000" b="1" dirty="0" smtClean="0">
                <a:solidFill>
                  <a:srgbClr val="002060"/>
                </a:solidFill>
                <a:latin typeface="Arial"/>
                <a:cs typeface="Arial"/>
              </a:rPr>
              <a:t>: </a:t>
            </a:r>
            <a:r>
              <a:rPr lang="en-US" sz="2000" b="1" dirty="0" err="1" smtClean="0">
                <a:solidFill>
                  <a:srgbClr val="002060"/>
                </a:solidFill>
                <a:latin typeface="Arial"/>
                <a:cs typeface="Arial"/>
              </a:rPr>
              <a:t>Taqribiy</a:t>
            </a:r>
            <a:r>
              <a:rPr lang="en-US" sz="2000" b="1" dirty="0" smtClean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Arial"/>
                <a:cs typeface="Arial"/>
              </a:rPr>
              <a:t>hisoblashlar</a:t>
            </a:r>
            <a:r>
              <a:rPr lang="en-US" sz="2000" b="1" dirty="0" smtClean="0">
                <a:solidFill>
                  <a:srgbClr val="002060"/>
                </a:solidFill>
                <a:latin typeface="Arial"/>
                <a:cs typeface="Arial"/>
              </a:rPr>
              <a:t>. </a:t>
            </a:r>
            <a:r>
              <a:rPr lang="en-US" sz="2000" b="1" dirty="0" err="1" smtClean="0">
                <a:solidFill>
                  <a:srgbClr val="002060"/>
                </a:solidFill>
                <a:latin typeface="Arial"/>
                <a:cs typeface="Arial"/>
              </a:rPr>
              <a:t>Miqdorlarning</a:t>
            </a:r>
            <a:r>
              <a:rPr lang="en-US" sz="2000" b="1" dirty="0" smtClean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Arial"/>
                <a:cs typeface="Arial"/>
              </a:rPr>
              <a:t>taqribiy</a:t>
            </a:r>
            <a:r>
              <a:rPr lang="en-US" sz="2000" b="1" dirty="0" smtClean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Arial"/>
                <a:cs typeface="Arial"/>
              </a:rPr>
              <a:t>qiymatlari</a:t>
            </a:r>
            <a:r>
              <a:rPr lang="en-US" sz="2000" b="1" dirty="0" smtClean="0">
                <a:solidFill>
                  <a:srgbClr val="002060"/>
                </a:solidFill>
                <a:latin typeface="Arial"/>
                <a:cs typeface="Arial"/>
              </a:rPr>
              <a:t>. </a:t>
            </a:r>
            <a:r>
              <a:rPr lang="en-US" sz="2000" b="1" dirty="0" err="1" smtClean="0">
                <a:solidFill>
                  <a:srgbClr val="002060"/>
                </a:solidFill>
                <a:latin typeface="Arial"/>
                <a:cs typeface="Arial"/>
              </a:rPr>
              <a:t>Yaqinlashish</a:t>
            </a:r>
            <a:r>
              <a:rPr lang="en-US" sz="2000" b="1" dirty="0" smtClean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Arial"/>
                <a:cs typeface="Arial"/>
              </a:rPr>
              <a:t>xatoligi</a:t>
            </a:r>
            <a:r>
              <a:rPr lang="en-US" sz="2000" b="1" dirty="0" smtClean="0">
                <a:solidFill>
                  <a:srgbClr val="002060"/>
                </a:solidFill>
                <a:latin typeface="Arial"/>
                <a:cs typeface="Arial"/>
              </a:rPr>
              <a:t> </a:t>
            </a:r>
          </a:p>
          <a:p>
            <a:pPr marL="18387">
              <a:spcBef>
                <a:spcPts val="110"/>
              </a:spcBef>
            </a:pPr>
            <a:endParaRPr lang="en-US" sz="2800" b="1" dirty="0" smtClean="0">
              <a:solidFill>
                <a:srgbClr val="0070C0"/>
              </a:solidFill>
              <a:latin typeface="Arial"/>
              <a:cs typeface="Arial"/>
            </a:endParaRPr>
          </a:p>
        </p:txBody>
      </p:sp>
      <p:sp>
        <p:nvSpPr>
          <p:cNvPr id="16" name="object 5">
            <a:extLst>
              <a:ext uri="{FF2B5EF4-FFF2-40B4-BE49-F238E27FC236}">
                <a16:creationId xmlns="" xmlns:a16="http://schemas.microsoft.com/office/drawing/2014/main" id="{A8BAE388-D6D2-40E9-8208-E39C1E0E7029}"/>
              </a:ext>
            </a:extLst>
          </p:cNvPr>
          <p:cNvSpPr/>
          <p:nvPr/>
        </p:nvSpPr>
        <p:spPr>
          <a:xfrm>
            <a:off x="215429" y="1249366"/>
            <a:ext cx="343665" cy="679721"/>
          </a:xfrm>
          <a:custGeom>
            <a:avLst/>
            <a:gdLst/>
            <a:ahLst/>
            <a:cxnLst/>
            <a:rect l="l" t="t" r="r" b="b"/>
            <a:pathLst>
              <a:path w="344170" h="680719">
                <a:moveTo>
                  <a:pt x="343828" y="0"/>
                </a:moveTo>
                <a:lnTo>
                  <a:pt x="0" y="0"/>
                </a:lnTo>
                <a:lnTo>
                  <a:pt x="0" y="680466"/>
                </a:lnTo>
                <a:lnTo>
                  <a:pt x="343828" y="680466"/>
                </a:lnTo>
                <a:lnTo>
                  <a:pt x="343828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1132"/>
          </a:p>
        </p:txBody>
      </p:sp>
      <p:sp>
        <p:nvSpPr>
          <p:cNvPr id="17" name="object 6">
            <a:extLst>
              <a:ext uri="{FF2B5EF4-FFF2-40B4-BE49-F238E27FC236}">
                <a16:creationId xmlns="" xmlns:a16="http://schemas.microsoft.com/office/drawing/2014/main" id="{ACB4B4C4-B96E-4D3D-A3B1-019ECDA735A1}"/>
              </a:ext>
            </a:extLst>
          </p:cNvPr>
          <p:cNvSpPr/>
          <p:nvPr/>
        </p:nvSpPr>
        <p:spPr>
          <a:xfrm>
            <a:off x="215429" y="2096800"/>
            <a:ext cx="343665" cy="679721"/>
          </a:xfrm>
          <a:custGeom>
            <a:avLst/>
            <a:gdLst/>
            <a:ahLst/>
            <a:cxnLst/>
            <a:rect l="l" t="t" r="r" b="b"/>
            <a:pathLst>
              <a:path w="344170" h="680719">
                <a:moveTo>
                  <a:pt x="343828" y="0"/>
                </a:moveTo>
                <a:lnTo>
                  <a:pt x="0" y="0"/>
                </a:lnTo>
                <a:lnTo>
                  <a:pt x="0" y="680457"/>
                </a:lnTo>
                <a:lnTo>
                  <a:pt x="343828" y="680457"/>
                </a:lnTo>
                <a:lnTo>
                  <a:pt x="343828" y="0"/>
                </a:lnTo>
                <a:close/>
              </a:path>
            </a:pathLst>
          </a:custGeom>
          <a:solidFill>
            <a:srgbClr val="96989A"/>
          </a:solidFill>
        </p:spPr>
        <p:txBody>
          <a:bodyPr wrap="square" lIns="0" tIns="0" rIns="0" bIns="0" rtlCol="0"/>
          <a:lstStyle/>
          <a:p>
            <a:endParaRPr sz="1132"/>
          </a:p>
        </p:txBody>
      </p:sp>
      <p:sp>
        <p:nvSpPr>
          <p:cNvPr id="18" name="object 8">
            <a:extLst>
              <a:ext uri="{FF2B5EF4-FFF2-40B4-BE49-F238E27FC236}">
                <a16:creationId xmlns="" xmlns:a16="http://schemas.microsoft.com/office/drawing/2014/main" id="{AC307203-EAD9-4135-A343-1ED05DD6491A}"/>
              </a:ext>
            </a:extLst>
          </p:cNvPr>
          <p:cNvSpPr/>
          <p:nvPr/>
        </p:nvSpPr>
        <p:spPr>
          <a:xfrm>
            <a:off x="439869" y="322335"/>
            <a:ext cx="395658" cy="394391"/>
          </a:xfrm>
          <a:custGeom>
            <a:avLst/>
            <a:gdLst/>
            <a:ahLst/>
            <a:cxnLst/>
            <a:rect l="l" t="t" r="r" b="b"/>
            <a:pathLst>
              <a:path w="396240" h="394970">
                <a:moveTo>
                  <a:pt x="65938" y="0"/>
                </a:moveTo>
                <a:lnTo>
                  <a:pt x="0" y="0"/>
                </a:lnTo>
                <a:lnTo>
                  <a:pt x="0" y="33020"/>
                </a:lnTo>
                <a:lnTo>
                  <a:pt x="0" y="361950"/>
                </a:lnTo>
                <a:lnTo>
                  <a:pt x="0" y="394970"/>
                </a:lnTo>
                <a:lnTo>
                  <a:pt x="65938" y="394970"/>
                </a:lnTo>
                <a:lnTo>
                  <a:pt x="65938" y="361950"/>
                </a:lnTo>
                <a:lnTo>
                  <a:pt x="32969" y="361950"/>
                </a:lnTo>
                <a:lnTo>
                  <a:pt x="32969" y="33020"/>
                </a:lnTo>
                <a:lnTo>
                  <a:pt x="65938" y="33020"/>
                </a:lnTo>
                <a:lnTo>
                  <a:pt x="65938" y="0"/>
                </a:lnTo>
                <a:close/>
              </a:path>
              <a:path w="396240" h="394970">
                <a:moveTo>
                  <a:pt x="296710" y="65366"/>
                </a:moveTo>
                <a:lnTo>
                  <a:pt x="98907" y="65366"/>
                </a:lnTo>
                <a:lnTo>
                  <a:pt x="98907" y="96126"/>
                </a:lnTo>
                <a:lnTo>
                  <a:pt x="184454" y="197243"/>
                </a:lnTo>
                <a:lnTo>
                  <a:pt x="98907" y="298361"/>
                </a:lnTo>
                <a:lnTo>
                  <a:pt x="98907" y="329120"/>
                </a:lnTo>
                <a:lnTo>
                  <a:pt x="296710" y="329120"/>
                </a:lnTo>
                <a:lnTo>
                  <a:pt x="296710" y="263182"/>
                </a:lnTo>
                <a:lnTo>
                  <a:pt x="263740" y="263182"/>
                </a:lnTo>
                <a:lnTo>
                  <a:pt x="263740" y="296151"/>
                </a:lnTo>
                <a:lnTo>
                  <a:pt x="143954" y="296151"/>
                </a:lnTo>
                <a:lnTo>
                  <a:pt x="227647" y="197243"/>
                </a:lnTo>
                <a:lnTo>
                  <a:pt x="143954" y="98336"/>
                </a:lnTo>
                <a:lnTo>
                  <a:pt x="263740" y="98336"/>
                </a:lnTo>
                <a:lnTo>
                  <a:pt x="263740" y="131305"/>
                </a:lnTo>
                <a:lnTo>
                  <a:pt x="296710" y="131305"/>
                </a:lnTo>
                <a:lnTo>
                  <a:pt x="296710" y="65366"/>
                </a:lnTo>
                <a:close/>
              </a:path>
              <a:path w="396240" h="394970">
                <a:moveTo>
                  <a:pt x="395617" y="0"/>
                </a:moveTo>
                <a:lnTo>
                  <a:pt x="329679" y="0"/>
                </a:lnTo>
                <a:lnTo>
                  <a:pt x="329679" y="33020"/>
                </a:lnTo>
                <a:lnTo>
                  <a:pt x="362648" y="33020"/>
                </a:lnTo>
                <a:lnTo>
                  <a:pt x="362648" y="361950"/>
                </a:lnTo>
                <a:lnTo>
                  <a:pt x="329679" y="361950"/>
                </a:lnTo>
                <a:lnTo>
                  <a:pt x="329679" y="394970"/>
                </a:lnTo>
                <a:lnTo>
                  <a:pt x="395617" y="394970"/>
                </a:lnTo>
                <a:lnTo>
                  <a:pt x="395617" y="361950"/>
                </a:lnTo>
                <a:lnTo>
                  <a:pt x="395617" y="33020"/>
                </a:lnTo>
                <a:lnTo>
                  <a:pt x="395617" y="0"/>
                </a:lnTo>
                <a:close/>
              </a:path>
            </a:pathLst>
          </a:custGeom>
          <a:solidFill>
            <a:srgbClr val="00AFEF"/>
          </a:solidFill>
        </p:spPr>
        <p:txBody>
          <a:bodyPr wrap="square" lIns="0" tIns="0" rIns="0" bIns="0" rtlCol="0"/>
          <a:lstStyle/>
          <a:p>
            <a:endParaRPr sz="1132" dirty="0"/>
          </a:p>
        </p:txBody>
      </p:sp>
      <p:sp>
        <p:nvSpPr>
          <p:cNvPr id="20" name="object 9">
            <a:extLst>
              <a:ext uri="{FF2B5EF4-FFF2-40B4-BE49-F238E27FC236}">
                <a16:creationId xmlns="" xmlns:a16="http://schemas.microsoft.com/office/drawing/2014/main" id="{F294EAD7-CAB8-401C-B12D-6064AA1177E0}"/>
              </a:ext>
            </a:extLst>
          </p:cNvPr>
          <p:cNvSpPr/>
          <p:nvPr/>
        </p:nvSpPr>
        <p:spPr>
          <a:xfrm>
            <a:off x="4427897" y="227770"/>
            <a:ext cx="871253" cy="602999"/>
          </a:xfrm>
          <a:custGeom>
            <a:avLst/>
            <a:gdLst/>
            <a:ahLst/>
            <a:cxnLst/>
            <a:rect l="l" t="t" r="r" b="b"/>
            <a:pathLst>
              <a:path w="603885" h="603885">
                <a:moveTo>
                  <a:pt x="603605" y="0"/>
                </a:moveTo>
                <a:lnTo>
                  <a:pt x="0" y="0"/>
                </a:lnTo>
                <a:lnTo>
                  <a:pt x="0" y="603618"/>
                </a:lnTo>
                <a:lnTo>
                  <a:pt x="603605" y="603618"/>
                </a:lnTo>
                <a:lnTo>
                  <a:pt x="603605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1132"/>
          </a:p>
        </p:txBody>
      </p:sp>
      <p:sp>
        <p:nvSpPr>
          <p:cNvPr id="21" name="object 10">
            <a:extLst>
              <a:ext uri="{FF2B5EF4-FFF2-40B4-BE49-F238E27FC236}">
                <a16:creationId xmlns="" xmlns:a16="http://schemas.microsoft.com/office/drawing/2014/main" id="{27824596-7DE1-4136-95E4-49A51856B6D3}"/>
              </a:ext>
            </a:extLst>
          </p:cNvPr>
          <p:cNvSpPr/>
          <p:nvPr/>
        </p:nvSpPr>
        <p:spPr>
          <a:xfrm>
            <a:off x="4427897" y="227770"/>
            <a:ext cx="871253" cy="602999"/>
          </a:xfrm>
          <a:custGeom>
            <a:avLst/>
            <a:gdLst/>
            <a:ahLst/>
            <a:cxnLst/>
            <a:rect l="l" t="t" r="r" b="b"/>
            <a:pathLst>
              <a:path w="603885" h="603885">
                <a:moveTo>
                  <a:pt x="0" y="0"/>
                </a:moveTo>
                <a:lnTo>
                  <a:pt x="603605" y="0"/>
                </a:lnTo>
                <a:lnTo>
                  <a:pt x="603605" y="603618"/>
                </a:lnTo>
                <a:lnTo>
                  <a:pt x="0" y="603618"/>
                </a:lnTo>
                <a:lnTo>
                  <a:pt x="0" y="0"/>
                </a:lnTo>
                <a:close/>
              </a:path>
            </a:pathLst>
          </a:custGeom>
          <a:ln w="30481">
            <a:solidFill>
              <a:srgbClr val="FEFEFE"/>
            </a:solidFill>
          </a:ln>
        </p:spPr>
        <p:txBody>
          <a:bodyPr wrap="square" lIns="0" tIns="0" rIns="0" bIns="0" rtlCol="0"/>
          <a:lstStyle/>
          <a:p>
            <a:endParaRPr sz="1132"/>
          </a:p>
        </p:txBody>
      </p:sp>
      <p:sp>
        <p:nvSpPr>
          <p:cNvPr id="22" name="object 12">
            <a:extLst>
              <a:ext uri="{FF2B5EF4-FFF2-40B4-BE49-F238E27FC236}">
                <a16:creationId xmlns="" xmlns:a16="http://schemas.microsoft.com/office/drawing/2014/main" id="{CAFE6579-511C-4CCB-9A5C-300ACC2F553A}"/>
              </a:ext>
            </a:extLst>
          </p:cNvPr>
          <p:cNvSpPr txBox="1"/>
          <p:nvPr/>
        </p:nvSpPr>
        <p:spPr>
          <a:xfrm>
            <a:off x="4470690" y="353776"/>
            <a:ext cx="799245" cy="743963"/>
          </a:xfrm>
          <a:prstGeom prst="rect">
            <a:avLst/>
          </a:prstGeom>
        </p:spPr>
        <p:txBody>
          <a:bodyPr vert="horz" wrap="square" lIns="0" tIns="15852" rIns="0" bIns="0" rtlCol="0">
            <a:spAutoFit/>
          </a:bodyPr>
          <a:lstStyle/>
          <a:p>
            <a:pPr>
              <a:spcBef>
                <a:spcPts val="125"/>
              </a:spcBef>
            </a:pPr>
            <a:r>
              <a:rPr lang="en-US" sz="2247" b="1" spc="10" dirty="0" smtClean="0">
                <a:solidFill>
                  <a:srgbClr val="FEFEFE"/>
                </a:solidFill>
                <a:latin typeface="Arial"/>
                <a:cs typeface="Arial"/>
              </a:rPr>
              <a:t>8-</a:t>
            </a:r>
            <a:r>
              <a:rPr lang="en-US" sz="2400" b="1" spc="-5" dirty="0" smtClean="0">
                <a:solidFill>
                  <a:srgbClr val="FEFEFE"/>
                </a:solidFill>
                <a:latin typeface="Arial"/>
                <a:cs typeface="Arial"/>
              </a:rPr>
              <a:t>sinf</a:t>
            </a:r>
            <a:endParaRPr lang="en-US" sz="2400" b="1" dirty="0" smtClean="0">
              <a:latin typeface="Arial"/>
              <a:cs typeface="Arial"/>
            </a:endParaRPr>
          </a:p>
          <a:p>
            <a:pPr>
              <a:spcBef>
                <a:spcPts val="125"/>
              </a:spcBef>
            </a:pPr>
            <a:endParaRPr lang="en-US" sz="2247" dirty="0">
              <a:latin typeface="Arial"/>
              <a:cs typeface="Arial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01" y="1914077"/>
            <a:ext cx="1224136" cy="962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0335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3964" y="94099"/>
            <a:ext cx="4895533" cy="38626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dirty="0" smtClean="0"/>
              <a:t>MASALA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/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US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hburchak</a:t>
            </a:r>
            <a:r>
              <a:rPr 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chaklari</a:t>
            </a:r>
            <a:r>
              <a:rPr 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ig‘indisini</a:t>
            </a:r>
            <a:r>
              <a:rPr 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portir</a:t>
            </a:r>
            <a:r>
              <a:rPr 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ordamida</a:t>
            </a:r>
            <a:r>
              <a:rPr 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pishda</a:t>
            </a:r>
            <a:r>
              <a:rPr 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2° </a:t>
            </a:r>
            <a:r>
              <a:rPr lang="en-US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ija</a:t>
            </a:r>
            <a:r>
              <a:rPr 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sil</a:t>
            </a:r>
            <a:r>
              <a:rPr 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ilindi</a:t>
            </a:r>
            <a:r>
              <a:rPr 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Bu </a:t>
            </a:r>
            <a:r>
              <a:rPr lang="en-US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qinlashishning</a:t>
            </a:r>
            <a:r>
              <a:rPr 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solut</a:t>
            </a:r>
            <a:r>
              <a:rPr 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toligi</a:t>
            </a:r>
            <a:r>
              <a:rPr 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anday</a:t>
            </a:r>
            <a:r>
              <a:rPr 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/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endParaRPr lang="en-US" sz="12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hburchak</a:t>
            </a:r>
            <a:r>
              <a:rPr 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chaklari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ig‘indisining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q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iymati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2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0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° </a:t>
            </a:r>
            <a:r>
              <a:rPr lang="en-US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ng</a:t>
            </a:r>
            <a:r>
              <a:rPr 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  <a:p>
            <a:r>
              <a:rPr 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qribiy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iymati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82° </a:t>
            </a:r>
            <a:r>
              <a:rPr lang="en-US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ng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uning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hun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solut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tolik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180°–182°| = |–2°| = </a:t>
            </a:r>
            <a:r>
              <a:rPr 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° </a:t>
            </a:r>
            <a:r>
              <a:rPr lang="en-US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ng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sz="1200" dirty="0"/>
          </a:p>
        </p:txBody>
      </p:sp>
      <p:sp>
        <p:nvSpPr>
          <p:cNvPr id="5" name="Равнобедренный треугольник 4"/>
          <p:cNvSpPr/>
          <p:nvPr/>
        </p:nvSpPr>
        <p:spPr>
          <a:xfrm>
            <a:off x="2947766" y="429329"/>
            <a:ext cx="102061" cy="102061"/>
          </a:xfrm>
          <a:prstGeom prst="triangl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36"/>
          </a:p>
        </p:txBody>
      </p:sp>
    </p:spTree>
    <p:extLst>
      <p:ext uri="{BB962C8B-B14F-4D97-AF65-F5344CB8AC3E}">
        <p14:creationId xmlns:p14="http://schemas.microsoft.com/office/powerpoint/2010/main" val="1338132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1691593" y="611932"/>
            <a:ext cx="1809453" cy="513593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51426" tIns="25713" rIns="51426" bIns="25713">
            <a:spAutoFit/>
          </a:bodyPr>
          <a:lstStyle/>
          <a:p>
            <a:pPr algn="ctr">
              <a:defRPr/>
            </a:pPr>
            <a:r>
              <a:rPr lang="ru-RU" sz="3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98 ≈ 20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4131" y="1440024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2060"/>
                </a:solidFill>
              </a:rPr>
              <a:t>|198-200| = 2 –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b="1" dirty="0" err="1" smtClean="0">
                <a:solidFill>
                  <a:srgbClr val="C00000"/>
                </a:solidFill>
              </a:rPr>
              <a:t>absolyut</a:t>
            </a:r>
            <a:r>
              <a:rPr lang="en-US" sz="2000" b="1" dirty="0" smtClean="0">
                <a:solidFill>
                  <a:srgbClr val="C00000"/>
                </a:solidFill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</a:rPr>
              <a:t>xatolik</a:t>
            </a:r>
            <a:endParaRPr lang="ru-RU" sz="2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7976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8" name="Rectangle 28"/>
          <p:cNvSpPr>
            <a:spLocks noChangeArrowheads="1"/>
          </p:cNvSpPr>
          <p:nvPr/>
        </p:nvSpPr>
        <p:spPr bwMode="auto">
          <a:xfrm>
            <a:off x="1655589" y="1647167"/>
            <a:ext cx="933178" cy="521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1426" tIns="25713" rIns="51426" bIns="25713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|</a:t>
            </a:r>
            <a:r>
              <a:rPr lang="ru-RU" sz="2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х – а</a:t>
            </a:r>
            <a:r>
              <a:rPr lang="en-US" sz="2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|</a:t>
            </a:r>
            <a:r>
              <a:rPr lang="ru-RU" sz="2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ru-RU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ru-RU" sz="1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endParaRPr lang="ru-RU" sz="105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2880184"/>
            <a:ext cx="5832053" cy="3599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0" y="0"/>
            <a:ext cx="5759450" cy="503920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84 -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pshiriq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9675" y="613878"/>
            <a:ext cx="59683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on </a:t>
            </a:r>
            <a:r>
              <a:rPr 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nning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qribiy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iymati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‘lsin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Agar: </a:t>
            </a:r>
          </a:p>
          <a:p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1) x = 5,346, a = 5,3</a:t>
            </a:r>
          </a:p>
          <a:p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) x = 4,82, a = 4,9  </a:t>
            </a:r>
            <a:r>
              <a:rPr 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‘lsa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aqinlashish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oligini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toping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46004" y="2052092"/>
            <a:ext cx="4356484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echish</a:t>
            </a:r>
            <a:r>
              <a:rPr lang="en-US" sz="1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) |5,346</a:t>
            </a:r>
            <a:r>
              <a:rPr lang="ru-RU" sz="1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5,3| = 0,046</a:t>
            </a:r>
          </a:p>
          <a:p>
            <a:pPr>
              <a:defRPr/>
            </a:pPr>
            <a:r>
              <a:rPr lang="ru-RU" sz="1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</a:t>
            </a:r>
            <a:endParaRPr lang="en-US" sz="1800" b="1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            2) |4,82</a:t>
            </a:r>
            <a:r>
              <a:rPr lang="ru-RU" sz="1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8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– </a:t>
            </a: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4,9| </a:t>
            </a:r>
            <a:r>
              <a:rPr lang="en-US" sz="18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0,08</a:t>
            </a:r>
            <a:r>
              <a:rPr lang="ru-RU" sz="1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ru-RU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8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ru-RU" sz="18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</a:br>
            <a:endParaRPr lang="ru-RU" sz="12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r>
              <a:rPr lang="ru-RU" sz="12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br>
              <a:rPr lang="ru-RU" sz="12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endParaRPr lang="ru-RU" sz="1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713378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3" name="Picture 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266" y="87002"/>
            <a:ext cx="2223201" cy="13170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693" name="Object 13"/>
          <p:cNvGraphicFramePr>
            <a:graphicFrameLocks noChangeAspect="1"/>
          </p:cNvGraphicFramePr>
          <p:nvPr>
            <p:extLst/>
          </p:nvPr>
        </p:nvGraphicFramePr>
        <p:xfrm>
          <a:off x="171629" y="84753"/>
          <a:ext cx="1859962" cy="52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6" imgW="1040948" imgH="393529" progId="Equation.DSMT4">
                  <p:embed/>
                </p:oleObj>
              </mc:Choice>
              <mc:Fallback>
                <p:oleObj name="Equation" r:id="rId6" imgW="104094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29" y="84753"/>
                        <a:ext cx="1859962" cy="527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2" name="Object 22"/>
          <p:cNvGraphicFramePr>
            <a:graphicFrameLocks noChangeAspect="1"/>
          </p:cNvGraphicFramePr>
          <p:nvPr>
            <p:extLst/>
          </p:nvPr>
        </p:nvGraphicFramePr>
        <p:xfrm>
          <a:off x="1967969" y="84753"/>
          <a:ext cx="1361713" cy="52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8" imgW="761669" imgH="393529" progId="Equation.DSMT4">
                  <p:embed/>
                </p:oleObj>
              </mc:Choice>
              <mc:Fallback>
                <p:oleObj name="Equation" r:id="rId8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969" y="84753"/>
                        <a:ext cx="1361713" cy="527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4" name="Object 24"/>
          <p:cNvGraphicFramePr>
            <a:graphicFrameLocks noChangeAspect="1"/>
          </p:cNvGraphicFramePr>
          <p:nvPr>
            <p:extLst/>
          </p:nvPr>
        </p:nvGraphicFramePr>
        <p:xfrm>
          <a:off x="287437" y="647936"/>
          <a:ext cx="1260140" cy="5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10" imgW="812447" imgH="431613" progId="Equation.DSMT4">
                  <p:embed/>
                </p:oleObj>
              </mc:Choice>
              <mc:Fallback>
                <p:oleObj name="Equation" r:id="rId10" imgW="81244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37" y="647936"/>
                        <a:ext cx="1260140" cy="5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5" name="Object 25"/>
          <p:cNvGraphicFramePr>
            <a:graphicFrameLocks noChangeAspect="1"/>
          </p:cNvGraphicFramePr>
          <p:nvPr>
            <p:extLst/>
          </p:nvPr>
        </p:nvGraphicFramePr>
        <p:xfrm>
          <a:off x="2020504" y="651902"/>
          <a:ext cx="1346762" cy="536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2" imgW="812447" imgH="431613" progId="Equation.DSMT4">
                  <p:embed/>
                </p:oleObj>
              </mc:Choice>
              <mc:Fallback>
                <p:oleObj name="Equation" r:id="rId12" imgW="81244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504" y="651902"/>
                        <a:ext cx="1346762" cy="536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6" name="Object 26"/>
          <p:cNvGraphicFramePr>
            <a:graphicFrameLocks noChangeAspect="1"/>
          </p:cNvGraphicFramePr>
          <p:nvPr>
            <p:extLst/>
          </p:nvPr>
        </p:nvGraphicFramePr>
        <p:xfrm>
          <a:off x="71819" y="1347787"/>
          <a:ext cx="1821826" cy="45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4" imgW="1282700" imgH="431800" progId="Equation.DSMT4">
                  <p:embed/>
                </p:oleObj>
              </mc:Choice>
              <mc:Fallback>
                <p:oleObj name="Equation" r:id="rId14" imgW="1282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9" y="1347787"/>
                        <a:ext cx="1821826" cy="459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7" name="Object 27"/>
          <p:cNvGraphicFramePr>
            <a:graphicFrameLocks noChangeAspect="1"/>
          </p:cNvGraphicFramePr>
          <p:nvPr>
            <p:extLst/>
          </p:nvPr>
        </p:nvGraphicFramePr>
        <p:xfrm>
          <a:off x="1989810" y="1347787"/>
          <a:ext cx="2221414" cy="56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6" imgW="1282700" imgH="431800" progId="Equation.DSMT4">
                  <p:embed/>
                </p:oleObj>
              </mc:Choice>
              <mc:Fallback>
                <p:oleObj name="Equation" r:id="rId16" imgW="1282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10" y="1347787"/>
                        <a:ext cx="2221414" cy="560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8" name="Rectangle 28"/>
          <p:cNvSpPr>
            <a:spLocks noChangeArrowheads="1"/>
          </p:cNvSpPr>
          <p:nvPr/>
        </p:nvSpPr>
        <p:spPr bwMode="auto">
          <a:xfrm>
            <a:off x="71413" y="1973052"/>
            <a:ext cx="5577099" cy="1021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1426" tIns="25713" rIns="51426" bIns="25713">
            <a:spAutoFit/>
          </a:bodyPr>
          <a:lstStyle/>
          <a:p>
            <a:pPr>
              <a:defRPr/>
            </a:pPr>
            <a:r>
              <a:rPr lang="en-US" sz="12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hunday</a:t>
            </a:r>
            <a:r>
              <a:rPr lang="en-US" sz="12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qilib</a:t>
            </a:r>
            <a:r>
              <a:rPr lang="en-US" sz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2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o‘lchash</a:t>
            </a:r>
            <a:r>
              <a:rPr lang="en-US" sz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xatoligi</a:t>
            </a:r>
            <a:r>
              <a:rPr lang="en-US" sz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iqdor</a:t>
            </a:r>
            <a:r>
              <a:rPr lang="en-US" sz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qanday</a:t>
            </a:r>
            <a:r>
              <a:rPr lang="en-US" sz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sbob</a:t>
            </a:r>
            <a:r>
              <a:rPr lang="en-US" sz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ilan</a:t>
            </a:r>
            <a:r>
              <a:rPr lang="en-US" sz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o‘lchanayotganiga</a:t>
            </a:r>
            <a:r>
              <a:rPr lang="en-US" sz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og‘liq</a:t>
            </a:r>
            <a:r>
              <a:rPr lang="en-US" sz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12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Yaqinlashish</a:t>
            </a:r>
            <a:r>
              <a:rPr lang="en-US" sz="12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xatoligi</a:t>
            </a:r>
            <a:r>
              <a:rPr lang="en-US" sz="12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qancha</a:t>
            </a:r>
            <a:r>
              <a:rPr lang="en-US" sz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kichik</a:t>
            </a:r>
            <a:r>
              <a:rPr lang="en-US" sz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o‘lsa</a:t>
            </a:r>
            <a:r>
              <a:rPr lang="en-US" sz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2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o‘lchov</a:t>
            </a:r>
            <a:r>
              <a:rPr lang="en-US" sz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sbobi</a:t>
            </a:r>
            <a:r>
              <a:rPr lang="en-US" sz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huncha</a:t>
            </a:r>
            <a:r>
              <a:rPr lang="en-US" sz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niq</a:t>
            </a:r>
            <a:r>
              <a:rPr lang="en-US" sz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o‘ladi</a:t>
            </a:r>
            <a:r>
              <a:rPr lang="en-US" sz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. </a:t>
            </a:r>
            <a:endParaRPr lang="en-US" sz="12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r>
              <a:rPr lang="en-US" sz="12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unda</a:t>
            </a:r>
            <a:r>
              <a:rPr lang="en-US" sz="12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4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|</a:t>
            </a:r>
            <a:r>
              <a:rPr lang="ru-RU" sz="14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х – а</a:t>
            </a:r>
            <a:r>
              <a:rPr lang="en-US" sz="14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|</a:t>
            </a:r>
            <a:r>
              <a:rPr lang="ru-RU" sz="14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 &lt; </a:t>
            </a:r>
            <a:r>
              <a:rPr lang="ru-RU" sz="14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14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ru-RU" sz="1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ru-RU" sz="1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endParaRPr lang="ru-RU" sz="105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2880184"/>
            <a:ext cx="5832053" cy="3599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44800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43421" y="179884"/>
            <a:ext cx="5364596" cy="24765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95250" lvl="0" algn="just" defTabSz="575936">
              <a:lnSpc>
                <a:spcPct val="115000"/>
              </a:lnSpc>
              <a:spcBef>
                <a:spcPts val="750"/>
              </a:spcBef>
              <a:spcAft>
                <a:spcPts val="750"/>
              </a:spcAft>
            </a:pPr>
            <a:r>
              <a:rPr lang="ru-RU" sz="1600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-</a:t>
            </a:r>
            <a:r>
              <a:rPr lang="en-US" sz="1600" dirty="0" err="1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Istalgan</a:t>
            </a:r>
            <a:r>
              <a:rPr lang="en-US" sz="1600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o‘lchashda</a:t>
            </a:r>
            <a:r>
              <a:rPr lang="en-US" sz="1600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xatolikka</a:t>
            </a:r>
            <a:r>
              <a:rPr lang="en-US" sz="1600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yo‘l</a:t>
            </a:r>
            <a:r>
              <a:rPr lang="en-US" sz="1600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qo‘yiladi</a:t>
            </a:r>
            <a:r>
              <a:rPr lang="ru-RU" sz="1600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: </a:t>
            </a:r>
            <a:r>
              <a:rPr lang="en-US" sz="1600" dirty="0" err="1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yoki</a:t>
            </a:r>
            <a:r>
              <a:rPr lang="en-US" sz="1600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asbob</a:t>
            </a:r>
            <a:r>
              <a:rPr lang="en-US" sz="1600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adashadi</a:t>
            </a:r>
            <a:r>
              <a:rPr lang="en-US" sz="1600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, </a:t>
            </a:r>
            <a:r>
              <a:rPr lang="en-US" sz="1600" dirty="0" err="1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yoki</a:t>
            </a:r>
            <a:r>
              <a:rPr lang="en-US" sz="1600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o‘lchayotgan</a:t>
            </a:r>
            <a:r>
              <a:rPr lang="en-US" sz="1600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kishi</a:t>
            </a:r>
            <a:r>
              <a:rPr lang="en-US" sz="1600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adashadi</a:t>
            </a:r>
            <a:r>
              <a:rPr lang="en-US" sz="1600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.</a:t>
            </a:r>
            <a:endParaRPr lang="ru-RU" sz="1600" dirty="0">
              <a:solidFill>
                <a:srgbClr val="002060"/>
              </a:solidFill>
              <a:latin typeface="Arial" pitchFamily="34" charset="0"/>
              <a:ea typeface="Calibri"/>
              <a:cs typeface="Arial" pitchFamily="34" charset="0"/>
            </a:endParaRPr>
          </a:p>
          <a:p>
            <a:pPr marR="95250" lvl="0" algn="just" defTabSz="575936">
              <a:lnSpc>
                <a:spcPct val="115000"/>
              </a:lnSpc>
              <a:spcBef>
                <a:spcPts val="750"/>
              </a:spcBef>
              <a:spcAft>
                <a:spcPts val="750"/>
              </a:spcAft>
            </a:pPr>
            <a:r>
              <a:rPr lang="ru-RU" sz="1600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-</a:t>
            </a:r>
            <a:r>
              <a:rPr lang="en-US" sz="1600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Taqribiy</a:t>
            </a:r>
            <a:r>
              <a:rPr lang="en-US" sz="1600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qiymatdagi</a:t>
            </a:r>
            <a:r>
              <a:rPr lang="en-US" sz="1600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xatolik</a:t>
            </a:r>
            <a:r>
              <a:rPr lang="en-US" sz="1600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C00000"/>
                </a:solidFill>
                <a:latin typeface="Arial" pitchFamily="34" charset="0"/>
                <a:ea typeface="Times New Roman"/>
                <a:cs typeface="Arial" pitchFamily="34" charset="0"/>
              </a:rPr>
              <a:t>absolyut</a:t>
            </a: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C00000"/>
                </a:solidFill>
                <a:latin typeface="Arial" pitchFamily="34" charset="0"/>
                <a:ea typeface="Times New Roman"/>
                <a:cs typeface="Arial" pitchFamily="34" charset="0"/>
              </a:rPr>
              <a:t>xatolikdan</a:t>
            </a: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katta</a:t>
            </a:r>
            <a:r>
              <a:rPr lang="en-US" sz="1600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bo‘lmaydi</a:t>
            </a:r>
            <a:r>
              <a:rPr lang="en-US" sz="1600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.</a:t>
            </a:r>
            <a:endParaRPr lang="ru-RU" sz="1600" dirty="0">
              <a:solidFill>
                <a:srgbClr val="C00000"/>
              </a:solidFill>
              <a:latin typeface="Arial" pitchFamily="34" charset="0"/>
              <a:ea typeface="Calibri"/>
              <a:cs typeface="Arial" pitchFamily="34" charset="0"/>
            </a:endParaRPr>
          </a:p>
          <a:p>
            <a:pPr marR="95250" lvl="0" algn="just" defTabSz="575936">
              <a:spcBef>
                <a:spcPts val="750"/>
              </a:spcBef>
            </a:pPr>
            <a:r>
              <a:rPr lang="en-US" sz="1600" b="1" dirty="0" err="1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Yodda</a:t>
            </a:r>
            <a:r>
              <a:rPr lang="en-US" sz="1600" b="1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tuting</a:t>
            </a:r>
            <a:r>
              <a:rPr lang="ru-RU" sz="1600" b="1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!</a:t>
            </a:r>
            <a:r>
              <a:rPr lang="en-US" sz="1600" b="1" dirty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endParaRPr lang="en-US" sz="1600" b="1" dirty="0" smtClean="0">
              <a:solidFill>
                <a:srgbClr val="002060"/>
              </a:solidFill>
              <a:latin typeface="Arial" pitchFamily="34" charset="0"/>
              <a:ea typeface="Times New Roman"/>
              <a:cs typeface="Arial" pitchFamily="34" charset="0"/>
            </a:endParaRPr>
          </a:p>
          <a:p>
            <a:pPr marR="95250" lvl="0" algn="just" defTabSz="575936">
              <a:spcBef>
                <a:spcPts val="750"/>
              </a:spcBef>
            </a:pPr>
            <a:r>
              <a:rPr lang="en-US" sz="1600" b="1" dirty="0" err="1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O‘lchash</a:t>
            </a:r>
            <a:r>
              <a:rPr lang="en-US" sz="1600" b="1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aniqligi</a:t>
            </a:r>
            <a:r>
              <a:rPr lang="en-US" sz="1600" b="1" dirty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, </a:t>
            </a:r>
            <a:r>
              <a:rPr lang="en-US" sz="1600" b="1" dirty="0" err="1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odatda</a:t>
            </a:r>
            <a:r>
              <a:rPr lang="en-US" sz="1600" b="1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asbobning</a:t>
            </a:r>
            <a:r>
              <a:rPr lang="en-US" sz="1600" b="1" dirty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eng</a:t>
            </a:r>
            <a:r>
              <a:rPr lang="en-US" sz="1600" b="1" dirty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kichik</a:t>
            </a:r>
            <a:r>
              <a:rPr lang="en-US" sz="1600" b="1" dirty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bo‘limi</a:t>
            </a:r>
            <a:r>
              <a:rPr lang="en-US" sz="1600" b="1" dirty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bo‘yicha</a:t>
            </a:r>
            <a:r>
              <a:rPr lang="en-US" sz="1600" b="1" dirty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hisoblanadi</a:t>
            </a:r>
            <a:r>
              <a:rPr lang="en-US" sz="1600" b="1" dirty="0" smtClean="0">
                <a:solidFill>
                  <a:srgbClr val="002060"/>
                </a:solidFill>
                <a:latin typeface="Arial" pitchFamily="34" charset="0"/>
                <a:ea typeface="Times New Roman"/>
                <a:cs typeface="Arial" pitchFamily="34" charset="0"/>
              </a:rPr>
              <a:t>.</a:t>
            </a:r>
            <a:endParaRPr lang="ru-RU" sz="1600" dirty="0">
              <a:solidFill>
                <a:srgbClr val="002060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7774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-113231"/>
            <a:ext cx="103921" cy="22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51426" tIns="25713" rIns="51426" bIns="25713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710" y="243189"/>
            <a:ext cx="2857500" cy="1600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5429" y="261717"/>
                <a:ext cx="2520281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err="1" smtClean="0">
                    <a:solidFill>
                      <a:srgbClr val="002060"/>
                    </a:solidFill>
                  </a:rPr>
                  <a:t>Qaymoq</a:t>
                </a:r>
                <a:r>
                  <a:rPr lang="en-US" sz="2000" dirty="0" smtClean="0">
                    <a:solidFill>
                      <a:srgbClr val="002060"/>
                    </a:solidFill>
                  </a:rPr>
                  <a:t> </a:t>
                </a:r>
                <a:r>
                  <a:rPr lang="en-US" sz="2000" dirty="0" err="1" smtClean="0">
                    <a:solidFill>
                      <a:srgbClr val="002060"/>
                    </a:solidFill>
                  </a:rPr>
                  <a:t>idishida</a:t>
                </a:r>
                <a:r>
                  <a:rPr lang="en-US" sz="2000" dirty="0" smtClean="0">
                    <a:solidFill>
                      <a:srgbClr val="002060"/>
                    </a:solidFill>
                  </a:rPr>
                  <a:t> </a:t>
                </a:r>
                <a:r>
                  <a:rPr lang="ru-RU" sz="2000" dirty="0" smtClean="0">
                    <a:solidFill>
                      <a:srgbClr val="002060"/>
                    </a:solidFill>
                  </a:rPr>
                  <a:t> 125</a:t>
                </a:r>
                <a14:m>
                  <m:oMath xmlns:m="http://schemas.openxmlformats.org/officeDocument/2006/math">
                    <m:r>
                      <a:rPr lang="ru-RU" sz="2000" b="0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±</m:t>
                    </m:r>
                  </m:oMath>
                </a14:m>
                <a:r>
                  <a:rPr lang="ru-RU" sz="2000" dirty="0" smtClean="0">
                    <a:solidFill>
                      <a:srgbClr val="002060"/>
                    </a:solidFill>
                  </a:rPr>
                  <a:t> 5 </a:t>
                </a:r>
                <a:r>
                  <a:rPr lang="en-US" sz="2000" dirty="0" err="1" smtClean="0">
                    <a:solidFill>
                      <a:srgbClr val="002060"/>
                    </a:solidFill>
                  </a:rPr>
                  <a:t>gramm</a:t>
                </a:r>
                <a:r>
                  <a:rPr lang="ru-RU" sz="2000" dirty="0" smtClean="0">
                    <a:solidFill>
                      <a:srgbClr val="002060"/>
                    </a:solidFill>
                  </a:rPr>
                  <a:t> </a:t>
                </a:r>
                <a:r>
                  <a:rPr lang="en-US" sz="2000" dirty="0" smtClean="0">
                    <a:solidFill>
                      <a:srgbClr val="002060"/>
                    </a:solidFill>
                  </a:rPr>
                  <a:t>deb </a:t>
                </a:r>
                <a:r>
                  <a:rPr lang="en-US" sz="2000" dirty="0" err="1" smtClean="0">
                    <a:solidFill>
                      <a:srgbClr val="002060"/>
                    </a:solidFill>
                  </a:rPr>
                  <a:t>yozilgan</a:t>
                </a:r>
                <a:r>
                  <a:rPr lang="en-US" sz="2000" dirty="0" smtClean="0">
                    <a:solidFill>
                      <a:srgbClr val="002060"/>
                    </a:solidFill>
                  </a:rPr>
                  <a:t>. </a:t>
                </a:r>
                <a:r>
                  <a:rPr lang="en-US" sz="2000" dirty="0" err="1" smtClean="0">
                    <a:solidFill>
                      <a:srgbClr val="002060"/>
                    </a:solidFill>
                  </a:rPr>
                  <a:t>O‘lchaganda</a:t>
                </a:r>
                <a:r>
                  <a:rPr lang="ru-RU" sz="2000" dirty="0" smtClean="0">
                    <a:solidFill>
                      <a:srgbClr val="002060"/>
                    </a:solidFill>
                  </a:rPr>
                  <a:t> 118 </a:t>
                </a:r>
                <a:r>
                  <a:rPr lang="en-US" sz="2000" dirty="0" smtClean="0">
                    <a:solidFill>
                      <a:srgbClr val="002060"/>
                    </a:solidFill>
                  </a:rPr>
                  <a:t>gr</a:t>
                </a:r>
                <a:r>
                  <a:rPr lang="ru-RU" sz="2000" dirty="0" smtClean="0">
                    <a:solidFill>
                      <a:srgbClr val="002060"/>
                    </a:solidFill>
                  </a:rPr>
                  <a:t>. </a:t>
                </a:r>
                <a:r>
                  <a:rPr lang="en-US" sz="2000" dirty="0" err="1">
                    <a:solidFill>
                      <a:srgbClr val="002060"/>
                    </a:solidFill>
                  </a:rPr>
                  <a:t>c</a:t>
                </a:r>
                <a:r>
                  <a:rPr lang="en-US" sz="2000" dirty="0" err="1" smtClean="0">
                    <a:solidFill>
                      <a:srgbClr val="002060"/>
                    </a:solidFill>
                  </a:rPr>
                  <a:t>hiqdi</a:t>
                </a:r>
                <a:r>
                  <a:rPr lang="en-US" sz="2000" dirty="0" smtClean="0">
                    <a:solidFill>
                      <a:srgbClr val="002060"/>
                    </a:solidFill>
                  </a:rPr>
                  <a:t>. </a:t>
                </a:r>
                <a:r>
                  <a:rPr lang="en-US" sz="2000" dirty="0" err="1" smtClean="0">
                    <a:solidFill>
                      <a:srgbClr val="002060"/>
                    </a:solidFill>
                  </a:rPr>
                  <a:t>Qaymoq</a:t>
                </a:r>
                <a:r>
                  <a:rPr lang="en-US" sz="2000" dirty="0" smtClean="0">
                    <a:solidFill>
                      <a:srgbClr val="002060"/>
                    </a:solidFill>
                  </a:rPr>
                  <a:t> </a:t>
                </a:r>
                <a:r>
                  <a:rPr lang="en-US" sz="2000" dirty="0" err="1" smtClean="0">
                    <a:solidFill>
                      <a:srgbClr val="002060"/>
                    </a:solidFill>
                  </a:rPr>
                  <a:t>massasi</a:t>
                </a:r>
                <a:r>
                  <a:rPr lang="en-US" sz="2000" dirty="0" smtClean="0">
                    <a:solidFill>
                      <a:srgbClr val="002060"/>
                    </a:solidFill>
                  </a:rPr>
                  <a:t> </a:t>
                </a:r>
                <a:r>
                  <a:rPr lang="en-US" sz="2000" dirty="0" err="1" smtClean="0">
                    <a:solidFill>
                      <a:srgbClr val="002060"/>
                    </a:solidFill>
                  </a:rPr>
                  <a:t>normaga</a:t>
                </a:r>
                <a:r>
                  <a:rPr lang="en-US" sz="2000" dirty="0" smtClean="0">
                    <a:solidFill>
                      <a:srgbClr val="002060"/>
                    </a:solidFill>
                  </a:rPr>
                  <a:t> </a:t>
                </a:r>
                <a:r>
                  <a:rPr lang="en-US" sz="2000" dirty="0" err="1" smtClean="0">
                    <a:solidFill>
                      <a:srgbClr val="002060"/>
                    </a:solidFill>
                  </a:rPr>
                  <a:t>mosmi</a:t>
                </a:r>
                <a:r>
                  <a:rPr lang="en-US" sz="2000" dirty="0" smtClean="0">
                    <a:solidFill>
                      <a:srgbClr val="002060"/>
                    </a:solidFill>
                  </a:rPr>
                  <a:t>?</a:t>
                </a:r>
                <a:r>
                  <a:rPr lang="ru-RU" sz="2000" dirty="0" smtClean="0">
                    <a:solidFill>
                      <a:srgbClr val="002060"/>
                    </a:solidFill>
                  </a:rPr>
                  <a:t> </a:t>
                </a:r>
                <a:endParaRPr lang="ru-RU" sz="2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29" y="261717"/>
                <a:ext cx="2520281" cy="2246769"/>
              </a:xfrm>
              <a:prstGeom prst="rect">
                <a:avLst/>
              </a:prstGeom>
              <a:blipFill rotWithShape="0">
                <a:blip r:embed="rId3"/>
                <a:stretch>
                  <a:fillRect l="-2415" t="-1359" r="-1932" b="-43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741066" y="2157682"/>
                <a:ext cx="23551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800" b="1" dirty="0" smtClean="0">
                    <a:solidFill>
                      <a:srgbClr val="002060"/>
                    </a:solidFill>
                  </a:rPr>
                  <a:t>125-5</a:t>
                </a:r>
                <a14:m>
                  <m:oMath xmlns:m="http://schemas.openxmlformats.org/officeDocument/2006/math">
                    <m:r>
                      <a:rPr lang="ru-RU" sz="1800" b="1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1800" b="1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𝒎</m:t>
                    </m:r>
                    <m:r>
                      <a:rPr lang="en-US" sz="1800" b="1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1800" b="1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𝟏𝟐𝟓</m:t>
                    </m:r>
                    <m:r>
                      <a:rPr lang="en-US" sz="1800" b="1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1800" b="1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𝟓</m:t>
                    </m:r>
                  </m:oMath>
                </a14:m>
                <a:endParaRPr lang="ru-RU" sz="18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066" y="2157682"/>
                <a:ext cx="2355132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2332" t="-9836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1880726" y="2608121"/>
            <a:ext cx="8496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</a:rPr>
              <a:t> </a:t>
            </a:r>
            <a:r>
              <a:rPr lang="ru-RU" sz="1400" b="1" dirty="0" smtClean="0">
                <a:solidFill>
                  <a:srgbClr val="002060"/>
                </a:solidFill>
              </a:rPr>
              <a:t>118</a:t>
            </a:r>
            <a:r>
              <a:rPr lang="en-US" sz="1400" b="1" dirty="0" smtClean="0">
                <a:solidFill>
                  <a:srgbClr val="002060"/>
                </a:solidFill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</a:rPr>
              <a:t>?</a:t>
            </a:r>
            <a:r>
              <a:rPr lang="ru-RU" sz="2000" b="1" dirty="0" smtClean="0">
                <a:solidFill>
                  <a:srgbClr val="FF0000"/>
                </a:solidFill>
              </a:rPr>
              <a:t> </a:t>
            </a:r>
            <a:endParaRPr lang="ru-RU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024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mph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250" autoRev="1" fill="remove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8" dur="250" autoRev="1" fill="remove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" dur="250" autoRev="1" fill="remove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50" autoRev="1" fill="remove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89972" y="1586293"/>
            <a:ext cx="5534510" cy="128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51426" tIns="25713" rIns="51426" bIns="25713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illimetr</a:t>
            </a:r>
            <a:r>
              <a:rPr lang="en-US" sz="1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hkalali</a:t>
            </a:r>
            <a:r>
              <a:rPr lang="en-US" sz="1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izg‘ichda</a:t>
            </a:r>
            <a:r>
              <a:rPr lang="en-US" sz="1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kesmani</a:t>
            </a:r>
            <a:r>
              <a:rPr lang="en-US" sz="1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o‘lchash</a:t>
            </a:r>
            <a:r>
              <a:rPr lang="en-US" sz="1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ru-RU" sz="16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6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ekund</a:t>
            </a:r>
            <a:r>
              <a:rPr lang="en-US" sz="1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illari</a:t>
            </a:r>
            <a:r>
              <a:rPr lang="en-US" sz="1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or</a:t>
            </a:r>
            <a:r>
              <a:rPr lang="en-US" sz="1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oatda</a:t>
            </a:r>
            <a:r>
              <a:rPr lang="en-US" sz="1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vaqtni</a:t>
            </a:r>
            <a:r>
              <a:rPr lang="en-US" sz="1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o‘lchash</a:t>
            </a:r>
            <a:r>
              <a:rPr lang="en-US" sz="1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16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ransportir</a:t>
            </a:r>
            <a:r>
              <a:rPr lang="en-US" sz="1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yordamida</a:t>
            </a:r>
            <a:r>
              <a:rPr lang="en-US" sz="1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urchak</a:t>
            </a:r>
            <a:r>
              <a:rPr lang="en-US" sz="1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kattaligini</a:t>
            </a:r>
            <a:r>
              <a:rPr lang="en-US" sz="1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raduslarda</a:t>
            </a:r>
            <a:r>
              <a:rPr lang="en-US" sz="1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o‘lchash</a:t>
            </a:r>
            <a:r>
              <a:rPr lang="en-US" sz="1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. </a:t>
            </a:r>
            <a:endParaRPr lang="ru-RU" sz="16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78" name="AutoShape 6"/>
          <p:cNvSpPr>
            <a:spLocks noChangeArrowheads="1"/>
          </p:cNvSpPr>
          <p:nvPr/>
        </p:nvSpPr>
        <p:spPr bwMode="auto">
          <a:xfrm>
            <a:off x="854904" y="134993"/>
            <a:ext cx="2631747" cy="1227031"/>
          </a:xfrm>
          <a:prstGeom prst="cloudCallout">
            <a:avLst>
              <a:gd name="adj1" fmla="val 97778"/>
              <a:gd name="adj2" fmla="val -5259"/>
            </a:avLst>
          </a:prstGeom>
          <a:gradFill rotWithShape="1">
            <a:gsLst>
              <a:gs pos="0">
                <a:srgbClr val="9999FF"/>
              </a:gs>
              <a:gs pos="50000">
                <a:schemeClr val="bg1"/>
              </a:gs>
              <a:gs pos="100000">
                <a:srgbClr val="9999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51426" tIns="25713" rIns="51426" bIns="25713"/>
          <a:lstStyle/>
          <a:p>
            <a:pPr algn="ctr">
              <a:spcBef>
                <a:spcPct val="50000"/>
              </a:spcBef>
            </a:pPr>
            <a:r>
              <a:rPr lang="en-US" sz="20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O‘lchash</a:t>
            </a:r>
            <a:r>
              <a:rPr lang="en-US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xatoligi</a:t>
            </a:r>
            <a:r>
              <a:rPr lang="en-US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qanday</a:t>
            </a:r>
            <a:r>
              <a:rPr lang="en-US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?</a:t>
            </a:r>
            <a:endParaRPr lang="ru-RU" sz="2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ct val="0"/>
              </a:spcBef>
            </a:pP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19209982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3004" y="134993"/>
            <a:ext cx="5606446" cy="2742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05897" y="300699"/>
            <a:ext cx="1924885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C00000"/>
                </a:solidFill>
              </a:rPr>
              <a:t>Xona</a:t>
            </a:r>
            <a:r>
              <a:rPr lang="en-US" sz="2000" b="1" dirty="0" smtClean="0">
                <a:solidFill>
                  <a:srgbClr val="C00000"/>
                </a:solidFill>
              </a:rPr>
              <a:t> </a:t>
            </a:r>
            <a:r>
              <a:rPr lang="en-US" sz="2000" b="1" dirty="0" err="1" smtClean="0">
                <a:solidFill>
                  <a:srgbClr val="C00000"/>
                </a:solidFill>
              </a:rPr>
              <a:t>termometri</a:t>
            </a:r>
            <a:endParaRPr lang="ru-RU" sz="2000" b="1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757417" y="319666"/>
            <a:ext cx="1678591" cy="70788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C00000"/>
                </a:solidFill>
              </a:rPr>
              <a:t>Tibbiy</a:t>
            </a:r>
            <a:r>
              <a:rPr lang="en-US" sz="2000" b="1" dirty="0" smtClean="0">
                <a:solidFill>
                  <a:srgbClr val="C00000"/>
                </a:solidFill>
              </a:rPr>
              <a:t> </a:t>
            </a:r>
            <a:r>
              <a:rPr lang="en-US" sz="2000" b="1" dirty="0" err="1" smtClean="0">
                <a:solidFill>
                  <a:srgbClr val="C00000"/>
                </a:solidFill>
              </a:rPr>
              <a:t>termometr</a:t>
            </a:r>
            <a:endParaRPr lang="ru-RU" sz="2000" b="1" dirty="0">
              <a:solidFill>
                <a:srgbClr val="C0000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05898" y="1151992"/>
            <a:ext cx="1924885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800" dirty="0" err="1" smtClean="0">
                <a:solidFill>
                  <a:srgbClr val="002060"/>
                </a:solidFill>
              </a:rPr>
              <a:t>O‘lchash</a:t>
            </a:r>
            <a:r>
              <a:rPr lang="en-US" sz="1800" dirty="0" smtClean="0">
                <a:solidFill>
                  <a:srgbClr val="002060"/>
                </a:solidFill>
              </a:rPr>
              <a:t> </a:t>
            </a:r>
            <a:r>
              <a:rPr lang="en-US" sz="1800" dirty="0" err="1" smtClean="0">
                <a:solidFill>
                  <a:srgbClr val="002060"/>
                </a:solidFill>
              </a:rPr>
              <a:t>xatoligini</a:t>
            </a:r>
            <a:r>
              <a:rPr lang="en-US" sz="1800" dirty="0" smtClean="0">
                <a:solidFill>
                  <a:srgbClr val="002060"/>
                </a:solidFill>
              </a:rPr>
              <a:t> toping</a:t>
            </a:r>
            <a:r>
              <a:rPr lang="ru-RU" dirty="0" smtClean="0">
                <a:solidFill>
                  <a:srgbClr val="002060"/>
                </a:solidFill>
              </a:rPr>
              <a:t>.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923246" y="1151992"/>
            <a:ext cx="1836204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sz="1600" dirty="0" err="1" smtClean="0">
                <a:solidFill>
                  <a:srgbClr val="002060"/>
                </a:solidFill>
              </a:rPr>
              <a:t>O‘lchash</a:t>
            </a:r>
            <a:r>
              <a:rPr lang="en-US" sz="1600" dirty="0" smtClean="0">
                <a:solidFill>
                  <a:srgbClr val="002060"/>
                </a:solidFill>
              </a:rPr>
              <a:t> </a:t>
            </a:r>
            <a:r>
              <a:rPr lang="en-US" sz="1600" dirty="0" err="1">
                <a:solidFill>
                  <a:srgbClr val="002060"/>
                </a:solidFill>
              </a:rPr>
              <a:t>xatoligini</a:t>
            </a:r>
            <a:r>
              <a:rPr lang="en-US" sz="1600" dirty="0">
                <a:solidFill>
                  <a:srgbClr val="002060"/>
                </a:solidFill>
              </a:rPr>
              <a:t> </a:t>
            </a:r>
            <a:r>
              <a:rPr lang="en-US" sz="1600" dirty="0" smtClean="0">
                <a:solidFill>
                  <a:srgbClr val="002060"/>
                </a:solidFill>
              </a:rPr>
              <a:t>toping</a:t>
            </a:r>
            <a:r>
              <a:rPr lang="ru-RU" dirty="0" smtClean="0">
                <a:solidFill>
                  <a:srgbClr val="002060"/>
                </a:solidFill>
              </a:rPr>
              <a:t>.</a:t>
            </a:r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028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6139" y="57719"/>
            <a:ext cx="5601898" cy="432145"/>
          </a:xfrm>
          <a:prstGeom prst="rect">
            <a:avLst/>
          </a:prstGeom>
          <a:solidFill>
            <a:srgbClr val="0070C0"/>
          </a:solidFill>
        </p:spPr>
        <p:txBody>
          <a:bodyPr vert="horz" wrap="square" lIns="0" tIns="16486" rIns="0" bIns="0" rtlCol="0" anchor="ctr">
            <a:spAutoFit/>
          </a:bodyPr>
          <a:lstStyle/>
          <a:p>
            <a:pPr marL="12681" algn="l">
              <a:lnSpc>
                <a:spcPct val="150000"/>
              </a:lnSpc>
              <a:spcBef>
                <a:spcPts val="130"/>
              </a:spcBef>
            </a:pPr>
            <a:r>
              <a:rPr lang="en-US" sz="1800" dirty="0" smtClean="0"/>
              <a:t>      MUSTAQIL BAJARISH UCHUN TOPSHIRIQLAR</a:t>
            </a:r>
            <a:endParaRPr lang="en-US" sz="1800" dirty="0"/>
          </a:p>
        </p:txBody>
      </p:sp>
      <p:grpSp>
        <p:nvGrpSpPr>
          <p:cNvPr id="45" name="Группа 44">
            <a:extLst>
              <a:ext uri="{FF2B5EF4-FFF2-40B4-BE49-F238E27FC236}">
                <a16:creationId xmlns="" xmlns:a16="http://schemas.microsoft.com/office/drawing/2014/main" id="{BEDE6D1B-63A5-4226-9A05-56DC529BEA5A}"/>
              </a:ext>
            </a:extLst>
          </p:cNvPr>
          <p:cNvGrpSpPr/>
          <p:nvPr/>
        </p:nvGrpSpPr>
        <p:grpSpPr>
          <a:xfrm>
            <a:off x="-396639" y="899964"/>
            <a:ext cx="5760045" cy="1891777"/>
            <a:chOff x="-396754" y="612623"/>
            <a:chExt cx="4390198" cy="2041577"/>
          </a:xfrm>
        </p:grpSpPr>
        <p:sp>
          <p:nvSpPr>
            <p:cNvPr id="24" name="Chevron 6">
              <a:extLst>
                <a:ext uri="{FF2B5EF4-FFF2-40B4-BE49-F238E27FC236}">
                  <a16:creationId xmlns="" xmlns:a16="http://schemas.microsoft.com/office/drawing/2014/main" id="{964BFA76-9CA9-4CD5-992A-524CC606F07D}"/>
                </a:ext>
              </a:extLst>
            </p:cNvPr>
            <p:cNvSpPr/>
            <p:nvPr/>
          </p:nvSpPr>
          <p:spPr>
            <a:xfrm rot="5400000">
              <a:off x="2438266" y="1533660"/>
              <a:ext cx="880429" cy="1360651"/>
            </a:xfrm>
            <a:prstGeom prst="chevron">
              <a:avLst>
                <a:gd name="adj" fmla="val 20758"/>
              </a:avLst>
            </a:prstGeom>
            <a:solidFill>
              <a:srgbClr val="FFFF00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vert270" lIns="99351" rtlCol="0" anchor="t" anchorCtr="0"/>
            <a:lstStyle/>
            <a:p>
              <a:pPr algn="ctr"/>
              <a:r>
                <a:rPr lang="en-US" sz="1800" b="1" dirty="0" err="1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mad</a:t>
              </a:r>
              <a:r>
                <a:rPr lang="ru-RU" sz="1800" b="1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US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Chevron 21">
              <a:extLst>
                <a:ext uri="{FF2B5EF4-FFF2-40B4-BE49-F238E27FC236}">
                  <a16:creationId xmlns="" xmlns:a16="http://schemas.microsoft.com/office/drawing/2014/main" id="{542F3461-05E2-480B-81C7-4F2D40D89512}"/>
                </a:ext>
              </a:extLst>
            </p:cNvPr>
            <p:cNvSpPr/>
            <p:nvPr/>
          </p:nvSpPr>
          <p:spPr>
            <a:xfrm rot="5400000">
              <a:off x="2439511" y="833842"/>
              <a:ext cx="880429" cy="1360651"/>
            </a:xfrm>
            <a:prstGeom prst="chevron">
              <a:avLst>
                <a:gd name="adj" fmla="val 20758"/>
              </a:avLst>
            </a:prstGeom>
            <a:solidFill>
              <a:srgbClr val="00B050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vert270" lIns="99351" rtlCol="0" anchor="t" anchorCtr="0"/>
            <a:lstStyle/>
            <a:p>
              <a:pPr algn="ctr"/>
              <a:r>
                <a:rPr lang="ru-RU" sz="1800" b="1" dirty="0" smtClean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№</a:t>
              </a:r>
              <a:r>
                <a:rPr lang="en-US" sz="1800" b="1" dirty="0" smtClean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2</a:t>
              </a:r>
              <a:r>
                <a:rPr lang="ru-RU" sz="1800" b="1" dirty="0" smtClean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6-287 </a:t>
              </a:r>
              <a:endParaRPr lang="en-US" sz="63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Pentagon 3">
              <a:extLst>
                <a:ext uri="{FF2B5EF4-FFF2-40B4-BE49-F238E27FC236}">
                  <a16:creationId xmlns="" xmlns:a16="http://schemas.microsoft.com/office/drawing/2014/main" id="{52761AA5-9709-4CB4-BAE6-48EE493E027E}"/>
                </a:ext>
              </a:extLst>
            </p:cNvPr>
            <p:cNvSpPr/>
            <p:nvPr/>
          </p:nvSpPr>
          <p:spPr>
            <a:xfrm rot="5400000">
              <a:off x="2509769" y="302254"/>
              <a:ext cx="739913" cy="1360651"/>
            </a:xfrm>
            <a:prstGeom prst="homePlate">
              <a:avLst>
                <a:gd name="adj" fmla="val 22102"/>
              </a:avLst>
            </a:prstGeom>
            <a:solidFill>
              <a:srgbClr val="C00000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vert270" lIns="86392" rtlCol="0" anchor="ctr" anchorCtr="0"/>
            <a:lstStyle/>
            <a:p>
              <a:pPr algn="ctr"/>
              <a:r>
                <a:rPr lang="ru-RU" sz="1800" b="1" dirty="0" smtClean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№ </a:t>
              </a:r>
              <a:r>
                <a:rPr lang="en-US" sz="1800" b="1" dirty="0" smtClean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8</a:t>
              </a:r>
              <a:r>
                <a:rPr lang="ru-RU" sz="1800" b="1" dirty="0" smtClean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-284</a:t>
              </a:r>
              <a:endParaRPr lang="en-US" sz="18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>
                <a:lnSpc>
                  <a:spcPct val="90000"/>
                </a:lnSpc>
              </a:pPr>
              <a:r>
                <a:rPr lang="en-US" sz="630" dirty="0" smtClean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n-US" sz="63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7" name="Picture 22">
              <a:extLst>
                <a:ext uri="{FF2B5EF4-FFF2-40B4-BE49-F238E27FC236}">
                  <a16:creationId xmlns="" xmlns:a16="http://schemas.microsoft.com/office/drawing/2014/main" id="{926A0BB3-FF9B-4F2B-9ADB-48388C15A0F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35863" y="2290735"/>
              <a:ext cx="157581" cy="214149"/>
            </a:xfrm>
            <a:prstGeom prst="rect">
              <a:avLst/>
            </a:prstGeom>
          </p:spPr>
        </p:pic>
        <p:sp>
          <p:nvSpPr>
            <p:cNvPr id="41" name="Rectangle 26">
              <a:extLst>
                <a:ext uri="{FF2B5EF4-FFF2-40B4-BE49-F238E27FC236}">
                  <a16:creationId xmlns="" xmlns:a16="http://schemas.microsoft.com/office/drawing/2014/main" id="{41D787AF-047C-485B-B322-C2809B6F1987}"/>
                </a:ext>
              </a:extLst>
            </p:cNvPr>
            <p:cNvSpPr/>
            <p:nvPr/>
          </p:nvSpPr>
          <p:spPr>
            <a:xfrm>
              <a:off x="-396754" y="1367299"/>
              <a:ext cx="1779319" cy="435909"/>
            </a:xfrm>
            <a:prstGeom prst="rect">
              <a:avLst/>
            </a:prstGeom>
          </p:spPr>
          <p:txBody>
            <a:bodyPr wrap="square" lIns="115189" rIns="115189" bIns="28797">
              <a:spAutoFit/>
            </a:bodyPr>
            <a:lstStyle/>
            <a:p>
              <a:pPr algn="r">
                <a:lnSpc>
                  <a:spcPct val="89000"/>
                </a:lnSpc>
              </a:pPr>
              <a:r>
                <a:rPr lang="ru-RU" sz="2400" b="1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ru-RU" sz="2400" b="1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3</a:t>
              </a:r>
              <a:r>
                <a:rPr lang="en-US" sz="2400" b="1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bet</a:t>
              </a:r>
              <a:endPara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944896" y="269998"/>
            <a:ext cx="3716653" cy="506267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3400" b="1" dirty="0" err="1" smtClean="0">
                <a:solidFill>
                  <a:srgbClr val="0070C0"/>
                </a:solidFill>
              </a:rPr>
              <a:t>Sonni</a:t>
            </a:r>
            <a:r>
              <a:rPr lang="en-US" sz="3400" b="1" dirty="0" smtClean="0">
                <a:solidFill>
                  <a:srgbClr val="0070C0"/>
                </a:solidFill>
              </a:rPr>
              <a:t> </a:t>
            </a:r>
            <a:r>
              <a:rPr lang="en-US" sz="3400" b="1" dirty="0" err="1" smtClean="0">
                <a:solidFill>
                  <a:srgbClr val="0070C0"/>
                </a:solidFill>
              </a:rPr>
              <a:t>yaxlitlang</a:t>
            </a:r>
            <a:endParaRPr lang="ru-RU" sz="3400" b="1" dirty="0">
              <a:solidFill>
                <a:srgbClr val="0070C0"/>
              </a:solidFill>
            </a:endParaRP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2975716" y="1584043"/>
            <a:ext cx="1487858" cy="359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51426" tIns="25713" rIns="51426" bIns="25713">
            <a:spAutoFit/>
          </a:bodyPr>
          <a:lstStyle/>
          <a:p>
            <a:r>
              <a:rPr lang="ru-RU" sz="2000" b="1">
                <a:solidFill>
                  <a:srgbClr val="002060"/>
                </a:solidFill>
                <a:latin typeface="Verdana" pitchFamily="34" charset="0"/>
              </a:rPr>
              <a:t>156,378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3023711" y="1584043"/>
            <a:ext cx="767927" cy="359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51426" tIns="25713" rIns="51426" bIns="25713">
            <a:spAutoFit/>
          </a:bodyPr>
          <a:lstStyle/>
          <a:p>
            <a:r>
              <a:rPr lang="ru-RU" sz="2000" b="1">
                <a:solidFill>
                  <a:srgbClr val="002060"/>
                </a:solidFill>
                <a:latin typeface="Verdana" pitchFamily="34" charset="0"/>
              </a:rPr>
              <a:t>160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2975716" y="1584043"/>
            <a:ext cx="1151890" cy="359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51426" tIns="25713" rIns="51426" bIns="25713">
            <a:spAutoFit/>
          </a:bodyPr>
          <a:lstStyle/>
          <a:p>
            <a:r>
              <a:rPr lang="ru-RU" sz="2000" b="1">
                <a:solidFill>
                  <a:srgbClr val="002060"/>
                </a:solidFill>
                <a:latin typeface="Verdana" pitchFamily="34" charset="0"/>
              </a:rPr>
              <a:t>156,38</a:t>
            </a: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2975716" y="1584043"/>
            <a:ext cx="815922" cy="359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51426" tIns="25713" rIns="51426" bIns="25713">
            <a:spAutoFit/>
          </a:bodyPr>
          <a:lstStyle/>
          <a:p>
            <a:r>
              <a:rPr lang="ru-RU" sz="2000" b="1">
                <a:solidFill>
                  <a:srgbClr val="002060"/>
                </a:solidFill>
                <a:latin typeface="Verdana" pitchFamily="34" charset="0"/>
              </a:rPr>
              <a:t>156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2975716" y="1584043"/>
            <a:ext cx="959908" cy="359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51426" tIns="25713" rIns="51426" bIns="25713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Verdana" pitchFamily="34" charset="0"/>
              </a:rPr>
              <a:t>156,4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959908" y="1584043"/>
            <a:ext cx="2015808" cy="359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51426" tIns="25713" rIns="51426" bIns="25713">
            <a:spAutoFit/>
          </a:bodyPr>
          <a:lstStyle/>
          <a:p>
            <a:r>
              <a:rPr lang="ru-RU" sz="2000" b="1">
                <a:solidFill>
                  <a:srgbClr val="002060"/>
                </a:solidFill>
                <a:latin typeface="Verdana" pitchFamily="34" charset="0"/>
              </a:rPr>
              <a:t>156,3782  ≈</a:t>
            </a:r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1616091" y="935968"/>
            <a:ext cx="2633395" cy="390482"/>
          </a:xfrm>
          <a:prstGeom prst="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51426" tIns="25713" rIns="51426" bIns="25713">
            <a:spAutoFit/>
          </a:bodyPr>
          <a:lstStyle/>
          <a:p>
            <a:r>
              <a:rPr lang="en-US" sz="2200" b="1" dirty="0" err="1">
                <a:solidFill>
                  <a:srgbClr val="002060"/>
                </a:solidFill>
              </a:rPr>
              <a:t>m</a:t>
            </a:r>
            <a:r>
              <a:rPr lang="en-US" sz="2200" b="1" dirty="0" err="1" smtClean="0">
                <a:solidFill>
                  <a:srgbClr val="002060"/>
                </a:solidFill>
              </a:rPr>
              <a:t>ingdan</a:t>
            </a:r>
            <a:r>
              <a:rPr lang="en-US" sz="2200" b="1" dirty="0" smtClean="0">
                <a:solidFill>
                  <a:srgbClr val="002060"/>
                </a:solidFill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</a:rPr>
              <a:t>birgacha</a:t>
            </a:r>
            <a:r>
              <a:rPr lang="ru-RU" sz="2200" b="1" dirty="0" smtClean="0">
                <a:solidFill>
                  <a:srgbClr val="002060"/>
                </a:solidFill>
              </a:rPr>
              <a:t>:</a:t>
            </a:r>
            <a:endParaRPr lang="ru-RU" sz="2200" b="1" dirty="0">
              <a:solidFill>
                <a:srgbClr val="002060"/>
              </a:solidFill>
            </a:endParaRPr>
          </a:p>
        </p:txBody>
      </p:sp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1619584" y="935968"/>
            <a:ext cx="2629901" cy="390482"/>
          </a:xfrm>
          <a:prstGeom prst="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51426" tIns="25713" rIns="51426" bIns="25713">
            <a:spAutoFit/>
          </a:bodyPr>
          <a:lstStyle/>
          <a:p>
            <a:pPr algn="ctr"/>
            <a:r>
              <a:rPr lang="en-US" sz="2200" b="1" dirty="0" err="1" smtClean="0">
                <a:solidFill>
                  <a:srgbClr val="002060"/>
                </a:solidFill>
              </a:rPr>
              <a:t>O‘nlargacha</a:t>
            </a:r>
            <a:r>
              <a:rPr lang="ru-RU" sz="2200" b="1" dirty="0" smtClean="0">
                <a:solidFill>
                  <a:srgbClr val="002060"/>
                </a:solidFill>
              </a:rPr>
              <a:t>:</a:t>
            </a:r>
            <a:endParaRPr lang="ru-RU" sz="2200" b="1" dirty="0">
              <a:solidFill>
                <a:srgbClr val="002060"/>
              </a:solidFill>
            </a:endParaRPr>
          </a:p>
        </p:txBody>
      </p:sp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1619583" y="935968"/>
            <a:ext cx="2629901" cy="390482"/>
          </a:xfrm>
          <a:prstGeom prst="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51426" tIns="25713" rIns="51426" bIns="25713">
            <a:spAutoFit/>
          </a:bodyPr>
          <a:lstStyle/>
          <a:p>
            <a:r>
              <a:rPr lang="en-US" sz="2200" b="1" dirty="0" err="1">
                <a:solidFill>
                  <a:srgbClr val="002060"/>
                </a:solidFill>
              </a:rPr>
              <a:t>y</a:t>
            </a:r>
            <a:r>
              <a:rPr lang="en-US" sz="2200" b="1" dirty="0" err="1" smtClean="0">
                <a:solidFill>
                  <a:srgbClr val="002060"/>
                </a:solidFill>
              </a:rPr>
              <a:t>uzdan</a:t>
            </a:r>
            <a:r>
              <a:rPr lang="en-US" sz="2200" b="1" dirty="0" smtClean="0">
                <a:solidFill>
                  <a:srgbClr val="002060"/>
                </a:solidFill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</a:rPr>
              <a:t>birgacha</a:t>
            </a:r>
            <a:r>
              <a:rPr lang="ru-RU" sz="2200" b="1" dirty="0" smtClean="0">
                <a:solidFill>
                  <a:srgbClr val="002060"/>
                </a:solidFill>
              </a:rPr>
              <a:t>:</a:t>
            </a:r>
            <a:endParaRPr lang="ru-RU" sz="2200" b="1" dirty="0">
              <a:solidFill>
                <a:srgbClr val="002060"/>
              </a:solidFill>
            </a:endParaRPr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1624830" y="935968"/>
            <a:ext cx="2624654" cy="390482"/>
          </a:xfrm>
          <a:prstGeom prst="rect">
            <a:avLst/>
          </a:prstGeom>
          <a:ln>
            <a:noFill/>
            <a:headEnd/>
            <a:tailEnd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51426" tIns="25713" rIns="51426" bIns="25713">
            <a:spAutoFit/>
          </a:bodyPr>
          <a:lstStyle/>
          <a:p>
            <a:pPr algn="ctr"/>
            <a:r>
              <a:rPr lang="en-US" sz="2200" b="1" dirty="0" err="1" smtClean="0">
                <a:solidFill>
                  <a:srgbClr val="002060"/>
                </a:solidFill>
              </a:rPr>
              <a:t>birlargacha</a:t>
            </a:r>
            <a:r>
              <a:rPr lang="ru-RU" sz="2200" b="1" dirty="0" smtClean="0">
                <a:solidFill>
                  <a:srgbClr val="002060"/>
                </a:solidFill>
              </a:rPr>
              <a:t>:</a:t>
            </a:r>
            <a:endParaRPr lang="ru-RU" sz="2200" b="1" dirty="0">
              <a:solidFill>
                <a:srgbClr val="002060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732999" y="2736168"/>
            <a:ext cx="2026451" cy="4680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-4111" y="2736168"/>
            <a:ext cx="1557804" cy="4680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551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5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5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5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5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  <p:bldP spid="35845" grpId="1"/>
      <p:bldP spid="35847" grpId="0"/>
      <p:bldP spid="35847" grpId="1"/>
      <p:bldP spid="35849" grpId="0"/>
      <p:bldP spid="35849" grpId="1"/>
      <p:bldP spid="35851" grpId="0"/>
      <p:bldP spid="35851" grpId="1"/>
      <p:bldP spid="35853" grpId="0"/>
      <p:bldP spid="35855" grpId="0"/>
      <p:bldP spid="35856" grpId="0" animBg="1"/>
      <p:bldP spid="35856" grpId="1" animBg="1"/>
      <p:bldP spid="35858" grpId="0" animBg="1"/>
      <p:bldP spid="35858" grpId="1" animBg="1"/>
      <p:bldP spid="35859" grpId="0" animBg="1"/>
      <p:bldP spid="35859" grpId="1" animBg="1"/>
      <p:bldP spid="35860" grpId="0" animBg="1"/>
      <p:bldP spid="35860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99900" y="236959"/>
            <a:ext cx="3716653" cy="540015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3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IYMATLAR</a:t>
            </a:r>
            <a:endParaRPr lang="ru-RU" sz="34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94935" y="1588951"/>
            <a:ext cx="1700713" cy="526512"/>
          </a:xfr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 fontScale="85000" lnSpcReduction="10000"/>
          </a:bodyPr>
          <a:lstStyle/>
          <a:p>
            <a:pPr algn="ctr">
              <a:buNone/>
            </a:pPr>
            <a:r>
              <a:rPr lang="en-US" sz="2700" b="1" dirty="0" err="1" smtClean="0">
                <a:solidFill>
                  <a:srgbClr val="FF0000"/>
                </a:solidFill>
              </a:rPr>
              <a:t>Aniq</a:t>
            </a:r>
            <a:r>
              <a:rPr lang="en-US" sz="2700" b="1" dirty="0" smtClean="0">
                <a:solidFill>
                  <a:srgbClr val="FF0000"/>
                </a:solidFill>
              </a:rPr>
              <a:t> </a:t>
            </a:r>
            <a:r>
              <a:rPr lang="en-US" sz="2700" b="1" dirty="0" err="1" smtClean="0">
                <a:solidFill>
                  <a:srgbClr val="FF0000"/>
                </a:solidFill>
              </a:rPr>
              <a:t>qiymat</a:t>
            </a:r>
            <a:endParaRPr lang="ru-RU" sz="27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43721" y="1631224"/>
            <a:ext cx="2548886" cy="436649"/>
          </a:xfrm>
          <a:prstGeom prst="rect">
            <a:avLst/>
          </a:prstGeom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51426" tIns="25713" rIns="51426" bIns="25713" rtlCol="0">
            <a:spAutoFit/>
            <a:sp3d/>
          </a:bodyPr>
          <a:lstStyle/>
          <a:p>
            <a:pPr algn="ctr"/>
            <a:r>
              <a:rPr lang="en-US" sz="2500" b="1" dirty="0" err="1" smtClean="0">
                <a:solidFill>
                  <a:srgbClr val="0000CC"/>
                </a:solidFill>
              </a:rPr>
              <a:t>Taqribiy</a:t>
            </a:r>
            <a:r>
              <a:rPr lang="en-US" sz="2500" b="1" dirty="0" smtClean="0">
                <a:solidFill>
                  <a:srgbClr val="0000CC"/>
                </a:solidFill>
              </a:rPr>
              <a:t> </a:t>
            </a:r>
            <a:r>
              <a:rPr lang="en-US" sz="2500" b="1" dirty="0" err="1" smtClean="0">
                <a:solidFill>
                  <a:srgbClr val="0000CC"/>
                </a:solidFill>
              </a:rPr>
              <a:t>qiymat</a:t>
            </a:r>
            <a:endParaRPr lang="ru-RU" sz="2500" b="1" dirty="0">
              <a:solidFill>
                <a:srgbClr val="0000CC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599805" y="2772172"/>
            <a:ext cx="2159645" cy="4679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низ 6"/>
          <p:cNvSpPr/>
          <p:nvPr/>
        </p:nvSpPr>
        <p:spPr>
          <a:xfrm rot="2032879">
            <a:off x="1313848" y="879096"/>
            <a:ext cx="396044" cy="591377"/>
          </a:xfrm>
          <a:prstGeom prst="downArrow">
            <a:avLst/>
          </a:prstGeom>
          <a:solidFill>
            <a:srgbClr val="0070C0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низ 8"/>
          <p:cNvSpPr/>
          <p:nvPr/>
        </p:nvSpPr>
        <p:spPr>
          <a:xfrm rot="19459409">
            <a:off x="3586837" y="829902"/>
            <a:ext cx="396044" cy="591377"/>
          </a:xfrm>
          <a:prstGeom prst="downArrow">
            <a:avLst/>
          </a:prstGeom>
          <a:solidFill>
            <a:srgbClr val="0070C0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9821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nimBg="1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3198" y="647891"/>
            <a:ext cx="5508612" cy="213830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6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da</a:t>
            </a:r>
            <a:r>
              <a:rPr lang="en-US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6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far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quvchi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r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marL="0" indent="0">
              <a:buNone/>
            </a:pPr>
            <a:r>
              <a:rPr lang="en-US" sz="16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zbekistonda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 000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n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tiq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umta’lim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ktablari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6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tseylar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llejlar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r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marL="0" indent="0">
              <a:buNone/>
            </a:pPr>
            <a:r>
              <a:rPr lang="en-US" sz="16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voiy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—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kus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iryo‘lining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zunligi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42 km;</a:t>
            </a:r>
          </a:p>
          <a:p>
            <a:pPr marL="0" indent="0">
              <a:buNone/>
            </a:pPr>
            <a:r>
              <a:rPr lang="en-US" sz="16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)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hchi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ssadan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0 600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‘m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l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di</a:t>
            </a:r>
            <a:r>
              <a:rPr lang="en-US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ru-RU" sz="16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ru-RU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16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zbekiston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publikasi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vlat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yrog‘ida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2 ta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ulduz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or. </a:t>
            </a:r>
            <a:r>
              <a:rPr lang="en-US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755489" y="107876"/>
            <a:ext cx="3716653" cy="540015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3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IYMATLAR</a:t>
            </a:r>
            <a:endParaRPr lang="ru-RU" sz="34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Овал 1"/>
          <p:cNvSpPr/>
          <p:nvPr/>
        </p:nvSpPr>
        <p:spPr>
          <a:xfrm>
            <a:off x="107417" y="899964"/>
            <a:ext cx="324036" cy="252028"/>
          </a:xfrm>
          <a:prstGeom prst="ellipse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76565" y="2013483"/>
            <a:ext cx="324036" cy="252028"/>
          </a:xfrm>
          <a:prstGeom prst="ellipse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76565" y="2278271"/>
            <a:ext cx="324036" cy="252028"/>
          </a:xfrm>
          <a:prstGeom prst="ellipse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1896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  <p:bldP spid="6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485" y="323900"/>
            <a:ext cx="3888105" cy="309000"/>
          </a:xfrm>
        </p:spPr>
        <p:txBody>
          <a:bodyPr>
            <a:noAutofit/>
          </a:bodyPr>
          <a:lstStyle/>
          <a:p>
            <a:r>
              <a:rPr lang="en-US" sz="1701" dirty="0">
                <a:solidFill>
                  <a:schemeClr val="accent5">
                    <a:lumMod val="75000"/>
                  </a:schemeClr>
                </a:solidFill>
              </a:rPr>
              <a:t> </a:t>
            </a:r>
            <a:r>
              <a:rPr lang="en-US" sz="1701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rli</a:t>
            </a:r>
            <a:r>
              <a:rPr lang="en-US" sz="1701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701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qdorlarning</a:t>
            </a:r>
            <a:r>
              <a:rPr lang="en-US" sz="1701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701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qribiy</a:t>
            </a:r>
            <a:r>
              <a:rPr lang="en-US" sz="1701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1701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701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iymatlari</a:t>
            </a:r>
            <a:r>
              <a:rPr lang="en-US" sz="1701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425" y="323900"/>
            <a:ext cx="5688037" cy="2186310"/>
          </a:xfrm>
        </p:spPr>
        <p:txBody>
          <a:bodyPr>
            <a:noAutofit/>
          </a:bodyPr>
          <a:lstStyle/>
          <a:p>
            <a:endParaRPr lang="en-US" dirty="0">
              <a:solidFill>
                <a:schemeClr val="accent5">
                  <a:lumMod val="75000"/>
                </a:schemeClr>
              </a:solidFill>
            </a:endParaRPr>
          </a:p>
          <a:p>
            <a:endParaRPr lang="en-US" dirty="0">
              <a:solidFill>
                <a:schemeClr val="accent5">
                  <a:lumMod val="75000"/>
                </a:schemeClr>
              </a:solidFill>
            </a:endParaRPr>
          </a:p>
          <a:p>
            <a:endParaRPr lang="en-US" dirty="0">
              <a:solidFill>
                <a:schemeClr val="accent5">
                  <a:lumMod val="75000"/>
                </a:schemeClr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aliy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larni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chishda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‘pincha</a:t>
            </a: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200" b="1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rli</a:t>
            </a:r>
            <a:r>
              <a:rPr lang="en-US" sz="12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200" b="1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qdorlarning</a:t>
            </a:r>
            <a:r>
              <a:rPr lang="en-US" sz="12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200" b="1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qribiy</a:t>
            </a:r>
            <a:r>
              <a:rPr lang="en-US" sz="12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12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200" b="1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iymatlari</a:t>
            </a:r>
            <a:r>
              <a:rPr lang="en-US" sz="12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lan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h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‘rishga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ladi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qribiy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iymatlar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datda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b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‘p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qdordagi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rsalarni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n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rmondagi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raxtlar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ini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nashda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boblar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ordamida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rli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ttaliklarni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n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zunlik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b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a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peraturani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lchashda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larni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xlitlashda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sil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ilinadi</a:t>
            </a:r>
            <a:r>
              <a:rPr lang="en-US" sz="900" b="1" dirty="0">
                <a:solidFill>
                  <a:srgbClr val="000000"/>
                </a:solidFill>
              </a:rPr>
              <a:t>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chemeClr val="accent5">
                  <a:lumMod val="75000"/>
                </a:schemeClr>
              </a:solidFill>
            </a:endParaRPr>
          </a:p>
          <a:p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2736168"/>
            <a:ext cx="5759450" cy="5039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7632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24557" y="143880"/>
            <a:ext cx="1069973" cy="40011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2060"/>
                </a:solidFill>
              </a:rPr>
              <a:t>Taqribiy</a:t>
            </a:r>
            <a:endParaRPr lang="ru-RU" sz="2000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03761" y="215888"/>
            <a:ext cx="1985246" cy="400110"/>
          </a:xfrm>
          <a:prstGeom prst="rect">
            <a:avLst/>
          </a:prstGeom>
          <a:solidFill>
            <a:srgbClr val="FFCC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2060"/>
                </a:solidFill>
              </a:rPr>
              <a:t>Aniq</a:t>
            </a:r>
            <a:endParaRPr lang="ru-RU" sz="2000" dirty="0">
              <a:solidFill>
                <a:srgbClr val="00206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410638" y="997099"/>
            <a:ext cx="1946286" cy="584775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Kitob</a:t>
            </a:r>
            <a:r>
              <a:rPr lang="ru-RU" sz="1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220</a:t>
            </a:r>
            <a:r>
              <a:rPr lang="en-US" sz="1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1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ahifadan</a:t>
            </a:r>
            <a:r>
              <a:rPr lang="en-US" sz="1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borat</a:t>
            </a:r>
            <a:r>
              <a:rPr lang="en-US" sz="1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ru-RU" sz="14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51433" y="1427986"/>
            <a:ext cx="2016223" cy="523220"/>
          </a:xfrm>
          <a:prstGeom prst="rect">
            <a:avLst/>
          </a:prstGeom>
          <a:solidFill>
            <a:srgbClr val="FFCC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dirty="0" err="1" smtClean="0">
                <a:solidFill>
                  <a:srgbClr val="002060"/>
                </a:solidFill>
              </a:rPr>
              <a:t>Oltiburchakning</a:t>
            </a:r>
            <a:r>
              <a:rPr lang="en-US" sz="1400" dirty="0" smtClean="0">
                <a:solidFill>
                  <a:srgbClr val="002060"/>
                </a:solidFill>
              </a:rPr>
              <a:t> 9 ta </a:t>
            </a:r>
            <a:r>
              <a:rPr lang="en-US" sz="1400" dirty="0" err="1" smtClean="0">
                <a:solidFill>
                  <a:srgbClr val="002060"/>
                </a:solidFill>
              </a:rPr>
              <a:t>diagonali</a:t>
            </a:r>
            <a:r>
              <a:rPr lang="en-US" sz="1400" dirty="0" smtClean="0">
                <a:solidFill>
                  <a:srgbClr val="002060"/>
                </a:solidFill>
              </a:rPr>
              <a:t> bor</a:t>
            </a:r>
            <a:r>
              <a:rPr lang="en-US" sz="1400" dirty="0">
                <a:solidFill>
                  <a:srgbClr val="002060"/>
                </a:solidFill>
              </a:rPr>
              <a:t>.</a:t>
            </a:r>
            <a:endParaRPr lang="ru-RU" sz="1400" dirty="0">
              <a:solidFill>
                <a:srgbClr val="00206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203761" y="1872072"/>
            <a:ext cx="2016224" cy="738664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US" sz="1400" dirty="0" err="1" smtClean="0">
                <a:solidFill>
                  <a:schemeClr val="bg1"/>
                </a:solidFill>
              </a:rPr>
              <a:t>Sotuchi</a:t>
            </a:r>
            <a:r>
              <a:rPr lang="en-US" sz="1400" dirty="0" smtClean="0">
                <a:solidFill>
                  <a:schemeClr val="bg1"/>
                </a:solidFill>
              </a:rPr>
              <a:t> </a:t>
            </a:r>
            <a:r>
              <a:rPr lang="en-US" sz="1400" dirty="0" err="1" smtClean="0">
                <a:solidFill>
                  <a:schemeClr val="bg1"/>
                </a:solidFill>
              </a:rPr>
              <a:t>elektron</a:t>
            </a:r>
            <a:r>
              <a:rPr lang="en-US" sz="1400" dirty="0" smtClean="0">
                <a:solidFill>
                  <a:schemeClr val="bg1"/>
                </a:solidFill>
              </a:rPr>
              <a:t> </a:t>
            </a:r>
            <a:r>
              <a:rPr lang="en-US" sz="1400" dirty="0" err="1" smtClean="0">
                <a:solidFill>
                  <a:schemeClr val="bg1"/>
                </a:solidFill>
              </a:rPr>
              <a:t>tarozida</a:t>
            </a:r>
            <a:r>
              <a:rPr lang="en-US" sz="1400" dirty="0" smtClean="0">
                <a:solidFill>
                  <a:schemeClr val="bg1"/>
                </a:solidFill>
              </a:rPr>
              <a:t> </a:t>
            </a:r>
            <a:r>
              <a:rPr lang="ru-RU" sz="1400" dirty="0" smtClean="0">
                <a:solidFill>
                  <a:schemeClr val="bg1"/>
                </a:solidFill>
              </a:rPr>
              <a:t>250 </a:t>
            </a:r>
            <a:r>
              <a:rPr lang="en-US" sz="1400" dirty="0" err="1" smtClean="0">
                <a:solidFill>
                  <a:schemeClr val="bg1"/>
                </a:solidFill>
              </a:rPr>
              <a:t>gramm</a:t>
            </a:r>
            <a:r>
              <a:rPr lang="en-US" sz="1400" dirty="0" smtClean="0">
                <a:solidFill>
                  <a:schemeClr val="bg1"/>
                </a:solidFill>
              </a:rPr>
              <a:t> </a:t>
            </a:r>
            <a:r>
              <a:rPr lang="en-US" sz="1400" dirty="0" err="1" smtClean="0">
                <a:solidFill>
                  <a:schemeClr val="bg1"/>
                </a:solidFill>
              </a:rPr>
              <a:t>yog</a:t>
            </a:r>
            <a:r>
              <a:rPr lang="en-US" sz="1400" dirty="0" smtClean="0">
                <a:solidFill>
                  <a:schemeClr val="bg1"/>
                </a:solidFill>
              </a:rPr>
              <a:t>‘ </a:t>
            </a:r>
            <a:r>
              <a:rPr lang="en-US" sz="1400" dirty="0" err="1" smtClean="0">
                <a:solidFill>
                  <a:schemeClr val="bg1"/>
                </a:solidFill>
              </a:rPr>
              <a:t>o‘lchadi</a:t>
            </a:r>
            <a:r>
              <a:rPr lang="en-US" sz="1400" dirty="0">
                <a:solidFill>
                  <a:schemeClr val="bg1"/>
                </a:solidFill>
              </a:rPr>
              <a:t>.</a:t>
            </a:r>
            <a:endParaRPr lang="ru-RU" sz="1400" dirty="0">
              <a:solidFill>
                <a:schemeClr val="bg1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23441" y="2196108"/>
            <a:ext cx="2138692" cy="461665"/>
          </a:xfrm>
          <a:prstGeom prst="rect">
            <a:avLst/>
          </a:prstGeom>
          <a:solidFill>
            <a:srgbClr val="66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US" sz="1200" dirty="0" err="1" smtClean="0">
                <a:solidFill>
                  <a:srgbClr val="002060"/>
                </a:solidFill>
              </a:rPr>
              <a:t>Jizzaxdan</a:t>
            </a:r>
            <a:r>
              <a:rPr lang="en-US" sz="1200" dirty="0" smtClean="0">
                <a:solidFill>
                  <a:srgbClr val="002060"/>
                </a:solidFill>
              </a:rPr>
              <a:t> </a:t>
            </a:r>
            <a:r>
              <a:rPr lang="en-US" sz="1200" dirty="0" err="1" smtClean="0">
                <a:solidFill>
                  <a:srgbClr val="002060"/>
                </a:solidFill>
              </a:rPr>
              <a:t>Toshkentgacha</a:t>
            </a:r>
            <a:r>
              <a:rPr lang="en-US" sz="1200" dirty="0" smtClean="0">
                <a:solidFill>
                  <a:srgbClr val="002060"/>
                </a:solidFill>
              </a:rPr>
              <a:t> </a:t>
            </a:r>
            <a:r>
              <a:rPr lang="en-US" sz="1200" dirty="0" err="1" smtClean="0">
                <a:solidFill>
                  <a:srgbClr val="002060"/>
                </a:solidFill>
              </a:rPr>
              <a:t>bo‘lgan</a:t>
            </a:r>
            <a:r>
              <a:rPr lang="en-US" sz="1200" dirty="0" smtClean="0">
                <a:solidFill>
                  <a:srgbClr val="002060"/>
                </a:solidFill>
              </a:rPr>
              <a:t> </a:t>
            </a:r>
            <a:r>
              <a:rPr lang="en-US" sz="1200" dirty="0" err="1" smtClean="0">
                <a:solidFill>
                  <a:srgbClr val="002060"/>
                </a:solidFill>
              </a:rPr>
              <a:t>masofa</a:t>
            </a:r>
            <a:r>
              <a:rPr lang="en-US" sz="1200" dirty="0" smtClean="0">
                <a:solidFill>
                  <a:srgbClr val="002060"/>
                </a:solidFill>
              </a:rPr>
              <a:t> </a:t>
            </a:r>
            <a:r>
              <a:rPr lang="ru-RU" sz="1200" dirty="0" smtClean="0">
                <a:solidFill>
                  <a:srgbClr val="002060"/>
                </a:solidFill>
              </a:rPr>
              <a:t>201,1 </a:t>
            </a:r>
            <a:r>
              <a:rPr lang="ru-RU" sz="1200" dirty="0">
                <a:solidFill>
                  <a:srgbClr val="002060"/>
                </a:solidFill>
              </a:rPr>
              <a:t>км</a:t>
            </a:r>
            <a:endParaRPr lang="ru-RU" sz="11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659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5 -4.19402E-6 L 0.14352 -0.1087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90" y="-54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9449E-6 2.2636E-6 L -0.46859 -0.294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444" y="-147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0386E-6 -1.95982E-8 L 2.20386E-6 -0.13327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6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69972E-6 -3.08182E-6 L 0.51239 -3.08182E-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6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964" y="132269"/>
            <a:ext cx="5472069" cy="386260"/>
          </a:xfrm>
          <a:ln>
            <a:noFill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US" sz="20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aqribiy</a:t>
            </a:r>
            <a:r>
              <a:rPr lang="en-US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va</a:t>
            </a:r>
            <a:r>
              <a:rPr lang="en-US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niq</a:t>
            </a:r>
            <a:r>
              <a:rPr lang="en-US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qiymatlar</a:t>
            </a:r>
            <a:r>
              <a:rPr lang="en-US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ir-biridan</a:t>
            </a:r>
            <a:r>
              <a:rPr lang="en-US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farq</a:t>
            </a:r>
            <a:r>
              <a:rPr lang="en-US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qiladi</a:t>
            </a:r>
            <a:r>
              <a:rPr lang="ru-RU" sz="1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ru-RU" sz="18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9445" y="518529"/>
            <a:ext cx="5183505" cy="627765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ctr">
              <a:buNone/>
            </a:pPr>
            <a:r>
              <a:rPr lang="ru-RU" sz="20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dirty="0" err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aqribiy</a:t>
            </a:r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isoblashlarda</a:t>
            </a:r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oim</a:t>
            </a:r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xatolik</a:t>
            </a:r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yuz</a:t>
            </a:r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eradi</a:t>
            </a:r>
            <a:r>
              <a:rPr lang="ru-RU" sz="20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endParaRPr lang="ru-RU" sz="2000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9444" y="1224000"/>
            <a:ext cx="5183505" cy="821370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51426" tIns="25713" rIns="51426" bIns="25713" rtlCol="0">
            <a:spAutoFit/>
          </a:bodyPr>
          <a:lstStyle/>
          <a:p>
            <a:pPr algn="ctr"/>
            <a:r>
              <a:rPr lang="en-US" sz="25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atematikada</a:t>
            </a:r>
            <a:r>
              <a:rPr lang="en-US" sz="25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xatolik</a:t>
            </a:r>
            <a:r>
              <a:rPr lang="en-US" sz="25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kki</a:t>
            </a:r>
            <a:r>
              <a:rPr lang="en-US" sz="25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xil</a:t>
            </a:r>
            <a:r>
              <a:rPr lang="en-US" sz="25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urga</a:t>
            </a:r>
            <a:r>
              <a:rPr lang="en-US" sz="25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o‘linadi</a:t>
            </a:r>
            <a:r>
              <a:rPr lang="ru-RU" sz="2500" dirty="0" smtClean="0">
                <a:solidFill>
                  <a:srgbClr val="002060"/>
                </a:solidFill>
              </a:rPr>
              <a:t>: </a:t>
            </a:r>
            <a:endParaRPr lang="ru-RU" sz="2500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6802" y="2396437"/>
            <a:ext cx="1706859" cy="32892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lIns="51426" tIns="25713" rIns="51426" bIns="25713" rtlCol="0">
            <a:spAutoFit/>
          </a:bodyPr>
          <a:lstStyle/>
          <a:p>
            <a:r>
              <a:rPr lang="ru-RU" sz="1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А</a:t>
            </a:r>
            <a:r>
              <a:rPr lang="en-US" sz="1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solyut</a:t>
            </a:r>
            <a:r>
              <a:rPr lang="en-US" sz="1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xatolik</a:t>
            </a:r>
            <a:endParaRPr lang="ru-RU" sz="18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53234" y="2399384"/>
            <a:ext cx="1514499" cy="32892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51426" tIns="25713" rIns="51426" bIns="25713" rtlCol="0">
            <a:spAutoFit/>
          </a:bodyPr>
          <a:lstStyle/>
          <a:p>
            <a:r>
              <a:rPr lang="en-US" sz="1800" dirty="0" err="1" smtClean="0">
                <a:solidFill>
                  <a:srgbClr val="C00000"/>
                </a:solidFill>
              </a:rPr>
              <a:t>Nisbiy</a:t>
            </a:r>
            <a:r>
              <a:rPr lang="en-US" sz="1800" dirty="0" smtClean="0">
                <a:solidFill>
                  <a:srgbClr val="C00000"/>
                </a:solidFill>
              </a:rPr>
              <a:t> </a:t>
            </a:r>
            <a:r>
              <a:rPr lang="en-US" sz="1800" dirty="0" err="1" smtClean="0">
                <a:solidFill>
                  <a:srgbClr val="002060"/>
                </a:solidFill>
              </a:rPr>
              <a:t>xatolik</a:t>
            </a:r>
            <a:r>
              <a:rPr lang="ru-RU" sz="1800" dirty="0" smtClean="0"/>
              <a:t> 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Прямая со стрелкой 7"/>
          <p:cNvCxnSpPr/>
          <p:nvPr/>
        </p:nvCxnSpPr>
        <p:spPr>
          <a:xfrm flipH="1">
            <a:off x="1758337" y="1980084"/>
            <a:ext cx="545324" cy="464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3491793" y="1980084"/>
            <a:ext cx="504056" cy="40615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7" name="Прямоугольник 6"/>
          <p:cNvSpPr/>
          <p:nvPr/>
        </p:nvSpPr>
        <p:spPr>
          <a:xfrm>
            <a:off x="0" y="2916188"/>
            <a:ext cx="5796049" cy="323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8026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nimBg="1"/>
      <p:bldP spid="4" grpId="0" animBg="1"/>
      <p:bldP spid="5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ru-RU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71413" y="701919"/>
            <a:ext cx="2700300" cy="2138308"/>
          </a:xfrm>
        </p:spPr>
        <p:txBody>
          <a:bodyPr>
            <a:normAutofit/>
          </a:bodyPr>
          <a:lstStyle/>
          <a:p>
            <a:r>
              <a:rPr lang="en-US" sz="105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quvchilardan</a:t>
            </a:r>
            <a:r>
              <a:rPr lang="en-US" sz="105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ri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ktabda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chta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quvchi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qishi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qidagi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volga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105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05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en-US" sz="105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0</a:t>
            </a:r>
            <a:r>
              <a:rPr lang="en-US" sz="105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“ deb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vob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rdi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kkinchi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quvchi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a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ynan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u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volga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„</a:t>
            </a:r>
            <a:r>
              <a:rPr lang="en-US" sz="105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50</a:t>
            </a:r>
            <a:r>
              <a:rPr lang="en-US" sz="105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“ deb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vob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rdi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Agar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ktabda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86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far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quvchi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qisa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mning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vobi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qroq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  <a:p>
            <a:endParaRPr lang="en-US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rinchi</a:t>
            </a:r>
            <a:r>
              <a:rPr lang="en-US" sz="1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quvchi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4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ga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kkinchisi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a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6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ga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ashdi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mak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rinchi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quvchining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vobi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qroq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ru-RU" sz="1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855923" y="705599"/>
            <a:ext cx="2567590" cy="21383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rinchi</a:t>
            </a:r>
            <a:r>
              <a:rPr lang="en-US" sz="1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lda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quvchilar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ining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q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qribiy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iymatlari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asidagi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rq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yirma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fiy</a:t>
            </a:r>
            <a:r>
              <a:rPr lang="en-US" sz="10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r>
              <a:rPr lang="en-US" sz="10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sz="1050" b="1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986 –1000 = –14</a:t>
            </a:r>
            <a:r>
              <a:rPr lang="en-US" sz="10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  <a:p>
            <a:r>
              <a:rPr lang="en-US" sz="1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kkinchi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lda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a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sbat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r>
              <a:rPr lang="en-US" sz="10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sz="1000" b="1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986 – 950 = 36. </a:t>
            </a:r>
          </a:p>
          <a:p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aliy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hatdan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qribiy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iymatning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q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iymatdan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u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oki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monga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tlashishini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’ni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q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iymat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lan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qribiy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iymat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asidagi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yirmaning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ini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solut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iymatini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lish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himdir</a:t>
            </a:r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1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sz="1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Стрелка вниз 4"/>
          <p:cNvSpPr/>
          <p:nvPr/>
        </p:nvSpPr>
        <p:spPr>
          <a:xfrm>
            <a:off x="1079525" y="1777462"/>
            <a:ext cx="408245" cy="306184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536">
              <a:solidFill>
                <a:schemeClr val="accent5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57997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9956" y="101242"/>
            <a:ext cx="5021537" cy="1181279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2000" b="1" dirty="0" err="1" smtClean="0">
                <a:solidFill>
                  <a:srgbClr val="002060"/>
                </a:solidFill>
              </a:rPr>
              <a:t>Aniq</a:t>
            </a:r>
            <a:r>
              <a:rPr lang="en-US" sz="2000" b="1" dirty="0" smtClean="0">
                <a:solidFill>
                  <a:srgbClr val="002060"/>
                </a:solidFill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</a:rPr>
              <a:t>va</a:t>
            </a:r>
            <a:r>
              <a:rPr lang="en-US" sz="2000" b="1" dirty="0" smtClean="0">
                <a:solidFill>
                  <a:srgbClr val="002060"/>
                </a:solidFill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</a:rPr>
              <a:t>taqribiy</a:t>
            </a:r>
            <a:r>
              <a:rPr lang="en-US" sz="2000" b="1" dirty="0" smtClean="0">
                <a:solidFill>
                  <a:srgbClr val="002060"/>
                </a:solidFill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</a:rPr>
              <a:t>qiymatlar</a:t>
            </a:r>
            <a:r>
              <a:rPr lang="en-US" sz="2000" b="1" dirty="0" smtClean="0">
                <a:solidFill>
                  <a:srgbClr val="002060"/>
                </a:solidFill>
              </a:rPr>
              <a:t> </a:t>
            </a:r>
            <a:r>
              <a:rPr lang="en-US" sz="2000" b="1" smtClean="0">
                <a:solidFill>
                  <a:srgbClr val="002060"/>
                </a:solidFill>
              </a:rPr>
              <a:t>ayirmasining  </a:t>
            </a:r>
            <a:r>
              <a:rPr lang="en-US" sz="2000" b="1" dirty="0" smtClean="0">
                <a:solidFill>
                  <a:srgbClr val="002060"/>
                </a:solidFill>
              </a:rPr>
              <a:t>moduli </a:t>
            </a:r>
            <a:r>
              <a:rPr lang="en-US" sz="2000" b="1" dirty="0" err="1" smtClean="0">
                <a:solidFill>
                  <a:srgbClr val="C00000"/>
                </a:solidFill>
              </a:rPr>
              <a:t>absolyut</a:t>
            </a:r>
            <a:r>
              <a:rPr lang="en-US" sz="2000" b="1" dirty="0" smtClean="0">
                <a:solidFill>
                  <a:srgbClr val="C00000"/>
                </a:solidFill>
              </a:rPr>
              <a:t> </a:t>
            </a:r>
            <a:r>
              <a:rPr lang="en-US" sz="2000" b="1" dirty="0" err="1" smtClean="0">
                <a:solidFill>
                  <a:srgbClr val="C00000"/>
                </a:solidFill>
              </a:rPr>
              <a:t>xatolik</a:t>
            </a:r>
            <a:r>
              <a:rPr lang="en-US" sz="2000" b="1" dirty="0" smtClean="0">
                <a:solidFill>
                  <a:srgbClr val="C00000"/>
                </a:solidFill>
              </a:rPr>
              <a:t>  </a:t>
            </a:r>
            <a:r>
              <a:rPr lang="en-US" sz="2000" b="1" dirty="0" smtClean="0">
                <a:solidFill>
                  <a:srgbClr val="002060"/>
                </a:solidFill>
              </a:rPr>
              <a:t>deb </a:t>
            </a:r>
            <a:r>
              <a:rPr lang="en-US" sz="2000" b="1" dirty="0" err="1" smtClean="0">
                <a:solidFill>
                  <a:srgbClr val="002060"/>
                </a:solidFill>
              </a:rPr>
              <a:t>ataladi</a:t>
            </a:r>
            <a:r>
              <a:rPr lang="ru-RU" b="1" dirty="0" smtClean="0">
                <a:solidFill>
                  <a:srgbClr val="002060"/>
                </a:solidFill>
              </a:rPr>
              <a:t>.</a:t>
            </a:r>
            <a:endParaRPr lang="ru-RU" b="1" dirty="0">
              <a:solidFill>
                <a:srgbClr val="002060"/>
              </a:solidFill>
            </a:endParaRPr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287973" y="1552542"/>
            <a:ext cx="5183505" cy="1341787"/>
          </a:xfrm>
          <a:solidFill>
            <a:schemeClr val="bg2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ru-RU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                                                         </a:t>
            </a:r>
            <a:r>
              <a:rPr lang="ru-RU" sz="45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∣</a:t>
            </a:r>
            <a:r>
              <a:rPr lang="ru-RU" sz="45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х-а∣ </a:t>
            </a:r>
          </a:p>
          <a:p>
            <a:pPr algn="ctr">
              <a:buNone/>
            </a:pPr>
            <a:r>
              <a:rPr lang="ru-RU" sz="20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а</a:t>
            </a:r>
            <a:r>
              <a:rPr lang="ru-RU" sz="1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1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aqribiy</a:t>
            </a:r>
            <a:r>
              <a:rPr lang="en-US" sz="1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qiymat</a:t>
            </a:r>
            <a:r>
              <a:rPr lang="ru-RU" sz="1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</a:p>
          <a:p>
            <a:pPr algn="ctr">
              <a:buNone/>
            </a:pPr>
            <a:r>
              <a:rPr lang="ru-RU" sz="24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х</a:t>
            </a:r>
            <a:r>
              <a:rPr lang="ru-RU" sz="1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en-US" sz="18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niq</a:t>
            </a:r>
            <a:r>
              <a:rPr lang="en-US" sz="1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qiymat</a:t>
            </a:r>
            <a:endParaRPr lang="ru-RU" sz="18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" y="2952192"/>
            <a:ext cx="5759450" cy="28789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8632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build="p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" val="{D8A4F118-717F-4571-9E35-423A433FF11F}"/>
  <p:tag name="GENSWF_ADVANCE_TIME" val="5.001"/>
  <p:tag name="TIMING" val="|0.001|0.5|0.5|1|0.5|0.5|0.5|0.5"/>
  <p:tag name="ISPRING_CUSTOM_TIMING_US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" val="{D8A4F118-717F-4571-9E35-423A433FF11F}"/>
  <p:tag name="GENSWF_ADVANCE_TIME" val="5.001"/>
  <p:tag name="TIMING" val="|0.001|0.5|0.5|1|0.5|0.5|0.5|0.5"/>
  <p:tag name="ISPRING_CUSTOM_TIMING_USED" val="1"/>
</p:tagLst>
</file>

<file path=ppt/theme/theme1.xml><?xml version="1.0" encoding="utf-8"?>
<a:theme xmlns:a="http://schemas.openxmlformats.org/drawingml/2006/main" name="Office Theme">
  <a:themeElements>
    <a:clrScheme name="i9_Aqua Teal Dark">
      <a:dk1>
        <a:srgbClr val="FFFFFF"/>
      </a:dk1>
      <a:lt1>
        <a:srgbClr val="2B2B2D"/>
      </a:lt1>
      <a:dk2>
        <a:srgbClr val="1C5686"/>
      </a:dk2>
      <a:lt2>
        <a:srgbClr val="176490"/>
      </a:lt2>
      <a:accent1>
        <a:srgbClr val="51C3CA"/>
      </a:accent1>
      <a:accent2>
        <a:srgbClr val="3CB2C3"/>
      </a:accent2>
      <a:accent3>
        <a:srgbClr val="1AA5BD"/>
      </a:accent3>
      <a:accent4>
        <a:srgbClr val="0097B7"/>
      </a:accent4>
      <a:accent5>
        <a:srgbClr val="0086AC"/>
      </a:accent5>
      <a:accent6>
        <a:srgbClr val="00759E"/>
      </a:accent6>
      <a:hlink>
        <a:srgbClr val="7030A0"/>
      </a:hlink>
      <a:folHlink>
        <a:srgbClr val="00B0F0"/>
      </a:folHlink>
    </a:clrScheme>
    <a:fontScheme name="Custom 3">
      <a:majorFont>
        <a:latin typeface="Open Sans Light"/>
        <a:ea typeface=""/>
        <a:cs typeface=""/>
      </a:majorFont>
      <a:minorFont>
        <a:latin typeface="Open Sans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/>
</a:theme>
</file>

<file path=ppt/theme/theme10.xml><?xml version="1.0" encoding="utf-8"?>
<a:theme xmlns:a="http://schemas.openxmlformats.org/drawingml/2006/main" name="9_Office Theme">
  <a:themeElements>
    <a:clrScheme name="i9_Aqua Teal">
      <a:dk1>
        <a:srgbClr val="57565A"/>
      </a:dk1>
      <a:lt1>
        <a:sysClr val="window" lastClr="FFFFFF"/>
      </a:lt1>
      <a:dk2>
        <a:srgbClr val="1C5686"/>
      </a:dk2>
      <a:lt2>
        <a:srgbClr val="176490"/>
      </a:lt2>
      <a:accent1>
        <a:srgbClr val="51C3CA"/>
      </a:accent1>
      <a:accent2>
        <a:srgbClr val="3CB2C3"/>
      </a:accent2>
      <a:accent3>
        <a:srgbClr val="1AA5BD"/>
      </a:accent3>
      <a:accent4>
        <a:srgbClr val="0097B7"/>
      </a:accent4>
      <a:accent5>
        <a:srgbClr val="0086AC"/>
      </a:accent5>
      <a:accent6>
        <a:srgbClr val="00759E"/>
      </a:accent6>
      <a:hlink>
        <a:srgbClr val="7030A0"/>
      </a:hlink>
      <a:folHlink>
        <a:srgbClr val="00B0F0"/>
      </a:folHlink>
    </a:clrScheme>
    <a:fontScheme name="Custom 3">
      <a:majorFont>
        <a:latin typeface="Open Sans Light"/>
        <a:ea typeface=""/>
        <a:cs typeface=""/>
      </a:majorFont>
      <a:minorFont>
        <a:latin typeface="Open Sans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/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i9_Aqua Teal">
      <a:dk1>
        <a:srgbClr val="57565A"/>
      </a:dk1>
      <a:lt1>
        <a:sysClr val="window" lastClr="FFFFFF"/>
      </a:lt1>
      <a:dk2>
        <a:srgbClr val="1C5686"/>
      </a:dk2>
      <a:lt2>
        <a:srgbClr val="176490"/>
      </a:lt2>
      <a:accent1>
        <a:srgbClr val="51C3CA"/>
      </a:accent1>
      <a:accent2>
        <a:srgbClr val="3CB2C3"/>
      </a:accent2>
      <a:accent3>
        <a:srgbClr val="1AA5BD"/>
      </a:accent3>
      <a:accent4>
        <a:srgbClr val="0097B7"/>
      </a:accent4>
      <a:accent5>
        <a:srgbClr val="0086AC"/>
      </a:accent5>
      <a:accent6>
        <a:srgbClr val="00759E"/>
      </a:accent6>
      <a:hlink>
        <a:srgbClr val="7030A0"/>
      </a:hlink>
      <a:folHlink>
        <a:srgbClr val="00B0F0"/>
      </a:folHlink>
    </a:clrScheme>
    <a:fontScheme name="Custom 3">
      <a:majorFont>
        <a:latin typeface="Open Sans Light"/>
        <a:ea typeface=""/>
        <a:cs typeface=""/>
      </a:majorFont>
      <a:minorFont>
        <a:latin typeface="Open Sans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2_Office Theme">
  <a:themeElements>
    <a:clrScheme name="i9_Aqua Teal">
      <a:dk1>
        <a:srgbClr val="57565A"/>
      </a:dk1>
      <a:lt1>
        <a:sysClr val="window" lastClr="FFFFFF"/>
      </a:lt1>
      <a:dk2>
        <a:srgbClr val="1C5686"/>
      </a:dk2>
      <a:lt2>
        <a:srgbClr val="176490"/>
      </a:lt2>
      <a:accent1>
        <a:srgbClr val="51C3CA"/>
      </a:accent1>
      <a:accent2>
        <a:srgbClr val="3CB2C3"/>
      </a:accent2>
      <a:accent3>
        <a:srgbClr val="1AA5BD"/>
      </a:accent3>
      <a:accent4>
        <a:srgbClr val="0097B7"/>
      </a:accent4>
      <a:accent5>
        <a:srgbClr val="0086AC"/>
      </a:accent5>
      <a:accent6>
        <a:srgbClr val="00759E"/>
      </a:accent6>
      <a:hlink>
        <a:srgbClr val="7030A0"/>
      </a:hlink>
      <a:folHlink>
        <a:srgbClr val="00B0F0"/>
      </a:folHlink>
    </a:clrScheme>
    <a:fontScheme name="Custom 3">
      <a:majorFont>
        <a:latin typeface="Open Sans Light"/>
        <a:ea typeface=""/>
        <a:cs typeface=""/>
      </a:majorFont>
      <a:minorFont>
        <a:latin typeface="Open Sans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/>
</a:theme>
</file>

<file path=ppt/theme/theme4.xml><?xml version="1.0" encoding="utf-8"?>
<a:theme xmlns:a="http://schemas.openxmlformats.org/drawingml/2006/main" name="3_Office Theme">
  <a:themeElements>
    <a:clrScheme name="i9_Aqua Teal">
      <a:dk1>
        <a:srgbClr val="57565A"/>
      </a:dk1>
      <a:lt1>
        <a:sysClr val="window" lastClr="FFFFFF"/>
      </a:lt1>
      <a:dk2>
        <a:srgbClr val="1C5686"/>
      </a:dk2>
      <a:lt2>
        <a:srgbClr val="176490"/>
      </a:lt2>
      <a:accent1>
        <a:srgbClr val="51C3CA"/>
      </a:accent1>
      <a:accent2>
        <a:srgbClr val="3CB2C3"/>
      </a:accent2>
      <a:accent3>
        <a:srgbClr val="1AA5BD"/>
      </a:accent3>
      <a:accent4>
        <a:srgbClr val="0097B7"/>
      </a:accent4>
      <a:accent5>
        <a:srgbClr val="0086AC"/>
      </a:accent5>
      <a:accent6>
        <a:srgbClr val="00759E"/>
      </a:accent6>
      <a:hlink>
        <a:srgbClr val="7030A0"/>
      </a:hlink>
      <a:folHlink>
        <a:srgbClr val="00B0F0"/>
      </a:folHlink>
    </a:clrScheme>
    <a:fontScheme name="Custom 3">
      <a:majorFont>
        <a:latin typeface="Open Sans Light"/>
        <a:ea typeface=""/>
        <a:cs typeface=""/>
      </a:majorFont>
      <a:minorFont>
        <a:latin typeface="Open Sans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/>
</a:theme>
</file>

<file path=ppt/theme/theme5.xml><?xml version="1.0" encoding="utf-8"?>
<a:theme xmlns:a="http://schemas.openxmlformats.org/drawingml/2006/main" name="4_Office Theme">
  <a:themeElements>
    <a:clrScheme name="i9_Aqua Teal">
      <a:dk1>
        <a:srgbClr val="57565A"/>
      </a:dk1>
      <a:lt1>
        <a:sysClr val="window" lastClr="FFFFFF"/>
      </a:lt1>
      <a:dk2>
        <a:srgbClr val="1C5686"/>
      </a:dk2>
      <a:lt2>
        <a:srgbClr val="176490"/>
      </a:lt2>
      <a:accent1>
        <a:srgbClr val="51C3CA"/>
      </a:accent1>
      <a:accent2>
        <a:srgbClr val="3CB2C3"/>
      </a:accent2>
      <a:accent3>
        <a:srgbClr val="1AA5BD"/>
      </a:accent3>
      <a:accent4>
        <a:srgbClr val="0097B7"/>
      </a:accent4>
      <a:accent5>
        <a:srgbClr val="0086AC"/>
      </a:accent5>
      <a:accent6>
        <a:srgbClr val="00759E"/>
      </a:accent6>
      <a:hlink>
        <a:srgbClr val="7030A0"/>
      </a:hlink>
      <a:folHlink>
        <a:srgbClr val="00B0F0"/>
      </a:folHlink>
    </a:clrScheme>
    <a:fontScheme name="Custom 3">
      <a:majorFont>
        <a:latin typeface="Open Sans Light"/>
        <a:ea typeface=""/>
        <a:cs typeface=""/>
      </a:majorFont>
      <a:minorFont>
        <a:latin typeface="Open Sans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/>
</a:theme>
</file>

<file path=ppt/theme/theme6.xml><?xml version="1.0" encoding="utf-8"?>
<a:theme xmlns:a="http://schemas.openxmlformats.org/drawingml/2006/main" name="5_Office Theme">
  <a:themeElements>
    <a:clrScheme name="i9_Aqua Teal">
      <a:dk1>
        <a:srgbClr val="57565A"/>
      </a:dk1>
      <a:lt1>
        <a:sysClr val="window" lastClr="FFFFFF"/>
      </a:lt1>
      <a:dk2>
        <a:srgbClr val="1C5686"/>
      </a:dk2>
      <a:lt2>
        <a:srgbClr val="176490"/>
      </a:lt2>
      <a:accent1>
        <a:srgbClr val="51C3CA"/>
      </a:accent1>
      <a:accent2>
        <a:srgbClr val="3CB2C3"/>
      </a:accent2>
      <a:accent3>
        <a:srgbClr val="1AA5BD"/>
      </a:accent3>
      <a:accent4>
        <a:srgbClr val="0097B7"/>
      </a:accent4>
      <a:accent5>
        <a:srgbClr val="0086AC"/>
      </a:accent5>
      <a:accent6>
        <a:srgbClr val="00759E"/>
      </a:accent6>
      <a:hlink>
        <a:srgbClr val="7030A0"/>
      </a:hlink>
      <a:folHlink>
        <a:srgbClr val="00B0F0"/>
      </a:folHlink>
    </a:clrScheme>
    <a:fontScheme name="Custom 3">
      <a:majorFont>
        <a:latin typeface="Open Sans Light"/>
        <a:ea typeface=""/>
        <a:cs typeface=""/>
      </a:majorFont>
      <a:minorFont>
        <a:latin typeface="Open Sans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/>
</a:theme>
</file>

<file path=ppt/theme/theme7.xml><?xml version="1.0" encoding="utf-8"?>
<a:theme xmlns:a="http://schemas.openxmlformats.org/drawingml/2006/main" name="6_Office Theme">
  <a:themeElements>
    <a:clrScheme name="i9_Aqua Teal">
      <a:dk1>
        <a:srgbClr val="57565A"/>
      </a:dk1>
      <a:lt1>
        <a:sysClr val="window" lastClr="FFFFFF"/>
      </a:lt1>
      <a:dk2>
        <a:srgbClr val="1C5686"/>
      </a:dk2>
      <a:lt2>
        <a:srgbClr val="176490"/>
      </a:lt2>
      <a:accent1>
        <a:srgbClr val="51C3CA"/>
      </a:accent1>
      <a:accent2>
        <a:srgbClr val="3CB2C3"/>
      </a:accent2>
      <a:accent3>
        <a:srgbClr val="1AA5BD"/>
      </a:accent3>
      <a:accent4>
        <a:srgbClr val="0097B7"/>
      </a:accent4>
      <a:accent5>
        <a:srgbClr val="0086AC"/>
      </a:accent5>
      <a:accent6>
        <a:srgbClr val="00759E"/>
      </a:accent6>
      <a:hlink>
        <a:srgbClr val="7030A0"/>
      </a:hlink>
      <a:folHlink>
        <a:srgbClr val="00B0F0"/>
      </a:folHlink>
    </a:clrScheme>
    <a:fontScheme name="Custom 3">
      <a:majorFont>
        <a:latin typeface="Open Sans Light"/>
        <a:ea typeface=""/>
        <a:cs typeface=""/>
      </a:majorFont>
      <a:minorFont>
        <a:latin typeface="Open Sans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/>
</a:theme>
</file>

<file path=ppt/theme/theme8.xml><?xml version="1.0" encoding="utf-8"?>
<a:theme xmlns:a="http://schemas.openxmlformats.org/drawingml/2006/main" name="7_Office Theme">
  <a:themeElements>
    <a:clrScheme name="i9_Aqua Teal">
      <a:dk1>
        <a:srgbClr val="57565A"/>
      </a:dk1>
      <a:lt1>
        <a:sysClr val="window" lastClr="FFFFFF"/>
      </a:lt1>
      <a:dk2>
        <a:srgbClr val="1C5686"/>
      </a:dk2>
      <a:lt2>
        <a:srgbClr val="176490"/>
      </a:lt2>
      <a:accent1>
        <a:srgbClr val="51C3CA"/>
      </a:accent1>
      <a:accent2>
        <a:srgbClr val="3CB2C3"/>
      </a:accent2>
      <a:accent3>
        <a:srgbClr val="1AA5BD"/>
      </a:accent3>
      <a:accent4>
        <a:srgbClr val="0097B7"/>
      </a:accent4>
      <a:accent5>
        <a:srgbClr val="0086AC"/>
      </a:accent5>
      <a:accent6>
        <a:srgbClr val="00759E"/>
      </a:accent6>
      <a:hlink>
        <a:srgbClr val="7030A0"/>
      </a:hlink>
      <a:folHlink>
        <a:srgbClr val="00B0F0"/>
      </a:folHlink>
    </a:clrScheme>
    <a:fontScheme name="Custom 3">
      <a:majorFont>
        <a:latin typeface="Open Sans Light"/>
        <a:ea typeface=""/>
        <a:cs typeface=""/>
      </a:majorFont>
      <a:minorFont>
        <a:latin typeface="Open Sans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/>
</a:theme>
</file>

<file path=ppt/theme/theme9.xml><?xml version="1.0" encoding="utf-8"?>
<a:theme xmlns:a="http://schemas.openxmlformats.org/drawingml/2006/main" name="8_Office Theme">
  <a:themeElements>
    <a:clrScheme name="i9_Aqua Teal">
      <a:dk1>
        <a:srgbClr val="57565A"/>
      </a:dk1>
      <a:lt1>
        <a:sysClr val="window" lastClr="FFFFFF"/>
      </a:lt1>
      <a:dk2>
        <a:srgbClr val="1C5686"/>
      </a:dk2>
      <a:lt2>
        <a:srgbClr val="176490"/>
      </a:lt2>
      <a:accent1>
        <a:srgbClr val="51C3CA"/>
      </a:accent1>
      <a:accent2>
        <a:srgbClr val="3CB2C3"/>
      </a:accent2>
      <a:accent3>
        <a:srgbClr val="1AA5BD"/>
      </a:accent3>
      <a:accent4>
        <a:srgbClr val="0097B7"/>
      </a:accent4>
      <a:accent5>
        <a:srgbClr val="0086AC"/>
      </a:accent5>
      <a:accent6>
        <a:srgbClr val="00759E"/>
      </a:accent6>
      <a:hlink>
        <a:srgbClr val="7030A0"/>
      </a:hlink>
      <a:folHlink>
        <a:srgbClr val="00B0F0"/>
      </a:folHlink>
    </a:clrScheme>
    <a:fontScheme name="Custom 3">
      <a:majorFont>
        <a:latin typeface="Open Sans Light"/>
        <a:ea typeface=""/>
        <a:cs typeface=""/>
      </a:majorFont>
      <a:minorFont>
        <a:latin typeface="Open Sans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497</TotalTime>
  <Words>588</Words>
  <Application>Microsoft Office PowerPoint</Application>
  <PresentationFormat>Произвольный</PresentationFormat>
  <Paragraphs>100</Paragraphs>
  <Slides>18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0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36" baseType="lpstr">
      <vt:lpstr>Arial</vt:lpstr>
      <vt:lpstr>Calibri</vt:lpstr>
      <vt:lpstr>Cambria Math</vt:lpstr>
      <vt:lpstr>Open Sans</vt:lpstr>
      <vt:lpstr>Open Sans Light</vt:lpstr>
      <vt:lpstr>Times New Roman</vt:lpstr>
      <vt:lpstr>Verdana</vt:lpstr>
      <vt:lpstr>Office Theme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Equation</vt:lpstr>
      <vt:lpstr>       ALGEBRA</vt:lpstr>
      <vt:lpstr>Sonni yaxlitlang</vt:lpstr>
      <vt:lpstr>QIYMATLAR</vt:lpstr>
      <vt:lpstr>QIYMATLAR</vt:lpstr>
      <vt:lpstr> Turli miqdorlarning taqribiy qiymatlari </vt:lpstr>
      <vt:lpstr>Презентация PowerPoint</vt:lpstr>
      <vt:lpstr>Taqribiy va aniq qiymatlar bir-biridan farq qiladi.</vt:lpstr>
      <vt:lpstr>MASALA</vt:lpstr>
      <vt:lpstr>Aniq va taqribiy qiymatlar ayirmasining  moduli absolyut xatolik  deb ataladi.</vt:lpstr>
      <vt:lpstr>MASALA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     MUSTAQIL BAJARISH UCHUN TOPSHIRIQLAR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df</dc:title>
  <dc:creator>DesignSmash</dc:creator>
  <cp:lastModifiedBy>Админ</cp:lastModifiedBy>
  <cp:revision>1549</cp:revision>
  <dcterms:created xsi:type="dcterms:W3CDTF">2014-10-08T23:03:32Z</dcterms:created>
  <dcterms:modified xsi:type="dcterms:W3CDTF">2021-01-19T12:11:15Z</dcterms:modified>
</cp:coreProperties>
</file>